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0D7AEB72" w14:textId="29891135" w:rsidR="008F1324" w:rsidRPr="008F1324" w:rsidRDefault="006A6FCA" w:rsidP="00AC6804">
      <w:pPr>
        <w:spacing w:line="240" w:lineRule="auto"/>
        <w:ind w:left="-2268"/>
        <w:jc w:val="center"/>
        <w:rPr>
          <w:rFonts w:cs="Times New Roman"/>
          <w:b/>
          <w:szCs w:val="24"/>
        </w:rPr>
      </w:pPr>
      <w:r>
        <w:rPr>
          <w:noProof/>
          <w:lang w:eastAsia="tr-TR"/>
        </w:rPr>
        <mc:AlternateContent>
          <mc:Choice Requires="wpg">
            <w:drawing>
              <wp:anchor distT="0" distB="0" distL="114300" distR="114300" simplePos="0" relativeHeight="252028928" behindDoc="0" locked="0" layoutInCell="1" allowOverlap="1" wp14:anchorId="0A65F04E" wp14:editId="451BE11C">
                <wp:simplePos x="0" y="0"/>
                <wp:positionH relativeFrom="column">
                  <wp:posOffset>-1202055</wp:posOffset>
                </wp:positionH>
                <wp:positionV relativeFrom="paragraph">
                  <wp:posOffset>66675</wp:posOffset>
                </wp:positionV>
                <wp:extent cx="7204075" cy="9782175"/>
                <wp:effectExtent l="38100" t="38100" r="111125" b="123825"/>
                <wp:wrapNone/>
                <wp:docPr id="15" name="Grup 15"/>
                <wp:cNvGraphicFramePr/>
                <a:graphic xmlns:a="http://schemas.openxmlformats.org/drawingml/2006/main">
                  <a:graphicData uri="http://schemas.microsoft.com/office/word/2010/wordprocessingGroup">
                    <wpg:wgp>
                      <wpg:cNvGrpSpPr/>
                      <wpg:grpSpPr>
                        <a:xfrm>
                          <a:off x="0" y="0"/>
                          <a:ext cx="7204075" cy="9782175"/>
                          <a:chOff x="0" y="0"/>
                          <a:chExt cx="7204075" cy="9782175"/>
                        </a:xfrm>
                      </wpg:grpSpPr>
                      <wpg:grpSp>
                        <wpg:cNvPr id="521" name="Grup 521"/>
                        <wpg:cNvGrpSpPr/>
                        <wpg:grpSpPr>
                          <a:xfrm>
                            <a:off x="0" y="0"/>
                            <a:ext cx="7193153" cy="3656515"/>
                            <a:chOff x="-506229" y="779512"/>
                            <a:chExt cx="7193321" cy="4050350"/>
                          </a:xfrm>
                          <a:effectLst>
                            <a:outerShdw blurRad="50800" dist="38100" dir="2700000" algn="tl" rotWithShape="0">
                              <a:prstClr val="black">
                                <a:alpha val="40000"/>
                              </a:prstClr>
                            </a:outerShdw>
                          </a:effectLst>
                        </wpg:grpSpPr>
                        <wps:wsp>
                          <wps:cNvPr id="198" name="Metin Kutusu 198"/>
                          <wps:cNvSpPr txBox="1">
                            <a:spLocks/>
                          </wps:cNvSpPr>
                          <wps:spPr>
                            <a:xfrm>
                              <a:off x="5064078" y="845028"/>
                              <a:ext cx="1623014" cy="398483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17026E1C" w14:textId="38B4635E" w:rsidR="0064052D" w:rsidRDefault="0064052D" w:rsidP="00EA75D6">
                                <w:pPr>
                                  <w:spacing w:line="240" w:lineRule="auto"/>
                                  <w:jc w:val="right"/>
                                  <w:rPr>
                                    <w:rFonts w:cs="Times New Roman"/>
                                  </w:rPr>
                                </w:pPr>
                                <w:r>
                                  <w:rPr>
                                    <w:rFonts w:cs="Times New Roman"/>
                                  </w:rPr>
                                  <w:t xml:space="preserve">Bu tez </w:t>
                                </w:r>
                                <w:r w:rsidRPr="005E2595">
                                  <w:rPr>
                                    <w:rFonts w:cs="Times New Roman"/>
                                  </w:rPr>
                                  <w:t>şablonu, MAKÜ Fen Bilimleri Enstitüsü Tez Yazım Kılavuzu</w:t>
                                </w:r>
                                <w:r>
                                  <w:rPr>
                                    <w:rFonts w:cs="Times New Roman"/>
                                  </w:rPr>
                                  <w:t>’</w:t>
                                </w:r>
                                <w:r w:rsidRPr="005E2595">
                                  <w:rPr>
                                    <w:rFonts w:cs="Times New Roman"/>
                                  </w:rPr>
                                  <w:t xml:space="preserve">na göre </w:t>
                                </w:r>
                                <w:r>
                                  <w:rPr>
                                    <w:rFonts w:cs="Times New Roman"/>
                                  </w:rPr>
                                  <w:t xml:space="preserve">Enstitü öğrencilerine yardımcı olması amacı ile hazırlanmıştır. Tüm tez yazım kuralları için </w:t>
                                </w:r>
                                <w:r w:rsidRPr="005E2595">
                                  <w:rPr>
                                    <w:rFonts w:cs="Times New Roman"/>
                                  </w:rPr>
                                  <w:t>MAKÜ Fen Bilimleri Enstitüsü Tez Yazım Kılavuzu</w:t>
                                </w:r>
                                <w:r>
                                  <w:rPr>
                                    <w:rFonts w:cs="Times New Roman"/>
                                  </w:rPr>
                                  <w:t>’nu incelemenizi öneririz.</w:t>
                                </w:r>
                              </w:p>
                              <w:p w14:paraId="69A2B982" w14:textId="49253777" w:rsidR="0064052D" w:rsidRPr="005E2595" w:rsidRDefault="0064052D" w:rsidP="00EA75D6">
                                <w:pPr>
                                  <w:spacing w:line="240" w:lineRule="auto"/>
                                  <w:jc w:val="right"/>
                                  <w:rPr>
                                    <w:rFonts w:cs="Times New Roman"/>
                                  </w:rPr>
                                </w:pPr>
                                <w:r w:rsidRPr="005E2595">
                                  <w:rPr>
                                    <w:rFonts w:cs="Times New Roman"/>
                                    <w:b/>
                                    <w:color w:val="FF0000"/>
                                  </w:rPr>
                                  <w:t>ŞABLON İÇERİSİNDE BU ŞEKİLDE YER ALAN METİN KUTULARINI ÇIKTI ALMADAN ÖNCE KALDIRINIZ</w:t>
                                </w:r>
                                <w:r w:rsidR="00516C6E">
                                  <w:rPr>
                                    <w:rFonts w:cs="Times New Roman"/>
                                    <w:b/>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Metin Kutusu 2"/>
                          <wps:cNvSpPr txBox="1"/>
                          <wps:spPr>
                            <a:xfrm>
                              <a:off x="-506229" y="779512"/>
                              <a:ext cx="1745714" cy="386867"/>
                            </a:xfrm>
                            <a:prstGeom prst="rect">
                              <a:avLst/>
                            </a:prstGeom>
                            <a:solidFill>
                              <a:sysClr val="window" lastClr="FFFFFF"/>
                            </a:solidFill>
                            <a:ln w="25400" cap="flat" cmpd="sng" algn="ctr">
                              <a:solidFill>
                                <a:sysClr val="windowText" lastClr="000000"/>
                              </a:solidFill>
                              <a:prstDash val="solid"/>
                            </a:ln>
                            <a:effectLst/>
                          </wps:spPr>
                          <wps:txbx>
                            <w:txbxContent>
                              <w:p w14:paraId="22B3A63E" w14:textId="68615595" w:rsidR="0064052D" w:rsidRPr="00B7513C" w:rsidRDefault="0064052D" w:rsidP="00E134F3">
                                <w:pPr>
                                  <w:rPr>
                                    <w:rFonts w:cs="Times New Roman"/>
                                    <w:b/>
                                  </w:rPr>
                                </w:pPr>
                                <w:r>
                                  <w:rPr>
                                    <w:rFonts w:cs="Times New Roman"/>
                                    <w:b/>
                                  </w:rPr>
                                  <w:t xml:space="preserve">EK </w:t>
                                </w:r>
                                <w:r w:rsidRPr="00B7513C">
                                  <w:rPr>
                                    <w:rFonts w:cs="Times New Roman"/>
                                    <w:b/>
                                  </w:rPr>
                                  <w:t>1</w:t>
                                </w:r>
                                <w:r>
                                  <w:rPr>
                                    <w:rFonts w:cs="Times New Roman"/>
                                    <w:b/>
                                  </w:rPr>
                                  <w:t>.</w:t>
                                </w:r>
                                <w:r w:rsidRPr="00B7513C">
                                  <w:rPr>
                                    <w:rFonts w:cs="Times New Roman"/>
                                    <w:b/>
                                  </w:rPr>
                                  <w:t xml:space="preserve"> </w:t>
                                </w:r>
                                <w:r>
                                  <w:rPr>
                                    <w:rFonts w:cs="Times New Roman"/>
                                    <w:b/>
                                  </w:rPr>
                                  <w:t xml:space="preserve">Tez </w:t>
                                </w:r>
                                <w:r w:rsidRPr="00B7513C">
                                  <w:rPr>
                                    <w:rFonts w:cs="Times New Roman"/>
                                    <w:b/>
                                  </w:rPr>
                                  <w:t>Dış Kap</w:t>
                                </w:r>
                                <w:r>
                                  <w:rPr>
                                    <w:rFonts w:cs="Times New Roman"/>
                                    <w:b/>
                                  </w:rPr>
                                  <w:t xml:space="preserve">ak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 name="Metin Kutusu 14"/>
                        <wps:cNvSpPr txBox="1">
                          <a:spLocks/>
                        </wps:cNvSpPr>
                        <wps:spPr>
                          <a:xfrm>
                            <a:off x="4848225" y="8991600"/>
                            <a:ext cx="2355850" cy="7905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50800" dist="38100" dir="2700000" algn="tl" rotWithShape="0">
                              <a:prstClr val="black">
                                <a:alpha val="40000"/>
                              </a:prstClr>
                            </a:outerShdw>
                          </a:effectLst>
                        </wps:spPr>
                        <wps:txbx>
                          <w:txbxContent>
                            <w:p w14:paraId="14185250" w14:textId="0B88552F" w:rsidR="0064052D" w:rsidRPr="005E2595" w:rsidRDefault="0064052D" w:rsidP="006A6FCA">
                              <w:pPr>
                                <w:spacing w:line="240" w:lineRule="auto"/>
                                <w:jc w:val="center"/>
                                <w:rPr>
                                  <w:rFonts w:cs="Times New Roman"/>
                                </w:rPr>
                              </w:pPr>
                              <w:r>
                                <w:rPr>
                                  <w:rFonts w:cs="Times New Roman"/>
                                </w:rPr>
                                <w:t xml:space="preserve">Tez dış kapakları </w:t>
                              </w:r>
                              <w:hyperlink r:id="rId8" w:history="1">
                                <w:r w:rsidRPr="00B47C54">
                                  <w:rPr>
                                    <w:rStyle w:val="Kpr"/>
                                  </w:rPr>
                                  <w:t>https://tezkapak.mehmetakif.edu.tr/</w:t>
                                </w:r>
                              </w:hyperlink>
                              <w:r>
                                <w:t xml:space="preserve"> </w:t>
                              </w:r>
                              <w:r>
                                <w:rPr>
                                  <w:rFonts w:cs="Times New Roman"/>
                                </w:rPr>
                                <w:t xml:space="preserve"> linkinden gerekli bilgiler girilerek oluşturulur ve basılır.</w:t>
                              </w:r>
                            </w:p>
                            <w:p w14:paraId="658D6A80" w14:textId="731BFF26" w:rsidR="0064052D" w:rsidRPr="005E2595" w:rsidRDefault="0064052D" w:rsidP="006A6FCA">
                              <w:pPr>
                                <w:spacing w:line="240" w:lineRule="auto"/>
                                <w:jc w:val="center"/>
                                <w:rPr>
                                  <w:rFonts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A65F04E" id="Grup 15" o:spid="_x0000_s1026" style="position:absolute;left:0;text-align:left;margin-left:-94.65pt;margin-top:5.25pt;width:567.25pt;height:770.25pt;z-index:252028928;mso-height-relative:margin" coordsize="72040,97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9Mj8QQAAHUTAAAOAAAAZHJzL2Uyb0RvYy54bWzsWNlu3DYUfS/QfyD0noyW0WzwOHDs2ijq&#10;JEbtws8c7YgkqiTHM+7X9/BS0ixWmtRGjT7YDzI33fXcwzs6+bCtSvaQSFWIeul4712HJXUk4qLO&#10;ls4fd5fvZg5TmtcxL0WdLJ3HRDkfTn/+6WTTLBJf5KKME8kgpFaLTbN0cq2bxWikojypuHovmqTG&#10;ZipkxTWmMhvFkm8gvSpHvutORhsh40aKKFEKqxd20zkl+WmaRPpLmqpEs3LpwDZNT0nPlXmOTk/4&#10;IpO8yYuoNYM/w4qKFzWU9qIuuOZsLYsnoqoikkKJVL+PRDUSaVpECfkAbzz3yJsrKdYN+ZItNlnT&#10;hwmhPYrTs8VGnx+uZHPb3EhEYtNkiAXNjC/bVFbmP6xkWwrZYx+yZKtZhMWp747daeiwCHvz6cz3&#10;MKGgRjki/+S9KP/lO2+OOsWjA3P6iTUTdt9IVsRLJ/Q9h9W8Ariu5LphZt768mLnvHnghYF1LpiE&#10;k9A7du5d6E58f+4wuD+dzkPP77zv/YSQwNhoIjR2QzcICXa9n3yREFCvlaZor3Uib/N4w1blWv7O&#10;jYvuzAV440IBv8HMsxOg2J+65s9hvMxQfrp0mBT6vtD5bc4bRMQlUDZS6fNSsgeOKliVPPpKy7xs&#10;cm4XxyQGYYNV7Wkai84Ymu3ZeZwcVK/aAVS9DKBkPOFeLXaJ9ubgEpvoT4kuavbbWq/Vmpl1Sjgd&#10;NlBmevtRAJweuamaaxF9Vca5TdOfMTBSC4XTA1BHUoFqqEPKZuPQ9UkDEtVi15v4geuNW2DMZ+NZ&#10;MDY27OXURPEqERUzg6UjwUQ26A/I8y7Q5ogxABQUXxZleZQ/60GmWmxkijUCwbVpVTJb9Wkdfzw7&#10;P5+QCsRG27SGXVr5QnH9ScR2OTDLHQhbKWR8psiWVguAilNm5fuaAoNEC/1naAKif1yVR2YhhEdO&#10;9c4iC8dOYakPYgnocHM9IYtWL1MRLxMUGjGHOdtmw+goa7YBtYW+ITmOKyotucawavCCqrOu+CIt&#10;baxEWVAq/ylwKudxYpMxH3bHA1MM5kjtyzfguuAqt6Joq8VhWRv9exULHu+Keccstu5bZqFoGJoB&#10;s4S0A2YZ4pMDOFAILUz2CCUAYw0hrLdhgFC6cjSFqberLVJshisRP6KmYYgBPlNNdFnA7Wuu9A2X&#10;uK2xiA5Ef8EjLQWSJdqRw3Ih/xpaN+fBUdh12Aa3PzL555rLxGHlrzUKbO6NxxCraTIOccshEvs7&#10;q/2del2dC1ArSB7W0dCc12U3TKWo7tGonBmt2OJ1BN0g7G54rjHDBhqdKDk7ozEahIbr6/q2iToq&#10;M+m+295z2bS0osFIn0XHl3zBD9nFnjVAqMXZWou0IOrZRbXlRHC3jfV/TuL+IIXTpWmsAtsfEniL&#10;gW/w9Ldu356np8hdz9OzyWwyfRlNU4UZnqbiflQ9/aIljcUG8AEqsbh0Lumv1XbwmiUU31TYcxjl&#10;idI7eLunuK1He8UcKP5hsjDvmmzYqJuRKUfqttre6q0qX6sqd43WK1WoKZehLosanMEapVr4903W&#10;GG2Tb25V02TN596kayC66vWDMJyhWabOeTp3Q/vT4q3JOu58qOQ7qrFN4UA799ZkgdcOe8bXabL+&#10;nz/fBum9v4jfmq7XabqI3vFtx9ar/Q5lPh7tz+k2XvRfy07/BgAA//8DAFBLAwQUAAYACAAAACEA&#10;tJxfpOIAAAAMAQAADwAAAGRycy9kb3ducmV2LnhtbEyPwW7CMAyG75P2DpGRdoMksE5QmiKEtp3Q&#10;JGDStFtoTFvRJFUT2vL2807b0f4//f6cbUbbsB67UHunQM4EMHSFN7UrFXye3qZLYCFqZ3TjHSq4&#10;Y4BN/viQ6dT4wR2wP8aSUYkLqVZQxdimnIeiQqvDzLfoKLv4zupIY1dy0+mBym3D50K8cKtrRxcq&#10;3eKuwuJ6vFkF74Metgv52u+vl939+5R8fO0lKvU0GbdrYBHH+AfDrz6pQ05OZ39zJrBGwVQuVwti&#10;KREJMCJWz8kc2JkWSSIF8Dzj/5/IfwAAAP//AwBQSwECLQAUAAYACAAAACEAtoM4kv4AAADhAQAA&#10;EwAAAAAAAAAAAAAAAAAAAAAAW0NvbnRlbnRfVHlwZXNdLnhtbFBLAQItABQABgAIAAAAIQA4/SH/&#10;1gAAAJQBAAALAAAAAAAAAAAAAAAAAC8BAABfcmVscy8ucmVsc1BLAQItABQABgAIAAAAIQCQQ9Mj&#10;8QQAAHUTAAAOAAAAAAAAAAAAAAAAAC4CAABkcnMvZTJvRG9jLnhtbFBLAQItABQABgAIAAAAIQC0&#10;nF+k4gAAAAwBAAAPAAAAAAAAAAAAAAAAAEsHAABkcnMvZG93bnJldi54bWxQSwUGAAAAAAQABADz&#10;AAAAWggAAAAA&#10;">
                <v:group id="Grup 521" o:spid="_x0000_s1027" style="position:absolute;width:71931;height:36565" coordorigin="-5062,7795" coordsize="71933,4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type id="_x0000_t202" coordsize="21600,21600" o:spt="202" path="m,l,21600r21600,l21600,xe">
                    <v:stroke joinstyle="miter"/>
                    <v:path gradientshapeok="t" o:connecttype="rect"/>
                  </v:shapetype>
                  <v:shape id="Metin Kutusu 198" o:spid="_x0000_s1028" type="#_x0000_t202" style="position:absolute;left:50640;top:8450;width:16230;height:39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lFGwwAAANwAAAAPAAAAZHJzL2Rvd25yZXYueG1sRI9Pb8Iw&#10;DMXvk/gOkZG4TJDCYYNCQAwJsePGv7PVmLaicbokQPn282HSbrbe83s/L1ada9SdQqw9GxiPMlDE&#10;hbc1lwaOh+1wCiomZIuNZzLwpAirZe9lgbn1D/6m+z6VSkI45migSqnNtY5FRQ7jyLfEol18cJhk&#10;DaW2AR8S7ho9ybI37bBmaaiwpU1FxXV/cwaCO3WT8Y6yV3q/nH/QFtOvj2jMoN+t56ASdenf/Hf9&#10;aQV/JrTyjEygl78AAAD//wMAUEsBAi0AFAAGAAgAAAAhANvh9svuAAAAhQEAABMAAAAAAAAAAAAA&#10;AAAAAAAAAFtDb250ZW50X1R5cGVzXS54bWxQSwECLQAUAAYACAAAACEAWvQsW78AAAAVAQAACwAA&#10;AAAAAAAAAAAAAAAfAQAAX3JlbHMvLnJlbHNQSwECLQAUAAYACAAAACEAl3pRRsMAAADcAAAADwAA&#10;AAAAAAAAAAAAAAAHAgAAZHJzL2Rvd25yZXYueG1sUEsFBgAAAAADAAMAtwAAAPcCAAAAAA==&#10;" fillcolor="#9eeaff" strokecolor="#46aac5">
                    <v:fill color2="#e4f9ff" rotate="t" angle="180" colors="0 #9eeaff;22938f #bbefff;1 #e4f9ff" focus="100%" type="gradient"/>
                    <v:shadow on="t" color="black" opacity="24903f" origin=",.5" offset="0,.55556mm"/>
                    <v:path arrowok="t"/>
                    <v:textbox>
                      <w:txbxContent>
                        <w:p w14:paraId="17026E1C" w14:textId="38B4635E" w:rsidR="0064052D" w:rsidRDefault="0064052D" w:rsidP="00EA75D6">
                          <w:pPr>
                            <w:spacing w:line="240" w:lineRule="auto"/>
                            <w:jc w:val="right"/>
                            <w:rPr>
                              <w:rFonts w:cs="Times New Roman"/>
                            </w:rPr>
                          </w:pPr>
                          <w:r>
                            <w:rPr>
                              <w:rFonts w:cs="Times New Roman"/>
                            </w:rPr>
                            <w:t xml:space="preserve">Bu tez </w:t>
                          </w:r>
                          <w:r w:rsidRPr="005E2595">
                            <w:rPr>
                              <w:rFonts w:cs="Times New Roman"/>
                            </w:rPr>
                            <w:t>şablonu, MAKÜ Fen Bilimleri Enstitüsü Tez Yazım Kılavuzu</w:t>
                          </w:r>
                          <w:r>
                            <w:rPr>
                              <w:rFonts w:cs="Times New Roman"/>
                            </w:rPr>
                            <w:t>’</w:t>
                          </w:r>
                          <w:r w:rsidRPr="005E2595">
                            <w:rPr>
                              <w:rFonts w:cs="Times New Roman"/>
                            </w:rPr>
                            <w:t xml:space="preserve">na göre </w:t>
                          </w:r>
                          <w:r>
                            <w:rPr>
                              <w:rFonts w:cs="Times New Roman"/>
                            </w:rPr>
                            <w:t xml:space="preserve">Enstitü öğrencilerine yardımcı olması amacı ile hazırlanmıştır. Tüm tez yazım kuralları için </w:t>
                          </w:r>
                          <w:r w:rsidRPr="005E2595">
                            <w:rPr>
                              <w:rFonts w:cs="Times New Roman"/>
                            </w:rPr>
                            <w:t>MAKÜ Fen Bilimleri Enstitüsü Tez Yazım Kılavuzu</w:t>
                          </w:r>
                          <w:r>
                            <w:rPr>
                              <w:rFonts w:cs="Times New Roman"/>
                            </w:rPr>
                            <w:t>’nu incelemenizi öneririz.</w:t>
                          </w:r>
                        </w:p>
                        <w:p w14:paraId="69A2B982" w14:textId="49253777" w:rsidR="0064052D" w:rsidRPr="005E2595" w:rsidRDefault="0064052D" w:rsidP="00EA75D6">
                          <w:pPr>
                            <w:spacing w:line="240" w:lineRule="auto"/>
                            <w:jc w:val="right"/>
                            <w:rPr>
                              <w:rFonts w:cs="Times New Roman"/>
                            </w:rPr>
                          </w:pPr>
                          <w:r w:rsidRPr="005E2595">
                            <w:rPr>
                              <w:rFonts w:cs="Times New Roman"/>
                              <w:b/>
                              <w:color w:val="FF0000"/>
                            </w:rPr>
                            <w:t>ŞABLON İÇERİSİNDE BU ŞEKİLDE YER ALAN METİN KUTULARINI ÇIKTI ALMADAN ÖNCE KALDIRINIZ</w:t>
                          </w:r>
                          <w:r w:rsidR="00516C6E">
                            <w:rPr>
                              <w:rFonts w:cs="Times New Roman"/>
                              <w:b/>
                              <w:color w:val="FF0000"/>
                            </w:rPr>
                            <w:t>!</w:t>
                          </w:r>
                        </w:p>
                      </w:txbxContent>
                    </v:textbox>
                  </v:shape>
                  <v:shape id="_x0000_s1029" type="#_x0000_t202" style="position:absolute;left:-5062;top:7795;width:17456;height:3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gAvxAAAANoAAAAPAAAAZHJzL2Rvd25yZXYueG1sRI9Ba8JA&#10;FITvhf6H5RV6q5vYViR1DbFQ8NCDVQ/29sg+s8Hs25hdk/jv3ULB4zAz3zCLfLSN6KnztWMF6SQB&#10;QVw6XXOlYL/7epmD8AFZY+OYFFzJQ758fFhgpt3AP9RvQyUihH2GCkwIbSalLw1Z9BPXEkfv6DqL&#10;IcqukrrDIcJtI6dJMpMWa44LBlv6NFSetheroL7Mf9O31LxvXov9YTX7RpnQWannp7H4ABFoDPfw&#10;f3utFUzh70q8AXJ5AwAA//8DAFBLAQItABQABgAIAAAAIQDb4fbL7gAAAIUBAAATAAAAAAAAAAAA&#10;AAAAAAAAAABbQ29udGVudF9UeXBlc10ueG1sUEsBAi0AFAAGAAgAAAAhAFr0LFu/AAAAFQEAAAsA&#10;AAAAAAAAAAAAAAAAHwEAAF9yZWxzLy5yZWxzUEsBAi0AFAAGAAgAAAAhAFS+AC/EAAAA2gAAAA8A&#10;AAAAAAAAAAAAAAAABwIAAGRycy9kb3ducmV2LnhtbFBLBQYAAAAAAwADALcAAAD4AgAAAAA=&#10;" fillcolor="window" strokecolor="windowText" strokeweight="2pt">
                    <v:textbox>
                      <w:txbxContent>
                        <w:p w14:paraId="22B3A63E" w14:textId="68615595" w:rsidR="0064052D" w:rsidRPr="00B7513C" w:rsidRDefault="0064052D" w:rsidP="00E134F3">
                          <w:pPr>
                            <w:rPr>
                              <w:rFonts w:cs="Times New Roman"/>
                              <w:b/>
                            </w:rPr>
                          </w:pPr>
                          <w:r>
                            <w:rPr>
                              <w:rFonts w:cs="Times New Roman"/>
                              <w:b/>
                            </w:rPr>
                            <w:t xml:space="preserve">EK </w:t>
                          </w:r>
                          <w:r w:rsidRPr="00B7513C">
                            <w:rPr>
                              <w:rFonts w:cs="Times New Roman"/>
                              <w:b/>
                            </w:rPr>
                            <w:t>1</w:t>
                          </w:r>
                          <w:r>
                            <w:rPr>
                              <w:rFonts w:cs="Times New Roman"/>
                              <w:b/>
                            </w:rPr>
                            <w:t>.</w:t>
                          </w:r>
                          <w:r w:rsidRPr="00B7513C">
                            <w:rPr>
                              <w:rFonts w:cs="Times New Roman"/>
                              <w:b/>
                            </w:rPr>
                            <w:t xml:space="preserve"> </w:t>
                          </w:r>
                          <w:r>
                            <w:rPr>
                              <w:rFonts w:cs="Times New Roman"/>
                              <w:b/>
                            </w:rPr>
                            <w:t xml:space="preserve">Tez </w:t>
                          </w:r>
                          <w:r w:rsidRPr="00B7513C">
                            <w:rPr>
                              <w:rFonts w:cs="Times New Roman"/>
                              <w:b/>
                            </w:rPr>
                            <w:t>Dış Kap</w:t>
                          </w:r>
                          <w:r>
                            <w:rPr>
                              <w:rFonts w:cs="Times New Roman"/>
                              <w:b/>
                            </w:rPr>
                            <w:t xml:space="preserve">ak </w:t>
                          </w:r>
                        </w:p>
                      </w:txbxContent>
                    </v:textbox>
                  </v:shape>
                </v:group>
                <v:shape id="Metin Kutusu 14" o:spid="_x0000_s1030" type="#_x0000_t202" style="position:absolute;left:48482;top:89916;width:23558;height:7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O1RwAAAANsAAAAPAAAAZHJzL2Rvd25yZXYueG1sRE/fa8Iw&#10;EH4f+D+EE3ybqaOM0RllCMLAB10rPh/NNS02l9JEG/97Mxjs7T6+n7feRtuLO42+c6xgtcxAENdO&#10;d2wUnKv96wcIH5A19o5JwYM8bDezlzUW2k38Q/cyGJFC2BeooA1hKKT0dUsW/dINxIlr3GgxJDga&#10;qUecUrjt5VuWvUuLHaeGFgfatVRfy5tV0OwuxlTxejrmWh+aC533IWZKLebx6xNEoBj+xX/ub53m&#10;5/D7SzpAbp4AAAD//wMAUEsBAi0AFAAGAAgAAAAhANvh9svuAAAAhQEAABMAAAAAAAAAAAAAAAAA&#10;AAAAAFtDb250ZW50X1R5cGVzXS54bWxQSwECLQAUAAYACAAAACEAWvQsW78AAAAVAQAACwAAAAAA&#10;AAAAAAAAAAAfAQAAX3JlbHMvLnJlbHNQSwECLQAUAAYACAAAACEAVoDtUcAAAADbAAAADwAAAAAA&#10;AAAAAAAAAAAHAgAAZHJzL2Rvd25yZXYueG1sUEsFBgAAAAADAAMAtwAAAPQCAAAAAA==&#10;" fillcolor="#9eeaff" strokecolor="#46aac5">
                  <v:fill color2="#e4f9ff" rotate="t" angle="180" colors="0 #9eeaff;22938f #bbefff;1 #e4f9ff" focus="100%" type="gradient"/>
                  <v:shadow on="t" color="black" opacity="26214f" origin="-.5,-.5" offset=".74836mm,.74836mm"/>
                  <v:path arrowok="t"/>
                  <v:textbox>
                    <w:txbxContent>
                      <w:p w14:paraId="14185250" w14:textId="0B88552F" w:rsidR="0064052D" w:rsidRPr="005E2595" w:rsidRDefault="0064052D" w:rsidP="006A6FCA">
                        <w:pPr>
                          <w:spacing w:line="240" w:lineRule="auto"/>
                          <w:jc w:val="center"/>
                          <w:rPr>
                            <w:rFonts w:cs="Times New Roman"/>
                          </w:rPr>
                        </w:pPr>
                        <w:r>
                          <w:rPr>
                            <w:rFonts w:cs="Times New Roman"/>
                          </w:rPr>
                          <w:t xml:space="preserve">Tez dış kapakları </w:t>
                        </w:r>
                        <w:hyperlink r:id="rId9" w:history="1">
                          <w:r w:rsidRPr="00B47C54">
                            <w:rPr>
                              <w:rStyle w:val="Kpr"/>
                            </w:rPr>
                            <w:t>https://tezkapak.mehmetakif.edu.tr/</w:t>
                          </w:r>
                        </w:hyperlink>
                        <w:r>
                          <w:t xml:space="preserve"> </w:t>
                        </w:r>
                        <w:r>
                          <w:rPr>
                            <w:rFonts w:cs="Times New Roman"/>
                          </w:rPr>
                          <w:t xml:space="preserve"> linkinden gerekli bilgiler girilerek oluşturulur ve basılır.</w:t>
                        </w:r>
                      </w:p>
                      <w:p w14:paraId="658D6A80" w14:textId="731BFF26" w:rsidR="0064052D" w:rsidRPr="005E2595" w:rsidRDefault="0064052D" w:rsidP="006A6FCA">
                        <w:pPr>
                          <w:spacing w:line="240" w:lineRule="auto"/>
                          <w:jc w:val="center"/>
                          <w:rPr>
                            <w:rFonts w:cs="Times New Roman"/>
                          </w:rPr>
                        </w:pPr>
                      </w:p>
                    </w:txbxContent>
                  </v:textbox>
                </v:shape>
              </v:group>
            </w:pict>
          </mc:Fallback>
        </mc:AlternateContent>
      </w:r>
      <w:r w:rsidR="00933F79">
        <w:rPr>
          <w:noProof/>
          <w:lang w:eastAsia="tr-TR"/>
        </w:rPr>
        <w:drawing>
          <wp:inline distT="0" distB="0" distL="0" distR="0" wp14:anchorId="7C915994" wp14:editId="7BFC0A59">
            <wp:extent cx="7524750" cy="10677525"/>
            <wp:effectExtent l="0" t="0" r="0"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bwMode="auto">
                    <a:xfrm>
                      <a:off x="0" y="0"/>
                      <a:ext cx="7524926" cy="10677775"/>
                    </a:xfrm>
                    <a:prstGeom prst="rect">
                      <a:avLst/>
                    </a:prstGeom>
                    <a:ln>
                      <a:noFill/>
                    </a:ln>
                    <a:extLst>
                      <a:ext uri="{53640926-AAD7-44D8-BBD7-CCE9431645EC}">
                        <a14:shadowObscured xmlns:a14="http://schemas.microsoft.com/office/drawing/2010/main"/>
                      </a:ext>
                    </a:extLst>
                  </pic:spPr>
                </pic:pic>
              </a:graphicData>
            </a:graphic>
          </wp:inline>
        </w:drawing>
      </w:r>
    </w:p>
    <w:p w14:paraId="3837AD0E" w14:textId="77777777" w:rsidR="00AC6804" w:rsidRDefault="00AC6804" w:rsidP="008F1324">
      <w:pPr>
        <w:spacing w:line="240" w:lineRule="auto"/>
        <w:jc w:val="center"/>
        <w:rPr>
          <w:rFonts w:cs="Times New Roman"/>
          <w:b/>
          <w:szCs w:val="24"/>
        </w:rPr>
        <w:sectPr w:rsidR="00AC6804" w:rsidSect="00D1525F">
          <w:footerReference w:type="default" r:id="rId11"/>
          <w:footerReference w:type="first" r:id="rId12"/>
          <w:pgSz w:w="11906" w:h="16838"/>
          <w:pgMar w:top="0" w:right="0" w:bottom="1418" w:left="2268" w:header="709" w:footer="709" w:gutter="0"/>
          <w:pgNumType w:start="1"/>
          <w:cols w:space="708"/>
          <w:docGrid w:linePitch="360"/>
        </w:sectPr>
      </w:pPr>
    </w:p>
    <w:p w14:paraId="6165F36D" w14:textId="05A3A52E" w:rsidR="008F1324" w:rsidRPr="008F1324" w:rsidRDefault="001112D2" w:rsidP="008F1324">
      <w:pPr>
        <w:spacing w:line="240" w:lineRule="auto"/>
        <w:jc w:val="center"/>
        <w:rPr>
          <w:rFonts w:cs="Times New Roman"/>
          <w:b/>
          <w:szCs w:val="24"/>
        </w:rPr>
      </w:pPr>
      <w:r w:rsidRPr="001112D2">
        <w:rPr>
          <w:rFonts w:cs="Times New Roman"/>
          <w:b/>
          <w:noProof/>
          <w:szCs w:val="24"/>
          <w:lang w:eastAsia="tr-TR"/>
        </w:rPr>
        <w:lastRenderedPageBreak/>
        <mc:AlternateContent>
          <mc:Choice Requires="wps">
            <w:drawing>
              <wp:anchor distT="45720" distB="45720" distL="114300" distR="114300" simplePos="0" relativeHeight="252042240" behindDoc="0" locked="0" layoutInCell="1" allowOverlap="1" wp14:anchorId="239A1EBB" wp14:editId="6ED393DE">
                <wp:simplePos x="0" y="0"/>
                <wp:positionH relativeFrom="column">
                  <wp:posOffset>-1297305</wp:posOffset>
                </wp:positionH>
                <wp:positionV relativeFrom="paragraph">
                  <wp:posOffset>0</wp:posOffset>
                </wp:positionV>
                <wp:extent cx="3448050" cy="704850"/>
                <wp:effectExtent l="0" t="0" r="19050" b="19050"/>
                <wp:wrapThrough wrapText="bothSides">
                  <wp:wrapPolygon edited="0">
                    <wp:start x="0" y="0"/>
                    <wp:lineTo x="0" y="21600"/>
                    <wp:lineTo x="21600" y="21600"/>
                    <wp:lineTo x="21600" y="0"/>
                    <wp:lineTo x="0" y="0"/>
                  </wp:wrapPolygon>
                </wp:wrapThrough>
                <wp:docPr id="130183850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704850"/>
                        </a:xfrm>
                        <a:prstGeom prst="rect">
                          <a:avLst/>
                        </a:prstGeom>
                        <a:solidFill>
                          <a:schemeClr val="accent6">
                            <a:lumMod val="40000"/>
                            <a:lumOff val="60000"/>
                          </a:schemeClr>
                        </a:solidFill>
                        <a:ln w="9525">
                          <a:solidFill>
                            <a:srgbClr val="000000"/>
                          </a:solidFill>
                          <a:miter lim="800000"/>
                          <a:headEnd/>
                          <a:tailEnd/>
                        </a:ln>
                      </wps:spPr>
                      <wps:txbx>
                        <w:txbxContent>
                          <w:p w14:paraId="65CC2E97" w14:textId="48200B24" w:rsidR="0064052D" w:rsidRPr="00597AE7" w:rsidRDefault="00EA75D6" w:rsidP="001112D2">
                            <w:pPr>
                              <w:spacing w:line="240" w:lineRule="auto"/>
                              <w:rPr>
                                <w:color w:val="FF0000"/>
                                <w:sz w:val="22"/>
                                <w:szCs w:val="20"/>
                              </w:rPr>
                            </w:pPr>
                            <w:r w:rsidRPr="00597AE7">
                              <w:rPr>
                                <w:color w:val="FF0000"/>
                                <w:sz w:val="22"/>
                                <w:szCs w:val="20"/>
                              </w:rPr>
                              <w:t>HER SAYFANIN SOL KENARINDA</w:t>
                            </w:r>
                            <w:r>
                              <w:rPr>
                                <w:color w:val="FF0000"/>
                                <w:sz w:val="22"/>
                                <w:szCs w:val="20"/>
                              </w:rPr>
                              <w:t xml:space="preserve"> </w:t>
                            </w:r>
                            <w:r w:rsidRPr="00597AE7">
                              <w:rPr>
                                <w:color w:val="FF0000"/>
                                <w:sz w:val="22"/>
                                <w:szCs w:val="20"/>
                              </w:rPr>
                              <w:t xml:space="preserve">4 (DÖRT) CM, ALT VE ÜST KENARLARINDA </w:t>
                            </w:r>
                            <w:proofErr w:type="gramStart"/>
                            <w:r w:rsidRPr="00597AE7">
                              <w:rPr>
                                <w:color w:val="FF0000"/>
                                <w:sz w:val="22"/>
                                <w:szCs w:val="20"/>
                              </w:rPr>
                              <w:t>2.5</w:t>
                            </w:r>
                            <w:proofErr w:type="gramEnd"/>
                            <w:r w:rsidRPr="00597AE7">
                              <w:rPr>
                                <w:color w:val="FF0000"/>
                                <w:sz w:val="22"/>
                                <w:szCs w:val="20"/>
                              </w:rPr>
                              <w:t xml:space="preserve"> (İKİ BUÇUK) CM VE SAĞ KENARINDA 2 (İKİ) CM BOŞLUK BIRAKILARAK AYARLANMALIDI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39A1EBB" id="Metin Kutusu 2" o:spid="_x0000_s1031" type="#_x0000_t202" style="position:absolute;left:0;text-align:left;margin-left:-102.15pt;margin-top:0;width:271.5pt;height:55.5pt;z-index:252042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ahNgIAAGQEAAAOAAAAZHJzL2Uyb0RvYy54bWysVNtu2zAMfR+wfxD0vtjJnDQ14hRdug4D&#10;ugvQ7gNkWY6FSaImKbGzrx8lJ2m6vg3zg8CLdEgekl7dDFqRvXBegqnodJJTIgyHRpptRX883b9b&#10;UuIDMw1TYERFD8LTm/XbN6velmIGHahGOIIgxpe9rWgXgi2zzPNOaOYnYIVBZwtOs4Cq22aNYz2i&#10;a5XN8nyR9eAa64AL79F6NzrpOuG3reDhW9t6EYiqKOYW0unSWcczW69YuXXMdpIf02D/kIVm0mDQ&#10;M9QdC4zsnHwFpSV34KENEw46g7aVXKQasJpp/lc1jx2zItWC5Hh7psn/P1j+df9ovzsShg8wYANT&#10;Ed4+AP/piYFNx8xW3DoHfSdYg4GnkbKst748Po1U+9JHkLr/Ag02me0CJKChdTqygnUSRMcGHM6k&#10;iyEQjsb3RbHM5+ji6LvKiyXKMQQrT6+t8+GTAE2iUFGHTU3obP/gw3j1dCUG86Bkcy+VSkocJLFR&#10;juwZjgDjXJiwSM/VTmO6o73I8RuHAc04MqN5cTJjNmkkI1LK7UUQZUhf0ev5bJ6AX/i829bn8BFu&#10;jBMBL/PUMuAeKKkrujxfYmUk/aNp0pQGJtUo42Nljl2IxI8tCEM9ENkgo7GQ2JQamgO2xcE49rim&#10;KHTgflPS48hX1P/aMScoUZ8NtvZ6WhRxR5JSzK9mqLhLT33pYYYjVEUDJaO4CWmvIusGbnEEWpm6&#10;85zJMWUc5cThce3irlzq6dbzz2H9BwAA//8DAFBLAwQUAAYACAAAACEAbG16RuEAAAAJAQAADwAA&#10;AGRycy9kb3ducmV2LnhtbEyPTU/CQBRF9yb+h8kzcQczpUShdkqMBmIkmggsWA6dR6dxPprOAOXf&#10;+1zp8uWe3HduuRicZWfsYxu8hGwsgKGvg259I2G3XY5mwGJSXisbPEq4YoRFdXtTqkKHi//C8yY1&#10;jEp8LJQEk1JXcB5rg07FcejQU3YMvVOJzr7hulcXKneWT4R44E61nj4Y1eGLwfp7c3ISVi4c3+3r&#10;ard9238u19duPjX1h5T3d8PzE7CEQ/qD4Vef1KEip0M4eR2ZlTCaiGlOrASaRHmezx6BHQjMMgG8&#10;Kvn/BdUPAAAA//8DAFBLAQItABQABgAIAAAAIQC2gziS/gAAAOEBAAATAAAAAAAAAAAAAAAAAAAA&#10;AABbQ29udGVudF9UeXBlc10ueG1sUEsBAi0AFAAGAAgAAAAhADj9If/WAAAAlAEAAAsAAAAAAAAA&#10;AAAAAAAALwEAAF9yZWxzLy5yZWxzUEsBAi0AFAAGAAgAAAAhAEyYJqE2AgAAZAQAAA4AAAAAAAAA&#10;AAAAAAAALgIAAGRycy9lMm9Eb2MueG1sUEsBAi0AFAAGAAgAAAAhAGxtekbhAAAACQEAAA8AAAAA&#10;AAAAAAAAAAAAkAQAAGRycy9kb3ducmV2LnhtbFBLBQYAAAAABAAEAPMAAACeBQAAAAA=&#10;" fillcolor="#fbd4b4 [1305]">
                <v:textbox>
                  <w:txbxContent>
                    <w:p w14:paraId="65CC2E97" w14:textId="48200B24" w:rsidR="0064052D" w:rsidRPr="00597AE7" w:rsidRDefault="00EA75D6" w:rsidP="001112D2">
                      <w:pPr>
                        <w:spacing w:line="240" w:lineRule="auto"/>
                        <w:rPr>
                          <w:color w:val="FF0000"/>
                          <w:sz w:val="22"/>
                          <w:szCs w:val="20"/>
                        </w:rPr>
                      </w:pPr>
                      <w:r w:rsidRPr="00597AE7">
                        <w:rPr>
                          <w:color w:val="FF0000"/>
                          <w:sz w:val="22"/>
                          <w:szCs w:val="20"/>
                        </w:rPr>
                        <w:t>HER SAYFANIN SOL KENARINDA</w:t>
                      </w:r>
                      <w:r>
                        <w:rPr>
                          <w:color w:val="FF0000"/>
                          <w:sz w:val="22"/>
                          <w:szCs w:val="20"/>
                        </w:rPr>
                        <w:t xml:space="preserve"> </w:t>
                      </w:r>
                      <w:r w:rsidRPr="00597AE7">
                        <w:rPr>
                          <w:color w:val="FF0000"/>
                          <w:sz w:val="22"/>
                          <w:szCs w:val="20"/>
                        </w:rPr>
                        <w:t>4 (DÖRT) CM, ALT VE ÜST KENARLARINDA 2.5 (İKİ BUÇUK) CM VE SAĞ KENARINDA 2 (İKİ) CM BOŞLUK BIRAKILARAK AYARLANMALIDIR</w:t>
                      </w:r>
                    </w:p>
                  </w:txbxContent>
                </v:textbox>
                <w10:wrap type="through"/>
              </v:shape>
            </w:pict>
          </mc:Fallback>
        </mc:AlternateContent>
      </w:r>
      <w:r w:rsidR="00AA1C63" w:rsidRPr="00067345">
        <w:rPr>
          <w:rFonts w:cs="Times New Roman"/>
          <w:b/>
          <w:noProof/>
          <w:szCs w:val="24"/>
          <w:lang w:eastAsia="tr-TR"/>
        </w:rPr>
        <mc:AlternateContent>
          <mc:Choice Requires="wpg">
            <w:drawing>
              <wp:anchor distT="0" distB="0" distL="114300" distR="114300" simplePos="0" relativeHeight="251908096" behindDoc="0" locked="0" layoutInCell="1" allowOverlap="1" wp14:anchorId="7A268398" wp14:editId="04E5DF1F">
                <wp:simplePos x="0" y="0"/>
                <wp:positionH relativeFrom="page">
                  <wp:posOffset>171450</wp:posOffset>
                </wp:positionH>
                <wp:positionV relativeFrom="paragraph">
                  <wp:posOffset>-738505</wp:posOffset>
                </wp:positionV>
                <wp:extent cx="7200041" cy="9692787"/>
                <wp:effectExtent l="38100" t="38100" r="115570" b="118110"/>
                <wp:wrapNone/>
                <wp:docPr id="7" name="Grup 7"/>
                <wp:cNvGraphicFramePr/>
                <a:graphic xmlns:a="http://schemas.openxmlformats.org/drawingml/2006/main">
                  <a:graphicData uri="http://schemas.microsoft.com/office/word/2010/wordprocessingGroup">
                    <wpg:wgp>
                      <wpg:cNvGrpSpPr/>
                      <wpg:grpSpPr>
                        <a:xfrm>
                          <a:off x="0" y="0"/>
                          <a:ext cx="7200041" cy="9692787"/>
                          <a:chOff x="0" y="-24898"/>
                          <a:chExt cx="7522740" cy="9862170"/>
                        </a:xfrm>
                        <a:effectLst>
                          <a:outerShdw blurRad="50800" dist="38100" dir="2700000" algn="tl" rotWithShape="0">
                            <a:prstClr val="black">
                              <a:alpha val="40000"/>
                            </a:prstClr>
                          </a:outerShdw>
                        </a:effectLst>
                      </wpg:grpSpPr>
                      <wpg:grpSp>
                        <wpg:cNvPr id="8" name="Grup 8"/>
                        <wpg:cNvGrpSpPr/>
                        <wpg:grpSpPr>
                          <a:xfrm>
                            <a:off x="0" y="-24898"/>
                            <a:ext cx="7522740" cy="9862170"/>
                            <a:chOff x="-593249" y="-118704"/>
                            <a:chExt cx="7522740" cy="9862170"/>
                          </a:xfrm>
                        </wpg:grpSpPr>
                        <wps:wsp>
                          <wps:cNvPr id="9" name="Metin Kutusu 9"/>
                          <wps:cNvSpPr txBox="1"/>
                          <wps:spPr>
                            <a:xfrm>
                              <a:off x="-593249" y="-106728"/>
                              <a:ext cx="2272208" cy="321394"/>
                            </a:xfrm>
                            <a:prstGeom prst="rect">
                              <a:avLst/>
                            </a:prstGeom>
                            <a:solidFill>
                              <a:sysClr val="window" lastClr="FFFFFF"/>
                            </a:solidFill>
                            <a:ln w="25400">
                              <a:solidFill>
                                <a:prstClr val="black"/>
                              </a:solidFill>
                            </a:ln>
                            <a:effectLst/>
                          </wps:spPr>
                          <wps:txbx>
                            <w:txbxContent>
                              <w:p w14:paraId="1209AF09" w14:textId="77777777" w:rsidR="0064052D" w:rsidRPr="00B7513C" w:rsidRDefault="0064052D" w:rsidP="00067345">
                                <w:pPr>
                                  <w:rPr>
                                    <w:rFonts w:cs="Times New Roman"/>
                                    <w:b/>
                                  </w:rPr>
                                </w:pPr>
                                <w:r>
                                  <w:rPr>
                                    <w:rFonts w:cs="Times New Roman"/>
                                    <w:b/>
                                  </w:rPr>
                                  <w:t>EK 2.</w:t>
                                </w:r>
                                <w:r w:rsidRPr="00B7513C">
                                  <w:rPr>
                                    <w:rFonts w:cs="Times New Roman"/>
                                    <w:b/>
                                  </w:rPr>
                                  <w:t xml:space="preserve"> </w:t>
                                </w:r>
                                <w:r>
                                  <w:rPr>
                                    <w:rFonts w:cs="Times New Roman"/>
                                    <w:b/>
                                  </w:rPr>
                                  <w:t>Tez İç Kapa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Metin Kutusu 2"/>
                          <wps:cNvSpPr txBox="1">
                            <a:spLocks noChangeArrowheads="1"/>
                          </wps:cNvSpPr>
                          <wps:spPr bwMode="auto">
                            <a:xfrm>
                              <a:off x="5632279" y="3336719"/>
                              <a:ext cx="1273788" cy="66482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91DAE6C" w14:textId="14EFFFF6" w:rsidR="0064052D" w:rsidRDefault="0064052D" w:rsidP="00586F09">
                                <w:pPr>
                                  <w:spacing w:line="240" w:lineRule="auto"/>
                                  <w:jc w:val="center"/>
                                </w:pPr>
                                <w:r>
                                  <w:t>12 punto 8 satır boşluk, tek satır aralığı</w:t>
                                </w:r>
                              </w:p>
                            </w:txbxContent>
                          </wps:txbx>
                          <wps:bodyPr rot="0" vert="horz" wrap="square" lIns="91440" tIns="45720" rIns="91440" bIns="45720" anchor="t" anchorCtr="0">
                            <a:noAutofit/>
                          </wps:bodyPr>
                        </wps:wsp>
                        <wps:wsp>
                          <wps:cNvPr id="11" name="Sağ Ayraç 11"/>
                          <wps:cNvSpPr/>
                          <wps:spPr>
                            <a:xfrm>
                              <a:off x="5128968" y="3137574"/>
                              <a:ext cx="402780" cy="1356390"/>
                            </a:xfrm>
                            <a:prstGeom prst="rightBrace">
                              <a:avLst>
                                <a:gd name="adj1" fmla="val 8333"/>
                                <a:gd name="adj2" fmla="val 39329"/>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Metin Kutusu 2"/>
                          <wps:cNvSpPr txBox="1">
                            <a:spLocks noChangeArrowheads="1"/>
                          </wps:cNvSpPr>
                          <wps:spPr bwMode="auto">
                            <a:xfrm>
                              <a:off x="5149303" y="5663904"/>
                              <a:ext cx="1714500" cy="102193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BE5BD57" w14:textId="281CF48F" w:rsidR="0064052D" w:rsidRDefault="0064052D" w:rsidP="006F1DD0">
                                <w:pPr>
                                  <w:spacing w:line="240" w:lineRule="auto"/>
                                </w:pPr>
                                <w:r>
                                  <w:t>12 punto, 4 satır boşluk, tek satır aralığı  (tez adının uzunluğuna göre bu boşluk değişebilir)</w:t>
                                </w:r>
                              </w:p>
                            </w:txbxContent>
                          </wps:txbx>
                          <wps:bodyPr rot="0" vert="horz" wrap="square" lIns="91440" tIns="45720" rIns="91440" bIns="45720" anchor="t" anchorCtr="0">
                            <a:noAutofit/>
                          </wps:bodyPr>
                        </wps:wsp>
                        <wps:wsp>
                          <wps:cNvPr id="19" name="Sağ Ayraç 19"/>
                          <wps:cNvSpPr/>
                          <wps:spPr>
                            <a:xfrm>
                              <a:off x="4706805" y="5675248"/>
                              <a:ext cx="369358" cy="7978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Metin Kutusu 2"/>
                          <wps:cNvSpPr txBox="1">
                            <a:spLocks noChangeArrowheads="1"/>
                          </wps:cNvSpPr>
                          <wps:spPr bwMode="auto">
                            <a:xfrm>
                              <a:off x="-26684" y="2029109"/>
                              <a:ext cx="919325" cy="1234287"/>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BEC2A9B" w14:textId="77777777" w:rsidR="0064052D" w:rsidRDefault="0064052D" w:rsidP="00067345">
                                <w:pPr>
                                  <w:spacing w:line="240" w:lineRule="auto"/>
                                  <w:jc w:val="center"/>
                                </w:pPr>
                                <w:r>
                                  <w:t>14 punto koyu,</w:t>
                                </w:r>
                              </w:p>
                              <w:p w14:paraId="6E2B3ED8" w14:textId="4E3BD944" w:rsidR="0064052D" w:rsidRDefault="0064052D" w:rsidP="00067345">
                                <w:pPr>
                                  <w:spacing w:line="240" w:lineRule="auto"/>
                                  <w:jc w:val="center"/>
                                </w:pPr>
                                <w:proofErr w:type="gramStart"/>
                                <w:r>
                                  <w:t>tek</w:t>
                                </w:r>
                                <w:proofErr w:type="gramEnd"/>
                                <w:r>
                                  <w:t xml:space="preserve"> satır aralığı, tümü büyük harf</w:t>
                                </w:r>
                              </w:p>
                            </w:txbxContent>
                          </wps:txbx>
                          <wps:bodyPr rot="0" vert="horz" wrap="square" lIns="91440" tIns="45720" rIns="91440" bIns="45720" anchor="t" anchorCtr="0">
                            <a:noAutofit/>
                          </wps:bodyPr>
                        </wps:wsp>
                        <wps:wsp>
                          <wps:cNvPr id="32" name="Sağ Ayraç 32"/>
                          <wps:cNvSpPr/>
                          <wps:spPr>
                            <a:xfrm rot="10800000">
                              <a:off x="959201" y="2163531"/>
                              <a:ext cx="358398" cy="973986"/>
                            </a:xfrm>
                            <a:prstGeom prst="rightBrace">
                              <a:avLst/>
                            </a:prstGeom>
                            <a:noFill/>
                            <a:ln w="9525" cap="flat" cmpd="sng" algn="ctr">
                              <a:solidFill>
                                <a:sysClr val="windowText" lastClr="000000">
                                  <a:shade val="95000"/>
                                  <a:satMod val="105000"/>
                                </a:sysClr>
                              </a:solidFill>
                              <a:prstDash val="solid"/>
                            </a:ln>
                            <a:effectLst/>
                          </wps:spPr>
                          <wps:txbx>
                            <w:txbxContent>
                              <w:p w14:paraId="61449AC9" w14:textId="77777777" w:rsidR="0064052D" w:rsidRDefault="0064052D" w:rsidP="0006734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Metin Kutusu 2"/>
                          <wps:cNvSpPr txBox="1">
                            <a:spLocks noChangeArrowheads="1"/>
                          </wps:cNvSpPr>
                          <wps:spPr bwMode="auto">
                            <a:xfrm>
                              <a:off x="4981545" y="1094250"/>
                              <a:ext cx="1714500" cy="50280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9FFB3DB" w14:textId="44D245E4" w:rsidR="0064052D" w:rsidRDefault="0064052D" w:rsidP="00586F09">
                                <w:pPr>
                                  <w:spacing w:line="240" w:lineRule="auto"/>
                                  <w:jc w:val="center"/>
                                </w:pPr>
                                <w:r>
                                  <w:t>12 punto, 8 satır boşluk, tek satır aralığı</w:t>
                                </w:r>
                              </w:p>
                            </w:txbxContent>
                          </wps:txbx>
                          <wps:bodyPr rot="0" vert="horz" wrap="square" lIns="91440" tIns="45720" rIns="91440" bIns="45720" anchor="t" anchorCtr="0">
                            <a:noAutofit/>
                          </wps:bodyPr>
                        </wps:wsp>
                        <wps:wsp>
                          <wps:cNvPr id="34" name="Sol Ayraç 34"/>
                          <wps:cNvSpPr/>
                          <wps:spPr>
                            <a:xfrm rot="10800000">
                              <a:off x="4485073" y="660206"/>
                              <a:ext cx="406495" cy="1368968"/>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Metin Kutusu 2"/>
                          <wps:cNvSpPr txBox="1">
                            <a:spLocks noChangeArrowheads="1"/>
                          </wps:cNvSpPr>
                          <wps:spPr bwMode="auto">
                            <a:xfrm>
                              <a:off x="792604" y="6335356"/>
                              <a:ext cx="1190625" cy="45718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E36B94A" w14:textId="77777777" w:rsidR="0064052D" w:rsidRDefault="0064052D" w:rsidP="00067345">
                                <w:pPr>
                                  <w:spacing w:line="240" w:lineRule="auto"/>
                                </w:pPr>
                                <w:r>
                                  <w:t>14 punto koyu</w:t>
                                </w:r>
                              </w:p>
                              <w:p w14:paraId="046F286C" w14:textId="77777777" w:rsidR="0064052D" w:rsidRDefault="0064052D" w:rsidP="00067345">
                                <w:pPr>
                                  <w:spacing w:line="240" w:lineRule="auto"/>
                                </w:pPr>
                                <w:r>
                                  <w:t>1,5 satır aralığı</w:t>
                                </w:r>
                              </w:p>
                            </w:txbxContent>
                          </wps:txbx>
                          <wps:bodyPr rot="0" vert="horz" wrap="square" lIns="91440" tIns="45720" rIns="91440" bIns="45720" anchor="t" anchorCtr="0">
                            <a:noAutofit/>
                          </wps:bodyPr>
                        </wps:wsp>
                        <wps:wsp>
                          <wps:cNvPr id="36" name="Düz Ok Bağlayıcısı 36"/>
                          <wps:cNvCnPr/>
                          <wps:spPr>
                            <a:xfrm>
                              <a:off x="1995172" y="6552596"/>
                              <a:ext cx="4209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40" name="Metin Kutusu 2"/>
                          <wps:cNvSpPr txBox="1">
                            <a:spLocks noChangeArrowheads="1"/>
                          </wps:cNvSpPr>
                          <wps:spPr bwMode="auto">
                            <a:xfrm>
                              <a:off x="4996077" y="6934867"/>
                              <a:ext cx="1714500" cy="47643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3E0A432" w14:textId="3A2038F4" w:rsidR="0064052D" w:rsidRDefault="0064052D" w:rsidP="00586F09">
                                <w:pPr>
                                  <w:spacing w:line="240" w:lineRule="auto"/>
                                  <w:jc w:val="center"/>
                                </w:pPr>
                                <w:r>
                                  <w:t>12 punto, 5 satır boşluk, tek satır aralığı</w:t>
                                </w:r>
                              </w:p>
                            </w:txbxContent>
                          </wps:txbx>
                          <wps:bodyPr rot="0" vert="horz" wrap="square" lIns="91440" tIns="45720" rIns="91440" bIns="45720" anchor="t" anchorCtr="0">
                            <a:noAutofit/>
                          </wps:bodyPr>
                        </wps:wsp>
                        <wps:wsp>
                          <wps:cNvPr id="42" name="Sağ Ayraç 42"/>
                          <wps:cNvSpPr/>
                          <wps:spPr>
                            <a:xfrm>
                              <a:off x="4566642" y="6676252"/>
                              <a:ext cx="351420" cy="987841"/>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Metin Kutusu 2"/>
                          <wps:cNvSpPr txBox="1">
                            <a:spLocks noChangeArrowheads="1"/>
                          </wps:cNvSpPr>
                          <wps:spPr bwMode="auto">
                            <a:xfrm>
                              <a:off x="1825063" y="9434035"/>
                              <a:ext cx="822469" cy="308992"/>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17DD304" w14:textId="77777777" w:rsidR="0064052D" w:rsidRDefault="0064052D" w:rsidP="00067345">
                                <w:r>
                                  <w:t>12 punto koyu</w:t>
                                </w:r>
                              </w:p>
                            </w:txbxContent>
                          </wps:txbx>
                          <wps:bodyPr rot="0" vert="horz" wrap="square" lIns="91440" tIns="45720" rIns="91440" bIns="45720" anchor="t" anchorCtr="0">
                            <a:noAutofit/>
                          </wps:bodyPr>
                        </wps:wsp>
                        <wps:wsp>
                          <wps:cNvPr id="536" name="Sağ Ayraç 536"/>
                          <wps:cNvSpPr/>
                          <wps:spPr>
                            <a:xfrm rot="10800000">
                              <a:off x="2740001" y="9410091"/>
                              <a:ext cx="190500" cy="3333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Sağ Ayraç 537"/>
                          <wps:cNvSpPr/>
                          <wps:spPr>
                            <a:xfrm rot="10800000">
                              <a:off x="1431439" y="7674012"/>
                              <a:ext cx="247650" cy="53340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Metin Kutusu 2"/>
                          <wps:cNvSpPr txBox="1">
                            <a:spLocks noChangeArrowheads="1"/>
                          </wps:cNvSpPr>
                          <wps:spPr bwMode="auto">
                            <a:xfrm>
                              <a:off x="51081" y="7496757"/>
                              <a:ext cx="1266436" cy="82276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D5EECBE" w14:textId="77777777" w:rsidR="0064052D" w:rsidRDefault="0064052D" w:rsidP="00AA1C63">
                                <w:pPr>
                                  <w:spacing w:line="240" w:lineRule="auto"/>
                                  <w:jc w:val="center"/>
                                </w:pPr>
                                <w:r>
                                  <w:t>14 punto koyu</w:t>
                                </w:r>
                              </w:p>
                              <w:p w14:paraId="7DAD17B3" w14:textId="77777777" w:rsidR="0064052D" w:rsidRDefault="0064052D" w:rsidP="00AA1C63">
                                <w:pPr>
                                  <w:spacing w:line="240" w:lineRule="auto"/>
                                  <w:jc w:val="center"/>
                                </w:pPr>
                                <w:r>
                                  <w:t>1,5 satır aralığı</w:t>
                                </w:r>
                              </w:p>
                              <w:p w14:paraId="747336B2" w14:textId="11673937" w:rsidR="0064052D" w:rsidRDefault="0064052D" w:rsidP="00AA1C63">
                                <w:pPr>
                                  <w:spacing w:line="240" w:lineRule="auto"/>
                                  <w:jc w:val="center"/>
                                </w:pPr>
                                <w:r>
                                  <w:t>İkinci danışman varsa yazılır</w:t>
                                </w:r>
                              </w:p>
                            </w:txbxContent>
                          </wps:txbx>
                          <wps:bodyPr rot="0" vert="horz" wrap="square" lIns="91440" tIns="45720" rIns="91440" bIns="45720" anchor="t" anchorCtr="0">
                            <a:noAutofit/>
                          </wps:bodyPr>
                        </wps:wsp>
                        <wps:wsp>
                          <wps:cNvPr id="539" name="Metin Kutusu 2"/>
                          <wps:cNvSpPr txBox="1">
                            <a:spLocks noChangeArrowheads="1"/>
                          </wps:cNvSpPr>
                          <wps:spPr bwMode="auto">
                            <a:xfrm>
                              <a:off x="4891489" y="8584186"/>
                              <a:ext cx="1714500" cy="504238"/>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F7F25EC" w14:textId="46FFB8D2" w:rsidR="0064052D" w:rsidRDefault="0064052D" w:rsidP="00586F09">
                                <w:pPr>
                                  <w:spacing w:line="240" w:lineRule="auto"/>
                                  <w:jc w:val="center"/>
                                </w:pPr>
                                <w:r>
                                  <w:t>12 punto, 6 satır boşluk, tek satır aralığı</w:t>
                                </w:r>
                              </w:p>
                            </w:txbxContent>
                          </wps:txbx>
                          <wps:bodyPr rot="0" vert="horz" wrap="square" lIns="91440" tIns="45720" rIns="91440" bIns="45720" anchor="t" anchorCtr="0">
                            <a:noAutofit/>
                          </wps:bodyPr>
                        </wps:wsp>
                        <wps:wsp>
                          <wps:cNvPr id="540" name="Sağ Ayraç 540"/>
                          <wps:cNvSpPr/>
                          <wps:spPr>
                            <a:xfrm>
                              <a:off x="4339191" y="8211310"/>
                              <a:ext cx="448169" cy="126616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Metin Kutusu 2"/>
                          <wps:cNvSpPr txBox="1">
                            <a:spLocks noChangeArrowheads="1"/>
                          </wps:cNvSpPr>
                          <wps:spPr bwMode="auto">
                            <a:xfrm>
                              <a:off x="3719566" y="-118704"/>
                              <a:ext cx="320992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21C5B75" w14:textId="77777777" w:rsidR="0064052D" w:rsidRPr="007F3194" w:rsidRDefault="0064052D" w:rsidP="00067345">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s:wsp>
                        <wps:cNvPr id="542" name="Metin Kutusu 2"/>
                        <wps:cNvSpPr txBox="1">
                          <a:spLocks noChangeArrowheads="1"/>
                        </wps:cNvSpPr>
                        <wps:spPr bwMode="auto">
                          <a:xfrm>
                            <a:off x="173932" y="4727247"/>
                            <a:ext cx="1311910" cy="71325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2842144" w14:textId="3377A91E" w:rsidR="0064052D" w:rsidRDefault="0064052D" w:rsidP="00586F09">
                              <w:pPr>
                                <w:spacing w:line="240" w:lineRule="auto"/>
                              </w:pPr>
                              <w:r>
                                <w:t>18 punto koyu,</w:t>
                              </w:r>
                            </w:p>
                            <w:p w14:paraId="61FCF2B6" w14:textId="6A7F981F" w:rsidR="0064052D" w:rsidRDefault="0064052D" w:rsidP="00586F09">
                              <w:pPr>
                                <w:spacing w:line="240" w:lineRule="auto"/>
                              </w:pPr>
                              <w:proofErr w:type="gramStart"/>
                              <w:r>
                                <w:t>tümü</w:t>
                              </w:r>
                              <w:proofErr w:type="gramEnd"/>
                              <w:r>
                                <w:t xml:space="preserve"> büyük harf</w:t>
                              </w:r>
                            </w:p>
                            <w:p w14:paraId="3FF8151F" w14:textId="77777777" w:rsidR="0064052D" w:rsidRDefault="0064052D" w:rsidP="00586F09">
                              <w:pPr>
                                <w:spacing w:line="240" w:lineRule="auto"/>
                              </w:pPr>
                              <w:r>
                                <w:t>1,5 satır aralığı</w:t>
                              </w:r>
                            </w:p>
                          </w:txbxContent>
                        </wps:txbx>
                        <wps:bodyPr rot="0" vert="horz" wrap="square" lIns="91440" tIns="45720" rIns="91440" bIns="45720" anchor="t" anchorCtr="0">
                          <a:noAutofit/>
                        </wps:bodyPr>
                      </wps:wsp>
                      <wps:wsp>
                        <wps:cNvPr id="543" name="Düz Ok Bağlayıcısı 543"/>
                        <wps:cNvCnPr/>
                        <wps:spPr>
                          <a:xfrm>
                            <a:off x="1520524" y="5077077"/>
                            <a:ext cx="5517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A268398" id="Grup 7" o:spid="_x0000_s1032" style="position:absolute;left:0;text-align:left;margin-left:13.5pt;margin-top:-58.15pt;width:566.95pt;height:763.2pt;z-index:251908096;mso-position-horizontal-relative:page;mso-width-relative:margin;mso-height-relative:margin" coordorigin=",-248" coordsize="75227,98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BdKTgoAAGtiAAAOAAAAZHJzL2Uyb0RvYy54bWzsXUtz2zgSvm/V/geW7o4Jgk9XnCnHmaS2&#10;NjNJrbOVM0xRjw1FckkqsufPzHHPue9t8sP26wYfEiWN7WTGq0RIJQ4JgiDQ6MeH7gb89IebRWp9&#10;TMpqnmfnI/HEHllJFufjeTY9H/3z3cuTcGRVtcrGKs2z5Hx0m1SjH5799S9PV8VZ4uSzPB0npYVG&#10;supsVZyPZnVdnJ2eVvEsWajqSV4kGR5O8nKhatyW09NxqVZofZGeOrbtn67yclyUeZxUFUpf6Iej&#10;Z9z+ZJLE9ZvJpEpqKz0foW81/yz55zX9PH32VJ1NS1XM5nHTDfUFvVioeYaPdk29ULWyluV8q6nF&#10;PC7zKp/UT+J8cZpPJvM44TFgNMIejOZVmS8LHsv0bDUtOjKBtAM6fXGz8c8fX5XFVfG2BCVWxRS0&#10;4Dsay82kXND/6KV1wyS77UiW3NRWjMIAk2C7YmTFeBb5kROEgSZqPAPl+/dOHDeMwvbRj+3rnuME&#10;LiaGXw99RwQ8J6f91xOexddVzV1Z1kl5NRuvrOt0Wf5Djc9Hnh3aaGA8rzC5MhT6BlPsBOga3al0&#10;Ct6s05FV5vX7eT27mqkCvGjzjBVlVV+mpfVRgUWuUxV/4GKVFjOlC11uBvRBr5rafJ23neG7tX6e&#10;bhCyu9EEBsXfltYcPYdoZGqBjrwql4XFtKG6D56SddJ287KHsOqsm5cTL5KOG40szNyJEGFguw+e&#10;nuFIIcRVz6fV1/EpTxOzf0VEaaiGDmuq/ZTU88z6+7JeVksroq6vCq5I3GzVN89z8KdoyysU7mDq&#10;TSLYfuA0PNoSEvzpODamijhUOkJGTKU1BiWWeJXkC4suzkcldI7moI9g2p5rqAp1oMrT+fjlPE35&#10;5rbqeA9abZyvRlaqmCHPRy/5Dw0AX9t4Lc2sFRjcA2fypzYe7mDorSbQYJpRBzqupSpEP00nuqpv&#10;rm+YT3nAVHKdj29BWkgRa4OqiF/OMebX6PBbVUJvQthgC+o3+DFJc3Qxb65G1iwvf9lVTvXBJng6&#10;slbQw+ej6t9LVSagw98yMFAkXNIPNd+4HvQNxHj9yfX6k2y5uMwhx1BI6B1fUv06bS8nZb54D5Nx&#10;QV/FI5XF+Da0Q3t5WWvrAJMTJxcXXAmqulD16+yqiKlpohsR+d3Ne1UWzbTXYJif85Zl1ZnanH1d&#10;l97M8otlnU/mzBo9VRvyQ3w0H//pciQw+h2C5LQCA4nbFCTm1+J1Hn+orCy/nKlsmlyUZb6aJWqM&#10;mWJRYx5qXtUDIYayrlc/5WNoOoWhM/0GtsXzJQRN6yIppR8IFmjwZ2MohBPIIGzE0Pfd0PEawWhb&#10;eqAYwuazFA5sgp7dadXYm2llFTnG1ohZOb3uxNV9fnF56fNgoIdqbSq81lRAYFWNMetiScWtYat0&#10;KyzV04qo2n5F0utaoO/8kiTrRiT4oi/BSt7/U4K7tf2pbrCkngaDQlFHxBRqGswCDvEJLaDbVhWr&#10;NBm3PMOwqdOJWrlFHmbYikkhTFIF8YwXBV6osmlr0OO61LTaUKh7CFfN1DjRkxHtHo6w2/LBcLaU&#10;6wtVzXRT/EhPAgnBj9mYqVSreaqvt/UsTVgHHHoUozFGg2KYSgRpoIpIxzPJdmGXhuq6M1xPs88a&#10;eJFAR7s4r+sD82FnBvZbAZa3Xl91VuCPVeD79DGR7WA0J6yL1pxX6vOv1sVtqX77jyU6qNGoP7AC&#10;kWsP8PCEE0Y+FBrBCiEDL2jQV6vxXBtYGqJCuENIKMioncZ9Gm8+ndXPSxUnLBZsgFi7jJveqvG/&#10;0PPJIoWlBtq1QmhazbzTtSrOehUJiMiaGIzcNIirVtXqSSEsw2z/dYK7hYTegRJraGiNvR8qzNw0&#10;8/l9ZHlbZjG6ATb6jpEQqdUGFh0PFpKtRG8sKv5PWEi4kbTRIwi+55PcDzSDCIQLW9WoBtsRkfQN&#10;GDJgiNTxhoLbgAdrePWh+nMN2220T3bgOMEQy5sBQ4TgO3/MBhga+mN+Hwy5ge2HNvA+q7zAg69Q&#10;A5MWDEk/kl6z+gsi+BjvWv3twEJkxQ12+a69OMeIXcghdjB+nBPH90OX5dixnUjYAzdOBKzC63pa&#10;1DjSdXS0AHK5b1FzhzfVuHEABNnw73F89L4p48bp/e7Hi1w4OmeQC5CLhKdj242D0gar7HfjaN+X&#10;oMAjOddI/JoYaeRFiONq/Sd86Ul2CvVubIAYiSioDncGuLxr4WZwDMXwm0Ba706jqy4+1URODbL5&#10;ziJU8E4eDrJxo1B4rl6iANa4jtc4HNolyoZXxrOdUGMfA23IK/HwWJiJUMEMbVLORKjIEGz54js7&#10;0PkcBt7544tQSSzBGmiTp22ACoVfgWxcN/TsQHulfd92bEYuPbJxbd+NKGLL4SqfY1va47JnZZcm&#10;k2G0Stc30aUB/35PeTbH6KGREIuD8dAEkeMjoESeVl9igeIN5FiIyPZbFw3yrUTIMWIDYwbG+J4p&#10;PQbGGBjTpCxz+OEeiTZIzGvs9MAOHCGO8VvN+eK3//5ivflgPUfGTapuP3+KP3+qPn+ydOSb3AFw&#10;11xmTRr73qwbEUWeCOD4IfXnIcUsGqg/17GjECEtgjF35NtUdanIPXOZZxl8FHmpcwcHiZ9t2m+W&#10;f295MuqsyXOz6ltKp1eUC0qsC1txZ3KxZm2qTHP3eFmvlEt8MLbYjSLfDgLNjZF0Q7/ZO7HTp+AG&#10;vqsTtowxNsZ4IxHDJHqQr+TPyHrtszqP3hi7O+MlKG3Qyv54yVqAxEVGm08tkQH2A6w0+P3ejyA9&#10;ARvcREjCIMTeMm1S9rgRShMh2RshGbCs8SN82zt23EOKhwjswLF97Q+MXOna8HJAUHtBDh3H9Rsk&#10;Le0wiljQDXQx0MVAl0fZsCM6yzywA8fnR/DgJmgDImtbdqj4TvCyP9mDdq7bTbZH5MLTFw2yPeBK&#10;7fL0sdcGm3wMltmVMH5/h0G368xgmW8by3gSbo/t7Csq/gqJFK7EX72NOPAhnloH9qDEgRMFiRvs&#10;3vMkUMsdPj6zumhP36BF2Gb+1cCqGIn81iUSeYkH4xr1kF2p8ygDN/KxO3ZzcSGQZ+6SUSc/PVYa&#10;gc+W3KwuzOrCrC4eZ3XBaQFkEQZ24BhXF90euAPYPoxjtgT+sYc19OA/1TnmPQYaJKq6juQEaqM7&#10;je40uvNxdGeXiWl0Zx+QX98/jFNv7l4HroeVpMTWQg0YQ0cIqZNoeqWH9FXReqMJPArf+GJ2bt43&#10;vpijO/3Eo/M7D2blJ3H2G4LEjF82jqVsk2IkUrSiNkP1Xm5Vs4d463y2/tA5k6HKYcv1LUpmo83v&#10;b7QRbDsPfe0Hd2VznPEjnajp9RkyB7AOFNheTFuc4SBzAxxi6w5daBKp/nQIKLnQAoFjGdqD3vZl&#10;2hg1atRof+ipOUQKUHn92NMHn6gpuuizWQb2uU37Mv09VOlDg/dI9fccGwdJsQLEzsWAEq3Z0rc4&#10;0sNOAJPqv3li3N5zUf7YVH82zfiNBrxXoPntC/QrE9bvOd7Y/46IZ/8DAAD//wMAUEsDBBQABgAI&#10;AAAAIQCV6Ytr4wAAAA0BAAAPAAAAZHJzL2Rvd25yZXYueG1sTI/BbsIwEETvlfoP1lbqDWxDm9I0&#10;DkKo7QkhFSqh3pZ4SSJiO4pNEv6+5tTeZjWj2TfZcjQN66nztbMK5FQAI1s4XdtSwff+Y7IA5gNa&#10;jY2zpOBKHpb5/V2GqXaD/aJ+F0oWS6xPUUEVQpty7ouKDPqpa8lG7+Q6gyGeXcl1h0MsNw2fCZFw&#10;g7WNHypsaV1Rcd5djILPAYfVXL73m/Npff3ZP28PG0lKPT6MqzdggcbwF4YbfkSHPDId3cVqzxoF&#10;s5c4JSiYSJnMgd0SMhGvwI5RPUkhgecZ/78i/wUAAP//AwBQSwECLQAUAAYACAAAACEAtoM4kv4A&#10;AADhAQAAEwAAAAAAAAAAAAAAAAAAAAAAW0NvbnRlbnRfVHlwZXNdLnhtbFBLAQItABQABgAIAAAA&#10;IQA4/SH/1gAAAJQBAAALAAAAAAAAAAAAAAAAAC8BAABfcmVscy8ucmVsc1BLAQItABQABgAIAAAA&#10;IQCi8BdKTgoAAGtiAAAOAAAAAAAAAAAAAAAAAC4CAABkcnMvZTJvRG9jLnhtbFBLAQItABQABgAI&#10;AAAAIQCV6Ytr4wAAAA0BAAAPAAAAAAAAAAAAAAAAAKgMAABkcnMvZG93bnJldi54bWxQSwUGAAAA&#10;AAQABADzAAAAuA0AAAAA&#10;">
                <v:group id="Grup 8" o:spid="_x0000_s1033" style="position:absolute;top:-248;width:75227;height:98620" coordorigin="-5932,-1187" coordsize="75227,98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type id="_x0000_t202" coordsize="21600,21600" o:spt="202" path="m,l,21600r21600,l21600,xe">
                    <v:stroke joinstyle="miter"/>
                    <v:path gradientshapeok="t" o:connecttype="rect"/>
                  </v:shapetype>
                  <v:shape id="Metin Kutusu 9" o:spid="_x0000_s1034" type="#_x0000_t202" style="position:absolute;left:-5932;top:-1067;width:22721;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VTnwwAAANoAAAAPAAAAZHJzL2Rvd25yZXYueG1sRI/NbsIw&#10;EITvlXgHa5F6Kw4cqhIwCJAQcOBQfq+reEkC8TrYLknfvq6ExHE0M99oxtPWVOJBzpeWFfR7CQji&#10;zOqScwWH/fLjC4QPyBory6TglzxMJ523MabaNvxNj13IRYSwT1FBEUKdSumzggz6nq2Jo3exzmCI&#10;0uVSO2wi3FRykCSf0mDJcaHAmhYFZbfdj1GQuf3xPr9uN352k8fF5rxqTtuVUu/ddjYCEagNr/Cz&#10;vdYKhvB/Jd4AOfkDAAD//wMAUEsBAi0AFAAGAAgAAAAhANvh9svuAAAAhQEAABMAAAAAAAAAAAAA&#10;AAAAAAAAAFtDb250ZW50X1R5cGVzXS54bWxQSwECLQAUAAYACAAAACEAWvQsW78AAAAVAQAACwAA&#10;AAAAAAAAAAAAAAAfAQAAX3JlbHMvLnJlbHNQSwECLQAUAAYACAAAACEA2TFU58MAAADaAAAADwAA&#10;AAAAAAAAAAAAAAAHAgAAZHJzL2Rvd25yZXYueG1sUEsFBgAAAAADAAMAtwAAAPcCAAAAAA==&#10;" fillcolor="window" strokeweight="2pt">
                    <v:textbox>
                      <w:txbxContent>
                        <w:p w14:paraId="1209AF09" w14:textId="77777777" w:rsidR="0064052D" w:rsidRPr="00B7513C" w:rsidRDefault="0064052D" w:rsidP="00067345">
                          <w:pPr>
                            <w:rPr>
                              <w:rFonts w:cs="Times New Roman"/>
                              <w:b/>
                            </w:rPr>
                          </w:pPr>
                          <w:r>
                            <w:rPr>
                              <w:rFonts w:cs="Times New Roman"/>
                              <w:b/>
                            </w:rPr>
                            <w:t>EK 2.</w:t>
                          </w:r>
                          <w:r w:rsidRPr="00B7513C">
                            <w:rPr>
                              <w:rFonts w:cs="Times New Roman"/>
                              <w:b/>
                            </w:rPr>
                            <w:t xml:space="preserve"> </w:t>
                          </w:r>
                          <w:r>
                            <w:rPr>
                              <w:rFonts w:cs="Times New Roman"/>
                              <w:b/>
                            </w:rPr>
                            <w:t>Tez İç Kapak</w:t>
                          </w:r>
                        </w:p>
                      </w:txbxContent>
                    </v:textbox>
                  </v:shape>
                  <v:shape id="_x0000_s1035" type="#_x0000_t202" style="position:absolute;left:56322;top:33367;width:12738;height:6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Az2wwAAANsAAAAPAAAAZHJzL2Rvd25yZXYueG1sRI9Ba8JA&#10;EIXvBf/DMkJvdZNCU42uQUpb7EWILXgdsmMSzM6G7GrSf+8cCr3N8N68982mmFynbjSE1rOBdJGA&#10;Iq68bbk28PP98bQEFSKyxc4zGfilAMV29rDB3PqRS7odY60khEOOBpoY+1zrUDXkMCx8Tyza2Q8O&#10;o6xDre2Ao4S7Tj8nSaYdtiwNDfb01lB1OV6dgYN/x+y1/Pw6aZvElU2vL84djHmcT7s1qEhT/Df/&#10;Xe+t4Au9/CID6O0dAAD//wMAUEsBAi0AFAAGAAgAAAAhANvh9svuAAAAhQEAABMAAAAAAAAAAAAA&#10;AAAAAAAAAFtDb250ZW50X1R5cGVzXS54bWxQSwECLQAUAAYACAAAACEAWvQsW78AAAAVAQAACwAA&#10;AAAAAAAAAAAAAAAfAQAAX3JlbHMvLnJlbHNQSwECLQAUAAYACAAAACEAyfQM9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691DAE6C" w14:textId="14EFFFF6" w:rsidR="0064052D" w:rsidRDefault="0064052D" w:rsidP="00586F09">
                          <w:pPr>
                            <w:spacing w:line="240" w:lineRule="auto"/>
                            <w:jc w:val="center"/>
                          </w:pPr>
                          <w:r>
                            <w:t>12 punto 8 satır boşluk, tek satır aralığı</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1" o:spid="_x0000_s1036" type="#_x0000_t88" style="position:absolute;left:51289;top:31375;width:4028;height:13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uoqvwAAANsAAAAPAAAAZHJzL2Rvd25yZXYueG1sRE/LqsIw&#10;EN1f8B/CCG4umtaFXKtRVBDc+V64G5qxrTaT0qRa/94Iwt3N4TxnOm9NKR5Uu8KygngQgSBOrS44&#10;U3A6rvt/IJxH1lhaJgUvcjCfdX6mmGj75D09Dj4TIYRdggpy76tESpfmZNANbEUcuKutDfoA60zq&#10;Gp8h3JRyGEUjabDg0JBjRauc0vuhMQq2l+X51vjfsb3Gu1t24rVpNqVSvW67mIDw1Pp/8de90WF+&#10;DJ9fwgFy9gYAAP//AwBQSwECLQAUAAYACAAAACEA2+H2y+4AAACFAQAAEwAAAAAAAAAAAAAAAAAA&#10;AAAAW0NvbnRlbnRfVHlwZXNdLnhtbFBLAQItABQABgAIAAAAIQBa9CxbvwAAABUBAAALAAAAAAAA&#10;AAAAAAAAAB8BAABfcmVscy8ucmVsc1BLAQItABQABgAIAAAAIQBA7uoqvwAAANsAAAAPAAAAAAAA&#10;AAAAAAAAAAcCAABkcnMvZG93bnJldi54bWxQSwUGAAAAAAMAAwC3AAAA8wIAAAAA&#10;" adj="534,8495"/>
                  <v:shape id="_x0000_s1037" type="#_x0000_t202" style="position:absolute;left:51493;top:56639;width:17145;height:10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pKBwAAAANsAAAAPAAAAZHJzL2Rvd25yZXYueG1sRE9Ni8Iw&#10;EL0L+x/CCN40rbK6do1lERW9CNUFr0Mz2xabSWmi1n+/EQRv83ifs0g7U4sbta6yrCAeRSCIc6sr&#10;LhT8njbDLxDOI2usLZOCBzlIlx+9BSba3jmj29EXIoSwS1BB6X2TSOnykgy6kW2IA/dnW4M+wLaQ&#10;usV7CDe1HEfRVBqsODSU2NCqpPxyvBoFB7vG6Szb7s9SR36u4+unMQelBv3u5xuEp86/xS/3Tof5&#10;E3j+Eg6Qy38AAAD//wMAUEsBAi0AFAAGAAgAAAAhANvh9svuAAAAhQEAABMAAAAAAAAAAAAAAAAA&#10;AAAAAFtDb250ZW50X1R5cGVzXS54bWxQSwECLQAUAAYACAAAACEAWvQsW78AAAAVAQAACwAAAAAA&#10;AAAAAAAAAAAfAQAAX3JlbHMvLnJlbHNQSwECLQAUAAYACAAAACEAOSaSgcAAAADb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0BE5BD57" w14:textId="281CF48F" w:rsidR="0064052D" w:rsidRDefault="0064052D" w:rsidP="006F1DD0">
                          <w:pPr>
                            <w:spacing w:line="240" w:lineRule="auto"/>
                          </w:pPr>
                          <w:r>
                            <w:t>12 punto, 4 satır boşluk, tek satır aralığı  (tez adının uzunluğuna göre bu boşluk değişebilir)</w:t>
                          </w:r>
                        </w:p>
                      </w:txbxContent>
                    </v:textbox>
                  </v:shape>
                  <v:shape id="Sağ Ayraç 19" o:spid="_x0000_s1038" type="#_x0000_t88" style="position:absolute;left:47068;top:56752;width:3693;height:79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VqnwwAAANsAAAAPAAAAZHJzL2Rvd25yZXYueG1sRE9NawIx&#10;EL0X+h/CFHqr2XoQXY0ilooUhNZK9Thsxs3iZpImWd321zeFQm/zeJ8zW/S2FRcKsXGs4HFQgCCu&#10;nG64VrB/f34Yg4gJWWPrmBR8UYTF/PZmhqV2V36jyy7VIodwLFGBScmXUsbKkMU4cJ44cycXLKYM&#10;Qy11wGsOt60cFsVIWmw4Nxj0tDJUnXedVTB8Cp9mcv6g/Wjt/eH7tdu+HDul7u/65RREoj79i//c&#10;G53nT+D3l3yAnP8AAAD//wMAUEsBAi0AFAAGAAgAAAAhANvh9svuAAAAhQEAABMAAAAAAAAAAAAA&#10;AAAAAAAAAFtDb250ZW50X1R5cGVzXS54bWxQSwECLQAUAAYACAAAACEAWvQsW78AAAAVAQAACwAA&#10;AAAAAAAAAAAAAAAfAQAAX3JlbHMvLnJlbHNQSwECLQAUAAYACAAAACEAC4Fap8MAAADbAAAADwAA&#10;AAAAAAAAAAAAAAAHAgAAZHJzL2Rvd25yZXYueG1sUEsFBgAAAAADAAMAtwAAAPcCAAAAAA==&#10;" adj="833"/>
                  <v:shape id="_x0000_s1039" type="#_x0000_t202" style="position:absolute;left:-266;top:20291;width:9192;height:1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ZLvAAAANsAAAAPAAAAZHJzL2Rvd25yZXYueG1sRE9LCsIw&#10;EN0L3iGM4E5TBX/VKCIquhGqgtuhGdtiMylN1Hp7sxBcPt5/sWpMKV5Uu8KygkE/AkGcWl1wpuB6&#10;2fWmIJxH1lhaJgUfcrBatlsLjLV9c0Kvs89ECGEXo4Lc+yqW0qU5GXR9WxEH7m5rgz7AOpO6xncI&#10;N6UcRtFYGiw4NORY0San9HF+GgUnu8XxJNkfb1JHfqYHz5ExJ6W6nWY9B+Gp8X/xz33QCoZhffgS&#10;foBcfgEAAP//AwBQSwECLQAUAAYACAAAACEA2+H2y+4AAACFAQAAEwAAAAAAAAAAAAAAAAAAAAAA&#10;W0NvbnRlbnRfVHlwZXNdLnhtbFBLAQItABQABgAIAAAAIQBa9CxbvwAAABUBAAALAAAAAAAAAAAA&#10;AAAAAB8BAABfcmVscy8ucmVsc1BLAQItABQABgAIAAAAIQAHmMZ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3BEC2A9B" w14:textId="77777777" w:rsidR="0064052D" w:rsidRDefault="0064052D" w:rsidP="00067345">
                          <w:pPr>
                            <w:spacing w:line="240" w:lineRule="auto"/>
                            <w:jc w:val="center"/>
                          </w:pPr>
                          <w:r>
                            <w:t>14 punto koyu,</w:t>
                          </w:r>
                        </w:p>
                        <w:p w14:paraId="6E2B3ED8" w14:textId="4E3BD944" w:rsidR="0064052D" w:rsidRDefault="0064052D" w:rsidP="00067345">
                          <w:pPr>
                            <w:spacing w:line="240" w:lineRule="auto"/>
                            <w:jc w:val="center"/>
                          </w:pPr>
                          <w:r>
                            <w:t>tek satır aralığı, tümü büyük harf</w:t>
                          </w:r>
                        </w:p>
                      </w:txbxContent>
                    </v:textbox>
                  </v:shape>
                  <v:shape id="Sağ Ayraç 32" o:spid="_x0000_s1040" type="#_x0000_t88" style="position:absolute;left:9592;top:21635;width:3583;height:974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4dwQAAANsAAAAPAAAAZHJzL2Rvd25yZXYueG1sRI/RagIx&#10;FETfC/5DuIJvNau2VVajiFjom9TtB1w2193FzU1Morv+fSMIPg4zc4ZZbXrTihv50FhWMBlnIIhL&#10;qxuuFPwV3+8LECEia2wtk4I7BdisB28rzLXt+Jdux1iJBOGQo4I6RpdLGcqaDIaxdcTJO1lvMCbp&#10;K6k9dgluWjnNsi9psOG0UKOjXU3l+Xg1CtC5/WGR7eZt1Xx018ul+PRUKDUa9tsliEh9fIWf7R+t&#10;YDaFx5f0A+T6HwAA//8DAFBLAQItABQABgAIAAAAIQDb4fbL7gAAAIUBAAATAAAAAAAAAAAAAAAA&#10;AAAAAABbQ29udGVudF9UeXBlc10ueG1sUEsBAi0AFAAGAAgAAAAhAFr0LFu/AAAAFQEAAAsAAAAA&#10;AAAAAAAAAAAAHwEAAF9yZWxzLy5yZWxzUEsBAi0AFAAGAAgAAAAhAMrP3h3BAAAA2wAAAA8AAAAA&#10;AAAAAAAAAAAABwIAAGRycy9kb3ducmV2LnhtbFBLBQYAAAAAAwADALcAAAD1AgAAAAA=&#10;" adj="662">
                    <v:textbox>
                      <w:txbxContent>
                        <w:p w14:paraId="61449AC9" w14:textId="77777777" w:rsidR="0064052D" w:rsidRDefault="0064052D" w:rsidP="00067345">
                          <w:pPr>
                            <w:jc w:val="center"/>
                          </w:pPr>
                          <w:r>
                            <w:t xml:space="preserve"> </w:t>
                          </w:r>
                        </w:p>
                      </w:txbxContent>
                    </v:textbox>
                  </v:shape>
                  <v:shape id="_x0000_s1041" type="#_x0000_t202" style="position:absolute;left:49815;top:10942;width:17145;height:5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87hwgAAANsAAAAPAAAAZHJzL2Rvd25yZXYueG1sRI9Bi8Iw&#10;FITvC/6H8ARva6qiq7WpyLLKehGqgtdH82yLzUtpotZ/bxaEPQ4z8w2TrDpTizu1rrKsYDSMQBDn&#10;VldcKDgdN59zEM4ja6wtk4InOVilvY8EY20fnNH94AsRIOxiVFB638RSurwkg25oG+LgXWxr0AfZ&#10;FlK3+AhwU8txFM2kwYrDQokNfZeUXw83o2Bvf3D2lW13Z6kjv9Cj29SYvVKDfrdegvDU+f/wu/2r&#10;FUwm8Pcl/ACZvgAAAP//AwBQSwECLQAUAAYACAAAACEA2+H2y+4AAACFAQAAEwAAAAAAAAAAAAAA&#10;AAAAAAAAW0NvbnRlbnRfVHlwZXNdLnhtbFBLAQItABQABgAIAAAAIQBa9CxbvwAAABUBAAALAAAA&#10;AAAAAAAAAAAAAB8BAABfcmVscy8ucmVsc1BLAQItABQABgAIAAAAIQByk87hwgAAANs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49FFB3DB" w14:textId="44D245E4" w:rsidR="0064052D" w:rsidRDefault="0064052D" w:rsidP="00586F09">
                          <w:pPr>
                            <w:spacing w:line="240" w:lineRule="auto"/>
                            <w:jc w:val="center"/>
                          </w:pPr>
                          <w:r>
                            <w:t>12 punto, 8 satır boşluk, tek satır aralığı</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34" o:spid="_x0000_s1042" type="#_x0000_t87" style="position:absolute;left:44850;top:6602;width:4065;height:13689;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10OxQAAANsAAAAPAAAAZHJzL2Rvd25yZXYueG1sRI/NawIx&#10;FMTvQv+H8ArearYf2LqalSJUCh7U1YPHx+btB7t52SZRt/99IxQ8DjPzG2axHEwnLuR8Y1nB8yQB&#10;QVxY3XCl4Hj4evoA4QOyxs4yKfglD8vsYbTAVNsr7+mSh0pECPsUFdQh9KmUvqjJoJ/Ynjh6pXUG&#10;Q5SuktrhNcJNJ1+SZCoNNhwXauxpVVPR5mejoH0/0Mz9nJrNKiTleVcO+Xa9V2r8OHzOQQQawj38&#10;3/7WCl7f4PYl/gCZ/QEAAP//AwBQSwECLQAUAAYACAAAACEA2+H2y+4AAACFAQAAEwAAAAAAAAAA&#10;AAAAAAAAAAAAW0NvbnRlbnRfVHlwZXNdLnhtbFBLAQItABQABgAIAAAAIQBa9CxbvwAAABUBAAAL&#10;AAAAAAAAAAAAAAAAAB8BAABfcmVscy8ucmVsc1BLAQItABQABgAIAAAAIQCk410OxQAAANsAAAAP&#10;AAAAAAAAAAAAAAAAAAcCAABkcnMvZG93bnJldi54bWxQSwUGAAAAAAMAAwC3AAAA+QIAAAAA&#10;" adj="534"/>
                  <v:shape id="_x0000_s1043" type="#_x0000_t202" style="position:absolute;left:7926;top:63353;width:1190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vMOwgAAANsAAAAPAAAAZHJzL2Rvd25yZXYueG1sRI9Pi8Iw&#10;FMTvwn6H8Bb2pqm7+K82yiIqehGqgtdH87Yt27yUJtb67Y0geBxm5jdMsuxMJVpqXGlZwXAQgSDO&#10;rC45V3A+bfpTEM4ja6wsk4I7OVguPnoJxtreOKX26HMRIOxiVFB4X8dSuqwgg25ga+Lg/dnGoA+y&#10;yaVu8BbgppLfUTSWBksOCwXWtCoo+z9ejYKDXeN4km73F6kjP9PD68iYg1Jfn93vHISnzr/Dr/ZO&#10;K/gZwfNL+AFy8QAAAP//AwBQSwECLQAUAAYACAAAACEA2+H2y+4AAACFAQAAEwAAAAAAAAAAAAAA&#10;AAAAAAAAW0NvbnRlbnRfVHlwZXNdLnhtbFBLAQItABQABgAIAAAAIQBa9CxbvwAAABUBAAALAAAA&#10;AAAAAAAAAAAAAB8BAABfcmVscy8ucmVsc1BLAQItABQABgAIAAAAIQCSNvMOwgAAANs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2E36B94A" w14:textId="77777777" w:rsidR="0064052D" w:rsidRDefault="0064052D" w:rsidP="00067345">
                          <w:pPr>
                            <w:spacing w:line="240" w:lineRule="auto"/>
                          </w:pPr>
                          <w:r>
                            <w:t>14 punto koyu</w:t>
                          </w:r>
                        </w:p>
                        <w:p w14:paraId="046F286C" w14:textId="77777777" w:rsidR="0064052D" w:rsidRDefault="0064052D" w:rsidP="00067345">
                          <w:pPr>
                            <w:spacing w:line="240" w:lineRule="auto"/>
                          </w:pPr>
                          <w:r>
                            <w:t>1,5 satır aralığı</w:t>
                          </w:r>
                        </w:p>
                      </w:txbxContent>
                    </v:textbox>
                  </v:shape>
                  <v:shapetype id="_x0000_t32" coordsize="21600,21600" o:spt="32" o:oned="t" path="m,l21600,21600e" filled="f">
                    <v:path arrowok="t" fillok="f" o:connecttype="none"/>
                    <o:lock v:ext="edit" shapetype="t"/>
                  </v:shapetype>
                  <v:shape id="Düz Ok Bağlayıcısı 36" o:spid="_x0000_s1044" type="#_x0000_t32" style="position:absolute;left:19951;top:65525;width:4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4yGxAAAANsAAAAPAAAAZHJzL2Rvd25yZXYueG1sRI/NasMw&#10;EITvhbyD2EAvpZHjUKe4VkIINC30lB/odbHWlrG1MpbiOG9fFQo9DjPzDVNsJ9uJkQbfOFawXCQg&#10;iEunG64VXM7vz68gfEDW2DkmBXfysN3MHgrMtbvxkcZTqEWEsM9RgQmhz6X0pSGLfuF64uhVbrAY&#10;ohxqqQe8RbjtZJokmbTYcFww2NPeUNmerlZBlWpaPrXf5mP9gtX+a5WOY3dQ6nE+7d5ABJrCf/iv&#10;/akVrDL4/RJ/gNz8AAAA//8DAFBLAQItABQABgAIAAAAIQDb4fbL7gAAAIUBAAATAAAAAAAAAAAA&#10;AAAAAAAAAABbQ29udGVudF9UeXBlc10ueG1sUEsBAi0AFAAGAAgAAAAhAFr0LFu/AAAAFQEAAAsA&#10;AAAAAAAAAAAAAAAAHwEAAF9yZWxzLy5yZWxzUEsBAi0AFAAGAAgAAAAhAJV/jIbEAAAA2wAAAA8A&#10;AAAAAAAAAAAAAAAABwIAAGRycy9kb3ducmV2LnhtbFBLBQYAAAAAAwADALcAAAD4AgAAAAA=&#10;">
                    <v:stroke endarrow="open"/>
                  </v:shape>
                  <v:shape id="_x0000_s1045" type="#_x0000_t202" style="position:absolute;left:49960;top:69348;width:17145;height:4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yPrvAAAANsAAAAPAAAAZHJzL2Rvd25yZXYueG1sRE/JCsIw&#10;EL0L/kMYwZumims1ioiKXgQX8Do0Y1tsJqWJWv/eHASPj7fPl7UpxIsql1tW0OtGIIgTq3NOFVwv&#10;284EhPPIGgvLpOBDDpaLZmOOsbZvPtHr7FMRQtjFqCDzvoyldElGBl3XlsSBu9vKoA+wSqWu8B3C&#10;TSH7UTSSBnMODRmWtM4oeZyfRsHRbnA0Pu0ON6kjP9W959CYo1LtVr2agfBU+7/4595rBYOwPnwJ&#10;P0AuvgAAAP//AwBQSwECLQAUAAYACAAAACEA2+H2y+4AAACFAQAAEwAAAAAAAAAAAAAAAAAAAAAA&#10;W0NvbnRlbnRfVHlwZXNdLnhtbFBLAQItABQABgAIAAAAIQBa9CxbvwAAABUBAAALAAAAAAAAAAAA&#10;AAAAAB8BAABfcmVscy8ucmVsc1BLAQItABQABgAIAAAAIQDaRyPr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23E0A432" w14:textId="3A2038F4" w:rsidR="0064052D" w:rsidRDefault="0064052D" w:rsidP="00586F09">
                          <w:pPr>
                            <w:spacing w:line="240" w:lineRule="auto"/>
                            <w:jc w:val="center"/>
                          </w:pPr>
                          <w:r>
                            <w:t>12 punto, 5 satır boşluk, tek satır aralığı</w:t>
                          </w:r>
                        </w:p>
                      </w:txbxContent>
                    </v:textbox>
                  </v:shape>
                  <v:shape id="Sağ Ayraç 42" o:spid="_x0000_s1046" type="#_x0000_t88" style="position:absolute;left:45666;top:66762;width:3514;height:9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qV5xgAAANsAAAAPAAAAZHJzL2Rvd25yZXYueG1sRI9Ba8JA&#10;FITvBf/D8gRvdaOtVlJX0UKgilCatoi3R/Y1CWbfhuxqor/eFQo9DjPzDTNfdqYSZ2pcaVnBaBiB&#10;IM6sLjlX8P2VPM5AOI+ssbJMCi7kYLnoPcwx1rblTzqnPhcBwi5GBYX3dSylywoy6Ia2Jg7er20M&#10;+iCbXOoG2wA3lRxH0VQaLDksFFjTW0HZMT0ZBbTebkYfu5fkaZbsjvV1Otm3PwelBv1u9QrCU+f/&#10;w3/td63geQz3L+EHyMUNAAD//wMAUEsBAi0AFAAGAAgAAAAhANvh9svuAAAAhQEAABMAAAAAAAAA&#10;AAAAAAAAAAAAAFtDb250ZW50X1R5cGVzXS54bWxQSwECLQAUAAYACAAAACEAWvQsW78AAAAVAQAA&#10;CwAAAAAAAAAAAAAAAAAfAQAAX3JlbHMvLnJlbHNQSwECLQAUAAYACAAAACEA036lecYAAADbAAAA&#10;DwAAAAAAAAAAAAAAAAAHAgAAZHJzL2Rvd25yZXYueG1sUEsFBgAAAAADAAMAtwAAAPoCAAAAAA==&#10;" adj="640"/>
                  <v:shape id="_x0000_s1047" type="#_x0000_t202" style="position:absolute;left:18250;top:94340;width:8225;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b2cxAAAANsAAAAPAAAAZHJzL2Rvd25yZXYueG1sRI9Ba8JA&#10;FITvBf/D8oTe6ia2Wk2zioiW9hKIFbw+sq9JMPs27K6a/vtuQehxmJlvmHw9mE5cyfnWsoJ0koAg&#10;rqxuuVZw/No/LUD4gKyxs0wKfsjDejV6yDHT9sYlXQ+hFhHCPkMFTQh9JqWvGjLoJ7Ynjt63dQZD&#10;lK6W2uEtwk0np0kylwZbjgsN9rRtqDofLkZBYXc4fy3fP09SJ2Gp08vMmEKpx/GweQMRaAj/4Xv7&#10;Qyt4eYa/L/EHyNUvAAAA//8DAFBLAQItABQABgAIAAAAIQDb4fbL7gAAAIUBAAATAAAAAAAAAAAA&#10;AAAAAAAAAABbQ29udGVudF9UeXBlc10ueG1sUEsBAi0AFAAGAAgAAAAhAFr0LFu/AAAAFQEAAAsA&#10;AAAAAAAAAAAAAAAAHwEAAF9yZWxzLy5yZWxzUEsBAi0AFAAGAAgAAAAhACqVvZzEAAAA2w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517DD304" w14:textId="77777777" w:rsidR="0064052D" w:rsidRDefault="0064052D" w:rsidP="00067345">
                          <w:r>
                            <w:t>12 punto koyu</w:t>
                          </w:r>
                        </w:p>
                      </w:txbxContent>
                    </v:textbox>
                  </v:shape>
                  <v:shape id="Sağ Ayraç 536" o:spid="_x0000_s1048" type="#_x0000_t88" style="position:absolute;left:27400;top:94100;width:1905;height:3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VpxwAAANwAAAAPAAAAZHJzL2Rvd25yZXYueG1sRI9Ba8JA&#10;FITvgv9heUJvumnFtKRZRRRr8aKxPTS3R/Y1iWbfhuxW03/fLQgeh5n5hkkXvWnEhTpXW1bwOIlA&#10;EBdW11wq+PzYjF9AOI+ssbFMCn7JwWI+HKSYaHvljC5HX4oAYZeggsr7NpHSFRUZdBPbEgfv23YG&#10;fZBdKXWH1wA3jXyKolgarDksVNjSqqLifPwxCvbbw26Tx/Xb17ox2bTNT4dns1bqYdQvX0F46v09&#10;fGu/awWzaQz/Z8IRkPM/AAAA//8DAFBLAQItABQABgAIAAAAIQDb4fbL7gAAAIUBAAATAAAAAAAA&#10;AAAAAAAAAAAAAABbQ29udGVudF9UeXBlc10ueG1sUEsBAi0AFAAGAAgAAAAhAFr0LFu/AAAAFQEA&#10;AAsAAAAAAAAAAAAAAAAAHwEAAF9yZWxzLy5yZWxzUEsBAi0AFAAGAAgAAAAhAMzFhWnHAAAA3AAA&#10;AA8AAAAAAAAAAAAAAAAABwIAAGRycy9kb3ducmV2LnhtbFBLBQYAAAAAAwADALcAAAD7AgAAAAA=&#10;" adj="1029"/>
                  <v:shape id="Sağ Ayraç 537" o:spid="_x0000_s1049" type="#_x0000_t88" style="position:absolute;left:14314;top:76740;width:2476;height:5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8p6wQAAANwAAAAPAAAAZHJzL2Rvd25yZXYueG1sRI9LC8Iw&#10;EITvgv8hrOBNUxUfVKP4QPDgxcfF29KsbbXZlCZq/fdGEDwOM/MNM1vUphBPqlxuWUGvG4EgTqzO&#10;OVVwPm07ExDOI2ssLJOCNzlYzJuNGcbavvhAz6NPRYCwi1FB5n0ZS+mSjAy6ri2Jg3e1lUEfZJVK&#10;XeErwE0h+1E0kgZzDgsZlrTOKLkfH0bBbb8+EV03K9N7DFblMrqck91QqXarXk5BeKr9P/xr77SC&#10;4WAM3zPhCMj5BwAA//8DAFBLAQItABQABgAIAAAAIQDb4fbL7gAAAIUBAAATAAAAAAAAAAAAAAAA&#10;AAAAAABbQ29udGVudF9UeXBlc10ueG1sUEsBAi0AFAAGAAgAAAAhAFr0LFu/AAAAFQEAAAsAAAAA&#10;AAAAAAAAAAAAHwEAAF9yZWxzLy5yZWxzUEsBAi0AFAAGAAgAAAAhAMdDynrBAAAA3AAAAA8AAAAA&#10;AAAAAAAAAAAABwIAAGRycy9kb3ducmV2LnhtbFBLBQYAAAAAAwADALcAAAD1AgAAAAA=&#10;" adj="836"/>
                  <v:shape id="_x0000_s1050" type="#_x0000_t202" style="position:absolute;left:510;top:74967;width:12665;height:8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x/CvQAAANwAAAAPAAAAZHJzL2Rvd25yZXYueG1sRE/JCsIw&#10;EL0L/kMYwZumKm7VKCIqehFcwOvQjG2xmZQmav17cxA8Pt4+X9amEC+qXG5ZQa8bgSBOrM45VXC9&#10;bDsTEM4jaywsk4IPOVgumo05xtq++USvs09FCGEXo4LM+zKW0iUZGXRdWxIH7m4rgz7AKpW6wncI&#10;N4XsR9FIGsw5NGRY0jqj5HF+GgVHu8HR+LQ73KSO/FT3nkNjjkq1W/VqBsJT7f/in3uvFQwHYW04&#10;E46AXHwBAAD//wMAUEsBAi0AFAAGAAgAAAAhANvh9svuAAAAhQEAABMAAAAAAAAAAAAAAAAAAAAA&#10;AFtDb250ZW50X1R5cGVzXS54bWxQSwECLQAUAAYACAAAACEAWvQsW78AAAAVAQAACwAAAAAAAAAA&#10;AAAAAAAfAQAAX3JlbHMvLnJlbHNQSwECLQAUAAYACAAAACEAeHsfwr0AAADcAAAADwAAAAAAAAAA&#10;AAAAAAAHAgAAZHJzL2Rvd25yZXYueG1sUEsFBgAAAAADAAMAtwAAAPECAAAAAA==&#10;" fillcolor="#9eeaff" strokecolor="#46aac5">
                    <v:fill color2="#e4f9ff" rotate="t" angle="180" colors="0 #9eeaff;22938f #bbefff;1 #e4f9ff" focus="100%" type="gradient"/>
                    <v:shadow on="t" color="black" opacity="24903f" origin=",.5" offset="0,.55556mm"/>
                    <v:textbox>
                      <w:txbxContent>
                        <w:p w14:paraId="3D5EECBE" w14:textId="77777777" w:rsidR="0064052D" w:rsidRDefault="0064052D" w:rsidP="00AA1C63">
                          <w:pPr>
                            <w:spacing w:line="240" w:lineRule="auto"/>
                            <w:jc w:val="center"/>
                          </w:pPr>
                          <w:r>
                            <w:t>14 punto koyu</w:t>
                          </w:r>
                        </w:p>
                        <w:p w14:paraId="7DAD17B3" w14:textId="77777777" w:rsidR="0064052D" w:rsidRDefault="0064052D" w:rsidP="00AA1C63">
                          <w:pPr>
                            <w:spacing w:line="240" w:lineRule="auto"/>
                            <w:jc w:val="center"/>
                          </w:pPr>
                          <w:r>
                            <w:t>1,5 satır aralığı</w:t>
                          </w:r>
                        </w:p>
                        <w:p w14:paraId="747336B2" w14:textId="11673937" w:rsidR="0064052D" w:rsidRDefault="0064052D" w:rsidP="00AA1C63">
                          <w:pPr>
                            <w:spacing w:line="240" w:lineRule="auto"/>
                            <w:jc w:val="center"/>
                          </w:pPr>
                          <w:r>
                            <w:t>İkinci danışman varsa yazılır</w:t>
                          </w:r>
                        </w:p>
                      </w:txbxContent>
                    </v:textbox>
                  </v:shape>
                  <v:shape id="_x0000_s1051" type="#_x0000_t202" style="position:absolute;left:48914;top:85841;width:17145;height:5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7pZwwAAANwAAAAPAAAAZHJzL2Rvd25yZXYueG1sRI9Bi8Iw&#10;FITvwv6H8Ba8aeqKrtamsoiKXoS6gtdH87Yt27yUJmr990YQPA4z8w2TLDtTiyu1rrKsYDSMQBDn&#10;VldcKDj9bgYzEM4ja6wtk4I7OVimH70EY21vnNH16AsRIOxiVFB638RSurwkg25oG+Lg/dnWoA+y&#10;LaRu8RbgppZfUTSVBisOCyU2tCop/z9ejIKDXeP0O9vuz1JHfq5Hl4kxB6X6n93PAoSnzr/Dr/ZO&#10;K5iM5/A8E46ATB8AAAD//wMAUEsBAi0AFAAGAAgAAAAhANvh9svuAAAAhQEAABMAAAAAAAAAAAAA&#10;AAAAAAAAAFtDb250ZW50X1R5cGVzXS54bWxQSwECLQAUAAYACAAAACEAWvQsW78AAAAVAQAACwAA&#10;AAAAAAAAAAAAAAAfAQAAX3JlbHMvLnJlbHNQSwECLQAUAAYACAAAACEAFze6W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1F7F25EC" w14:textId="46FFB8D2" w:rsidR="0064052D" w:rsidRDefault="0064052D" w:rsidP="00586F09">
                          <w:pPr>
                            <w:spacing w:line="240" w:lineRule="auto"/>
                            <w:jc w:val="center"/>
                          </w:pPr>
                          <w:r>
                            <w:t>12 punto, 6 satır boşluk, tek satır aralığı</w:t>
                          </w:r>
                        </w:p>
                      </w:txbxContent>
                    </v:textbox>
                  </v:shape>
                  <v:shape id="Sağ Ayraç 540" o:spid="_x0000_s1052" type="#_x0000_t88" style="position:absolute;left:43391;top:82113;width:4482;height:12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UzDxAAAANwAAAAPAAAAZHJzL2Rvd25yZXYueG1sRE/LasJA&#10;FN0L/sNwhW5EJ7UPSpqJiCC1gramottL5jYJzdwJmTGmf+8sBJeH807mvalFR62rLCt4nEYgiHOr&#10;Ky4UHH5WkzcQziNrrC2Tgn9yME+HgwRjbS+8py7zhQgh7GJUUHrfxFK6vCSDbmob4sD92tagD7At&#10;pG7xEsJNLWdR9CoNVhwaSmxoWVL+l52NguPpI3fbb/u5sE9dtFked9vN11iph1G/eAfhqfd38c29&#10;1gpensP8cCYcAZleAQAA//8DAFBLAQItABQABgAIAAAAIQDb4fbL7gAAAIUBAAATAAAAAAAAAAAA&#10;AAAAAAAAAABbQ29udGVudF9UeXBlc10ueG1sUEsBAi0AFAAGAAgAAAAhAFr0LFu/AAAAFQEAAAsA&#10;AAAAAAAAAAAAAAAAHwEAAF9yZWxzLy5yZWxzUEsBAi0AFAAGAAgAAAAhAN+tTMPEAAAA3AAAAA8A&#10;AAAAAAAAAAAAAAAABwIAAGRycy9kb3ducmV2LnhtbFBLBQYAAAAAAwADALcAAAD4AgAAAAA=&#10;" adj="637"/>
                  <v:shape id="_x0000_s1053" type="#_x0000_t202" style="position:absolute;left:37195;top:-1187;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8UixAAAANwAAAAPAAAAZHJzL2Rvd25yZXYueG1sRI9Pa8JA&#10;FMTvBb/D8oTe6iZS/zR1FSmt6EVILPT6yD6TYPZt2F01/fauIHgcZuY3zGLVm1ZcyPnGsoJ0lIAg&#10;Lq1uuFLwe/h5m4PwAVlja5kU/JOH1XLwssBM2yvndClCJSKEfYYK6hC6TEpf1mTQj2xHHL2jdQZD&#10;lK6S2uE1wk0rx0kylQYbjgs1dvRVU3kqzkbB3n7jdJZvdn9SJ+FDp+eJMXulXof9+hNEoD48w4/2&#10;ViuYvKdwPxOPgFzeAAAA//8DAFBLAQItABQABgAIAAAAIQDb4fbL7gAAAIUBAAATAAAAAAAAAAAA&#10;AAAAAAAAAABbQ29udGVudF9UeXBlc10ueG1sUEsBAi0AFAAGAAgAAAAhAFr0LFu/AAAAFQEAAAsA&#10;AAAAAAAAAAAAAAAAHwEAAF9yZWxzLy5yZWxzUEsBAi0AFAAGAAgAAAAhALFHxSLEAAAA3A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521C5B75" w14:textId="77777777" w:rsidR="0064052D" w:rsidRPr="007F3194" w:rsidRDefault="0064052D" w:rsidP="00067345">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shape id="_x0000_s1054" type="#_x0000_t202" style="position:absolute;left:1739;top:47272;width:13119;height:7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VtVwgAAANwAAAAPAAAAZHJzL2Rvd25yZXYueG1sRI/NqsIw&#10;FIT3gu8QjuBOU8Wfe6tRRFR0I1Qv3O2hObbF5qQ0UevbG0FwOczMN8x82ZhS3Kl2hWUFg34Egji1&#10;uuBMwd952/sB4TyyxtIyKXiSg+Wi3ZpjrO2DE7qffCYChF2MCnLvq1hKl+Zk0PVtRRy8i60N+iDr&#10;TOoaHwFuSjmMook0WHBYyLGidU7p9XQzCo52g5Npsjv8Sx35Xz24jY05KtXtNKsZCE+N/4Y/7b1W&#10;MB4N4X0mHAG5eAEAAP//AwBQSwECLQAUAAYACAAAACEA2+H2y+4AAACFAQAAEwAAAAAAAAAAAAAA&#10;AAAAAAAAW0NvbnRlbnRfVHlwZXNdLnhtbFBLAQItABQABgAIAAAAIQBa9CxbvwAAABUBAAALAAAA&#10;AAAAAAAAAAAAAB8BAABfcmVscy8ucmVsc1BLAQItABQABgAIAAAAIQBBlVtV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42842144" w14:textId="3377A91E" w:rsidR="0064052D" w:rsidRDefault="0064052D" w:rsidP="00586F09">
                        <w:pPr>
                          <w:spacing w:line="240" w:lineRule="auto"/>
                        </w:pPr>
                        <w:r>
                          <w:t>18 punto koyu,</w:t>
                        </w:r>
                      </w:p>
                      <w:p w14:paraId="61FCF2B6" w14:textId="6A7F981F" w:rsidR="0064052D" w:rsidRDefault="0064052D" w:rsidP="00586F09">
                        <w:pPr>
                          <w:spacing w:line="240" w:lineRule="auto"/>
                        </w:pPr>
                        <w:r>
                          <w:t>tümü büyük harf</w:t>
                        </w:r>
                      </w:p>
                      <w:p w14:paraId="3FF8151F" w14:textId="77777777" w:rsidR="0064052D" w:rsidRDefault="0064052D" w:rsidP="00586F09">
                        <w:pPr>
                          <w:spacing w:line="240" w:lineRule="auto"/>
                        </w:pPr>
                        <w:r>
                          <w:t>1,5 satır aralığı</w:t>
                        </w:r>
                      </w:p>
                    </w:txbxContent>
                  </v:textbox>
                </v:shape>
                <v:shape id="Düz Ok Bağlayıcısı 543" o:spid="_x0000_s1055" type="#_x0000_t32" style="position:absolute;left:15205;top:50770;width:55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9jtxAAAANwAAAAPAAAAZHJzL2Rvd25yZXYueG1sRI9La8Mw&#10;EITvhfwHsYVcQiLHeeJGCSHQB+SUB+S6WGvLxFoZS3Hcf18VCj0OM/MNs9n1thYdtb5yrGA6SUAQ&#10;505XXCq4Xt7HaxA+IGusHZOCb/Kw2w5eNphp9+QTdedQighhn6ECE0KTSelzQxb9xDXE0StcazFE&#10;2ZZSt/iMcFvLNEmW0mLFccFgQwdD+f38sAqKVNN0dL+Zz9UCi8NxlnZd/aHU8LXfv4EI1If/8F/7&#10;SytYzGfweyYeAbn9AQAA//8DAFBLAQItABQABgAIAAAAIQDb4fbL7gAAAIUBAAATAAAAAAAAAAAA&#10;AAAAAAAAAABbQ29udGVudF9UeXBlc10ueG1sUEsBAi0AFAAGAAgAAAAhAFr0LFu/AAAAFQEAAAsA&#10;AAAAAAAAAAAAAAAAHwEAAF9yZWxzLy5yZWxzUEsBAi0AFAAGAAgAAAAhAApf2O3EAAAA3AAAAA8A&#10;AAAAAAAAAAAAAAAABwIAAGRycy9kb3ducmV2LnhtbFBLBQYAAAAAAwADALcAAAD4AgAAAAA=&#10;">
                  <v:stroke endarrow="open"/>
                </v:shape>
                <w10:wrap anchorx="page"/>
              </v:group>
            </w:pict>
          </mc:Fallback>
        </mc:AlternateContent>
      </w:r>
    </w:p>
    <w:p w14:paraId="1F3879A9" w14:textId="1A27D85A" w:rsidR="008F1324" w:rsidRPr="008F1324" w:rsidRDefault="008F1324" w:rsidP="008F1324">
      <w:pPr>
        <w:spacing w:line="240" w:lineRule="auto"/>
        <w:jc w:val="center"/>
        <w:rPr>
          <w:rFonts w:cs="Times New Roman"/>
          <w:b/>
          <w:szCs w:val="24"/>
        </w:rPr>
      </w:pPr>
    </w:p>
    <w:p w14:paraId="54A012CC" w14:textId="3C253241" w:rsidR="008F1324" w:rsidRPr="008F1324" w:rsidRDefault="008F1324" w:rsidP="008F1324">
      <w:pPr>
        <w:spacing w:line="240" w:lineRule="auto"/>
        <w:jc w:val="center"/>
        <w:rPr>
          <w:rFonts w:cs="Times New Roman"/>
          <w:b/>
          <w:szCs w:val="24"/>
        </w:rPr>
      </w:pPr>
    </w:p>
    <w:p w14:paraId="1BFE041D" w14:textId="77777777" w:rsidR="008F1324" w:rsidRPr="008F1324" w:rsidRDefault="008F1324" w:rsidP="008F1324">
      <w:pPr>
        <w:spacing w:line="240" w:lineRule="auto"/>
        <w:jc w:val="center"/>
        <w:rPr>
          <w:rFonts w:cs="Times New Roman"/>
          <w:b/>
          <w:szCs w:val="24"/>
        </w:rPr>
      </w:pPr>
    </w:p>
    <w:p w14:paraId="7AF08481" w14:textId="77777777" w:rsidR="008F1324" w:rsidRPr="008F1324" w:rsidRDefault="008F1324" w:rsidP="008F1324">
      <w:pPr>
        <w:spacing w:line="240" w:lineRule="auto"/>
        <w:jc w:val="center"/>
        <w:rPr>
          <w:rFonts w:cs="Times New Roman"/>
          <w:b/>
          <w:szCs w:val="24"/>
        </w:rPr>
      </w:pPr>
    </w:p>
    <w:p w14:paraId="78183D00" w14:textId="77777777" w:rsidR="008F1324" w:rsidRPr="00D35A93" w:rsidRDefault="008F1324" w:rsidP="008F1324">
      <w:pPr>
        <w:spacing w:line="240" w:lineRule="auto"/>
        <w:jc w:val="center"/>
        <w:rPr>
          <w:rFonts w:cs="Times New Roman"/>
          <w:b/>
          <w:szCs w:val="24"/>
        </w:rPr>
      </w:pPr>
    </w:p>
    <w:p w14:paraId="54E917D1" w14:textId="3D6728BC" w:rsidR="008F1324" w:rsidRDefault="008F1324" w:rsidP="008F1324">
      <w:pPr>
        <w:spacing w:line="240" w:lineRule="auto"/>
        <w:jc w:val="center"/>
        <w:rPr>
          <w:rFonts w:cs="Times New Roman"/>
          <w:b/>
          <w:szCs w:val="24"/>
        </w:rPr>
      </w:pPr>
    </w:p>
    <w:p w14:paraId="399281D9" w14:textId="77777777" w:rsidR="00AC6804" w:rsidRPr="00D35A93" w:rsidRDefault="00AC6804" w:rsidP="008F1324">
      <w:pPr>
        <w:spacing w:line="240" w:lineRule="auto"/>
        <w:jc w:val="center"/>
        <w:rPr>
          <w:rFonts w:cs="Times New Roman"/>
          <w:b/>
          <w:szCs w:val="24"/>
        </w:rPr>
      </w:pPr>
    </w:p>
    <w:p w14:paraId="0D439FA5" w14:textId="77777777" w:rsidR="008F1324" w:rsidRPr="008F1324" w:rsidRDefault="008F1324" w:rsidP="008F1324">
      <w:pPr>
        <w:spacing w:line="240" w:lineRule="auto"/>
        <w:jc w:val="center"/>
        <w:rPr>
          <w:rFonts w:cs="Times New Roman"/>
          <w:b/>
          <w:sz w:val="28"/>
          <w:szCs w:val="28"/>
        </w:rPr>
      </w:pPr>
      <w:r w:rsidRPr="008F1324">
        <w:rPr>
          <w:rFonts w:cs="Times New Roman"/>
          <w:b/>
          <w:sz w:val="28"/>
          <w:szCs w:val="28"/>
        </w:rPr>
        <w:t>T.C.</w:t>
      </w:r>
    </w:p>
    <w:p w14:paraId="765033F0" w14:textId="77777777" w:rsidR="008F1324" w:rsidRPr="008F1324" w:rsidRDefault="008F1324" w:rsidP="008F1324">
      <w:pPr>
        <w:spacing w:line="240" w:lineRule="auto"/>
        <w:jc w:val="center"/>
        <w:rPr>
          <w:rFonts w:cs="Times New Roman"/>
          <w:b/>
          <w:sz w:val="28"/>
          <w:szCs w:val="28"/>
        </w:rPr>
      </w:pPr>
      <w:r w:rsidRPr="008F1324">
        <w:rPr>
          <w:rFonts w:cs="Times New Roman"/>
          <w:b/>
          <w:sz w:val="28"/>
          <w:szCs w:val="28"/>
        </w:rPr>
        <w:t>BURDUR MEHMET AKİF ERSOY ÜNİVERSİTESİ</w:t>
      </w:r>
    </w:p>
    <w:p w14:paraId="7DE56476" w14:textId="094C7333" w:rsidR="008F1324" w:rsidRPr="008F1324" w:rsidRDefault="008F1324" w:rsidP="008F1324">
      <w:pPr>
        <w:spacing w:line="240" w:lineRule="auto"/>
        <w:jc w:val="center"/>
        <w:rPr>
          <w:rFonts w:cs="Times New Roman"/>
          <w:b/>
          <w:sz w:val="28"/>
          <w:szCs w:val="28"/>
        </w:rPr>
      </w:pPr>
      <w:r w:rsidRPr="008F1324">
        <w:rPr>
          <w:rFonts w:cs="Times New Roman"/>
          <w:b/>
          <w:sz w:val="28"/>
          <w:szCs w:val="28"/>
        </w:rPr>
        <w:t>FEN BİLİMLERİ ENSTİTÜSÜ</w:t>
      </w:r>
      <w:r w:rsidR="00D912ED">
        <w:rPr>
          <w:rFonts w:cs="Times New Roman"/>
          <w:b/>
          <w:sz w:val="28"/>
          <w:szCs w:val="28"/>
        </w:rPr>
        <w:t xml:space="preserve"> </w:t>
      </w:r>
    </w:p>
    <w:p w14:paraId="644C00D2" w14:textId="77777777" w:rsidR="008F1324" w:rsidRPr="008F1324" w:rsidRDefault="008F1324" w:rsidP="008F1324">
      <w:pPr>
        <w:spacing w:line="240" w:lineRule="auto"/>
        <w:jc w:val="center"/>
        <w:rPr>
          <w:rFonts w:cs="Times New Roman"/>
          <w:b/>
          <w:sz w:val="28"/>
          <w:szCs w:val="28"/>
        </w:rPr>
      </w:pPr>
      <w:proofErr w:type="gramStart"/>
      <w:r w:rsidRPr="008F1324">
        <w:rPr>
          <w:rFonts w:cs="Times New Roman"/>
          <w:b/>
          <w:sz w:val="28"/>
          <w:szCs w:val="28"/>
        </w:rPr>
        <w:t>…….</w:t>
      </w:r>
      <w:proofErr w:type="gramEnd"/>
      <w:r w:rsidRPr="008F1324">
        <w:rPr>
          <w:rFonts w:cs="Times New Roman"/>
          <w:b/>
          <w:sz w:val="28"/>
          <w:szCs w:val="28"/>
        </w:rPr>
        <w:t xml:space="preserve"> ANABİLİM DALI</w:t>
      </w:r>
    </w:p>
    <w:p w14:paraId="52C85F2A" w14:textId="77777777" w:rsidR="008F1324" w:rsidRPr="008F1324" w:rsidRDefault="008F1324" w:rsidP="008F1324">
      <w:pPr>
        <w:spacing w:line="240" w:lineRule="auto"/>
        <w:jc w:val="center"/>
        <w:rPr>
          <w:rFonts w:cs="Times New Roman"/>
          <w:b/>
          <w:sz w:val="28"/>
          <w:szCs w:val="28"/>
        </w:rPr>
      </w:pPr>
      <w:r w:rsidRPr="008F1324">
        <w:rPr>
          <w:rFonts w:cs="Times New Roman"/>
          <w:b/>
          <w:sz w:val="28"/>
          <w:szCs w:val="28"/>
        </w:rPr>
        <w:t>YÜKSEK LİSANS / DOKTORA TEZİ</w:t>
      </w:r>
    </w:p>
    <w:p w14:paraId="6BF7B728" w14:textId="77777777" w:rsidR="008F1324" w:rsidRPr="008F1324" w:rsidRDefault="008F1324" w:rsidP="008F1324">
      <w:pPr>
        <w:spacing w:line="240" w:lineRule="auto"/>
        <w:jc w:val="center"/>
        <w:rPr>
          <w:rFonts w:cs="Times New Roman"/>
          <w:b/>
          <w:szCs w:val="24"/>
        </w:rPr>
      </w:pPr>
    </w:p>
    <w:p w14:paraId="193A5EC3" w14:textId="77777777" w:rsidR="008F1324" w:rsidRPr="008F1324" w:rsidRDefault="008F1324" w:rsidP="008F1324">
      <w:pPr>
        <w:spacing w:line="240" w:lineRule="auto"/>
        <w:jc w:val="center"/>
        <w:rPr>
          <w:rFonts w:cs="Times New Roman"/>
          <w:b/>
          <w:szCs w:val="24"/>
        </w:rPr>
      </w:pPr>
    </w:p>
    <w:p w14:paraId="6F522199" w14:textId="77777777" w:rsidR="008F1324" w:rsidRPr="008F1324" w:rsidRDefault="008F1324" w:rsidP="008F1324">
      <w:pPr>
        <w:spacing w:line="240" w:lineRule="auto"/>
        <w:jc w:val="center"/>
        <w:rPr>
          <w:rFonts w:cs="Times New Roman"/>
          <w:b/>
          <w:szCs w:val="24"/>
        </w:rPr>
      </w:pPr>
    </w:p>
    <w:p w14:paraId="3CDFE4B7" w14:textId="77777777" w:rsidR="008F1324" w:rsidRPr="008F1324" w:rsidRDefault="008F1324" w:rsidP="008F1324">
      <w:pPr>
        <w:spacing w:line="240" w:lineRule="auto"/>
        <w:jc w:val="center"/>
        <w:rPr>
          <w:rFonts w:cs="Times New Roman"/>
          <w:b/>
          <w:szCs w:val="24"/>
        </w:rPr>
      </w:pPr>
    </w:p>
    <w:p w14:paraId="74561D50" w14:textId="77777777" w:rsidR="008F1324" w:rsidRPr="008F1324" w:rsidRDefault="008F1324" w:rsidP="008F1324">
      <w:pPr>
        <w:spacing w:line="240" w:lineRule="auto"/>
        <w:jc w:val="center"/>
        <w:rPr>
          <w:rFonts w:cs="Times New Roman"/>
          <w:b/>
          <w:szCs w:val="24"/>
        </w:rPr>
      </w:pPr>
    </w:p>
    <w:p w14:paraId="26AF884A" w14:textId="77777777" w:rsidR="008F1324" w:rsidRPr="008F1324" w:rsidRDefault="008F1324" w:rsidP="008F1324">
      <w:pPr>
        <w:spacing w:line="240" w:lineRule="auto"/>
        <w:jc w:val="center"/>
        <w:rPr>
          <w:rFonts w:cs="Times New Roman"/>
          <w:b/>
          <w:szCs w:val="24"/>
        </w:rPr>
      </w:pPr>
    </w:p>
    <w:p w14:paraId="370C4D09" w14:textId="77777777" w:rsidR="008F1324" w:rsidRPr="008F1324" w:rsidRDefault="008F1324" w:rsidP="008F1324">
      <w:pPr>
        <w:spacing w:line="240" w:lineRule="auto"/>
        <w:jc w:val="center"/>
        <w:rPr>
          <w:rFonts w:cs="Times New Roman"/>
          <w:b/>
          <w:szCs w:val="24"/>
        </w:rPr>
      </w:pPr>
    </w:p>
    <w:p w14:paraId="6DF4170D" w14:textId="77777777" w:rsidR="008F1324" w:rsidRPr="008F1324" w:rsidRDefault="008F1324" w:rsidP="008F1324">
      <w:pPr>
        <w:spacing w:line="240" w:lineRule="auto"/>
        <w:jc w:val="center"/>
        <w:rPr>
          <w:rFonts w:cs="Times New Roman"/>
          <w:b/>
          <w:szCs w:val="24"/>
        </w:rPr>
      </w:pPr>
    </w:p>
    <w:p w14:paraId="4825442F" w14:textId="453EC5F2" w:rsidR="008F1324" w:rsidRPr="008F1324" w:rsidRDefault="008F1324" w:rsidP="008F1324">
      <w:pPr>
        <w:jc w:val="center"/>
        <w:rPr>
          <w:rFonts w:cs="Times New Roman"/>
          <w:b/>
          <w:sz w:val="36"/>
          <w:szCs w:val="36"/>
        </w:rPr>
      </w:pPr>
      <w:r w:rsidRPr="008F1324">
        <w:rPr>
          <w:rFonts w:cs="Times New Roman"/>
          <w:b/>
          <w:sz w:val="36"/>
          <w:szCs w:val="36"/>
        </w:rPr>
        <w:t xml:space="preserve">TİYOFEN İÇEREN </w:t>
      </w:r>
      <w:proofErr w:type="gramStart"/>
      <w:r w:rsidRPr="008F1324">
        <w:rPr>
          <w:rFonts w:cs="Times New Roman"/>
          <w:b/>
          <w:sz w:val="36"/>
          <w:szCs w:val="36"/>
        </w:rPr>
        <w:t>PORFİRİN</w:t>
      </w:r>
      <w:r w:rsidR="00D97EA4">
        <w:rPr>
          <w:rFonts w:cs="Times New Roman"/>
          <w:b/>
          <w:sz w:val="36"/>
          <w:szCs w:val="36"/>
        </w:rPr>
        <w:t xml:space="preserve"> </w:t>
      </w:r>
      <w:r w:rsidRPr="008F1324">
        <w:rPr>
          <w:rFonts w:cs="Times New Roman"/>
          <w:b/>
          <w:sz w:val="36"/>
          <w:szCs w:val="36"/>
        </w:rPr>
        <w:t xml:space="preserve"> </w:t>
      </w:r>
      <w:r w:rsidR="00EF6BCD">
        <w:rPr>
          <w:rFonts w:cs="Times New Roman"/>
          <w:b/>
          <w:sz w:val="36"/>
          <w:szCs w:val="36"/>
        </w:rPr>
        <w:t xml:space="preserve"> </w:t>
      </w:r>
      <w:r w:rsidRPr="008F1324">
        <w:rPr>
          <w:rFonts w:cs="Times New Roman"/>
          <w:b/>
          <w:sz w:val="36"/>
          <w:szCs w:val="36"/>
        </w:rPr>
        <w:t>MOLEKÜLLERİNİN</w:t>
      </w:r>
      <w:proofErr w:type="gramEnd"/>
      <w:r w:rsidRPr="008F1324">
        <w:rPr>
          <w:rFonts w:cs="Times New Roman"/>
          <w:b/>
          <w:sz w:val="36"/>
          <w:szCs w:val="36"/>
        </w:rPr>
        <w:t xml:space="preserve"> SENTEZİ VE ELEKTROKİMYASAL POLİMERİZASYONU</w:t>
      </w:r>
    </w:p>
    <w:p w14:paraId="58B59FA8" w14:textId="77777777" w:rsidR="008F1324" w:rsidRPr="008F1324" w:rsidRDefault="008F1324" w:rsidP="008F1324">
      <w:pPr>
        <w:spacing w:line="240" w:lineRule="auto"/>
        <w:jc w:val="center"/>
        <w:rPr>
          <w:rFonts w:cs="Times New Roman"/>
          <w:b/>
          <w:szCs w:val="24"/>
        </w:rPr>
      </w:pPr>
    </w:p>
    <w:p w14:paraId="4ABACF0A" w14:textId="77777777" w:rsidR="008F1324" w:rsidRPr="008F1324" w:rsidRDefault="008F1324" w:rsidP="008F1324">
      <w:pPr>
        <w:spacing w:line="240" w:lineRule="auto"/>
        <w:jc w:val="center"/>
        <w:rPr>
          <w:rFonts w:cs="Times New Roman"/>
          <w:b/>
          <w:szCs w:val="24"/>
        </w:rPr>
      </w:pPr>
    </w:p>
    <w:p w14:paraId="7BA598C2" w14:textId="77777777" w:rsidR="008F1324" w:rsidRPr="008F1324" w:rsidRDefault="008F1324" w:rsidP="008F1324">
      <w:pPr>
        <w:spacing w:line="240" w:lineRule="auto"/>
        <w:jc w:val="center"/>
        <w:rPr>
          <w:rFonts w:cs="Times New Roman"/>
          <w:b/>
          <w:szCs w:val="24"/>
        </w:rPr>
      </w:pPr>
    </w:p>
    <w:p w14:paraId="1AE23A6C" w14:textId="77777777" w:rsidR="008F1324" w:rsidRPr="008F1324" w:rsidRDefault="008F1324" w:rsidP="008F1324">
      <w:pPr>
        <w:spacing w:line="240" w:lineRule="auto"/>
        <w:jc w:val="center"/>
        <w:rPr>
          <w:rFonts w:cs="Times New Roman"/>
          <w:b/>
          <w:szCs w:val="24"/>
        </w:rPr>
      </w:pPr>
    </w:p>
    <w:p w14:paraId="73E80318" w14:textId="77777777" w:rsidR="008F1324" w:rsidRPr="008F1324" w:rsidRDefault="008F1324" w:rsidP="008F1324">
      <w:pPr>
        <w:jc w:val="center"/>
        <w:rPr>
          <w:rFonts w:cs="Times New Roman"/>
          <w:b/>
          <w:sz w:val="28"/>
        </w:rPr>
      </w:pPr>
      <w:r w:rsidRPr="008F1324">
        <w:rPr>
          <w:rFonts w:cs="Times New Roman"/>
          <w:b/>
          <w:sz w:val="28"/>
        </w:rPr>
        <w:t>Öğrencinin Adı SOYADI</w:t>
      </w:r>
    </w:p>
    <w:p w14:paraId="26CBA2F6" w14:textId="77777777" w:rsidR="008F1324" w:rsidRPr="008F1324" w:rsidRDefault="008F1324" w:rsidP="008F1324">
      <w:pPr>
        <w:spacing w:line="240" w:lineRule="auto"/>
        <w:jc w:val="center"/>
        <w:rPr>
          <w:rFonts w:cs="Times New Roman"/>
          <w:b/>
          <w:szCs w:val="24"/>
        </w:rPr>
      </w:pPr>
    </w:p>
    <w:p w14:paraId="6D3778ED" w14:textId="77777777" w:rsidR="008F1324" w:rsidRPr="008F1324" w:rsidRDefault="008F1324" w:rsidP="008F1324">
      <w:pPr>
        <w:spacing w:line="240" w:lineRule="auto"/>
        <w:jc w:val="center"/>
        <w:rPr>
          <w:rFonts w:cs="Times New Roman"/>
          <w:b/>
          <w:szCs w:val="24"/>
        </w:rPr>
      </w:pPr>
    </w:p>
    <w:p w14:paraId="042719D5" w14:textId="77777777" w:rsidR="008F1324" w:rsidRPr="008F1324" w:rsidRDefault="008F1324" w:rsidP="008F1324">
      <w:pPr>
        <w:spacing w:line="240" w:lineRule="auto"/>
        <w:jc w:val="center"/>
        <w:rPr>
          <w:rFonts w:cs="Times New Roman"/>
          <w:b/>
          <w:szCs w:val="24"/>
        </w:rPr>
      </w:pPr>
    </w:p>
    <w:p w14:paraId="6B16AC0F" w14:textId="77777777" w:rsidR="008F1324" w:rsidRPr="008F1324" w:rsidRDefault="008F1324" w:rsidP="008F1324">
      <w:pPr>
        <w:spacing w:line="240" w:lineRule="auto"/>
        <w:jc w:val="center"/>
        <w:rPr>
          <w:rFonts w:cs="Times New Roman"/>
          <w:b/>
          <w:szCs w:val="24"/>
        </w:rPr>
      </w:pPr>
    </w:p>
    <w:p w14:paraId="5FD3B7AE" w14:textId="77777777" w:rsidR="008F1324" w:rsidRPr="008F1324" w:rsidRDefault="008F1324" w:rsidP="008F1324">
      <w:pPr>
        <w:spacing w:line="240" w:lineRule="auto"/>
        <w:jc w:val="center"/>
        <w:rPr>
          <w:rFonts w:cs="Times New Roman"/>
          <w:b/>
          <w:szCs w:val="24"/>
        </w:rPr>
      </w:pPr>
    </w:p>
    <w:p w14:paraId="583A6E58" w14:textId="77777777" w:rsidR="008F1324" w:rsidRPr="008F1324" w:rsidRDefault="008F1324" w:rsidP="008F1324">
      <w:pPr>
        <w:jc w:val="center"/>
        <w:rPr>
          <w:rFonts w:cs="Times New Roman"/>
          <w:b/>
          <w:sz w:val="28"/>
        </w:rPr>
      </w:pPr>
      <w:r w:rsidRPr="008F1324">
        <w:rPr>
          <w:rFonts w:cs="Times New Roman"/>
          <w:b/>
          <w:sz w:val="28"/>
        </w:rPr>
        <w:t>Danışman: Unvan Adı SOYADI</w:t>
      </w:r>
    </w:p>
    <w:p w14:paraId="54A80188" w14:textId="77777777" w:rsidR="008F1324" w:rsidRPr="008F1324" w:rsidRDefault="008F1324" w:rsidP="008F1324">
      <w:pPr>
        <w:jc w:val="center"/>
        <w:rPr>
          <w:rFonts w:cs="Times New Roman"/>
          <w:b/>
          <w:sz w:val="28"/>
        </w:rPr>
      </w:pPr>
      <w:r w:rsidRPr="008F1324">
        <w:rPr>
          <w:rFonts w:cs="Times New Roman"/>
          <w:b/>
          <w:sz w:val="28"/>
        </w:rPr>
        <w:t>II. Danışman: Unvan Adı SOYADI (varsa)</w:t>
      </w:r>
    </w:p>
    <w:p w14:paraId="4C4F96E5" w14:textId="77777777" w:rsidR="008F1324" w:rsidRPr="008F1324" w:rsidRDefault="008F1324" w:rsidP="008F1324">
      <w:pPr>
        <w:contextualSpacing/>
        <w:jc w:val="center"/>
        <w:rPr>
          <w:rFonts w:cs="Times New Roman"/>
          <w:b/>
          <w:szCs w:val="24"/>
        </w:rPr>
      </w:pPr>
    </w:p>
    <w:p w14:paraId="245CBCE3" w14:textId="77777777" w:rsidR="008F1324" w:rsidRPr="008F1324" w:rsidRDefault="008F1324" w:rsidP="008F1324">
      <w:pPr>
        <w:spacing w:line="240" w:lineRule="auto"/>
        <w:contextualSpacing/>
        <w:jc w:val="center"/>
        <w:rPr>
          <w:rFonts w:cs="Times New Roman"/>
          <w:b/>
          <w:szCs w:val="24"/>
        </w:rPr>
      </w:pPr>
    </w:p>
    <w:p w14:paraId="14C7274F" w14:textId="77777777" w:rsidR="008F1324" w:rsidRPr="008F1324" w:rsidRDefault="008F1324" w:rsidP="008F1324">
      <w:pPr>
        <w:spacing w:line="240" w:lineRule="auto"/>
        <w:contextualSpacing/>
        <w:jc w:val="center"/>
        <w:rPr>
          <w:rFonts w:cs="Times New Roman"/>
          <w:b/>
          <w:szCs w:val="24"/>
        </w:rPr>
      </w:pPr>
    </w:p>
    <w:p w14:paraId="373BC92F" w14:textId="77777777" w:rsidR="008F1324" w:rsidRPr="008F1324" w:rsidRDefault="008F1324" w:rsidP="008F1324">
      <w:pPr>
        <w:spacing w:line="240" w:lineRule="auto"/>
        <w:contextualSpacing/>
        <w:jc w:val="center"/>
        <w:rPr>
          <w:rFonts w:cs="Times New Roman"/>
          <w:b/>
          <w:szCs w:val="24"/>
        </w:rPr>
      </w:pPr>
    </w:p>
    <w:p w14:paraId="0BA1CE7E" w14:textId="77777777" w:rsidR="008F1324" w:rsidRPr="008F1324" w:rsidRDefault="008F1324" w:rsidP="008F1324">
      <w:pPr>
        <w:spacing w:line="240" w:lineRule="auto"/>
        <w:contextualSpacing/>
        <w:jc w:val="center"/>
        <w:rPr>
          <w:rFonts w:cs="Times New Roman"/>
          <w:b/>
          <w:szCs w:val="24"/>
        </w:rPr>
      </w:pPr>
    </w:p>
    <w:p w14:paraId="597B7703" w14:textId="77777777" w:rsidR="008F1324" w:rsidRPr="008F1324" w:rsidRDefault="008F1324" w:rsidP="008F1324">
      <w:pPr>
        <w:spacing w:line="240" w:lineRule="auto"/>
        <w:contextualSpacing/>
        <w:jc w:val="center"/>
        <w:rPr>
          <w:rFonts w:cs="Times New Roman"/>
          <w:b/>
          <w:szCs w:val="24"/>
        </w:rPr>
      </w:pPr>
    </w:p>
    <w:p w14:paraId="7091939D" w14:textId="4A8C690C" w:rsidR="008F1324" w:rsidRPr="008F1324" w:rsidRDefault="008A7148" w:rsidP="008F1324">
      <w:pPr>
        <w:spacing w:line="240" w:lineRule="auto"/>
        <w:jc w:val="center"/>
        <w:rPr>
          <w:rFonts w:asciiTheme="minorHAnsi" w:hAnsiTheme="minorHAnsi" w:cs="Times New Roman"/>
          <w:b/>
          <w:szCs w:val="24"/>
        </w:rPr>
        <w:sectPr w:rsidR="008F1324" w:rsidRPr="008F1324" w:rsidSect="00D1525F">
          <w:headerReference w:type="default" r:id="rId13"/>
          <w:footerReference w:type="default" r:id="rId14"/>
          <w:pgSz w:w="11906" w:h="16838"/>
          <w:pgMar w:top="1418" w:right="1134" w:bottom="1418" w:left="2268" w:header="709" w:footer="709" w:gutter="0"/>
          <w:pgNumType w:start="1"/>
          <w:cols w:space="708"/>
          <w:docGrid w:linePitch="360"/>
        </w:sectPr>
      </w:pPr>
      <w:r>
        <w:rPr>
          <w:rFonts w:cs="Times New Roman"/>
          <w:b/>
          <w:szCs w:val="24"/>
        </w:rPr>
        <w:t>BURDUR, YIL</w:t>
      </w:r>
    </w:p>
    <w:p w14:paraId="1BD8F2F6" w14:textId="2B41D8E1" w:rsidR="008F1324" w:rsidRPr="008F1324" w:rsidRDefault="00310E11" w:rsidP="008F1324">
      <w:pPr>
        <w:shd w:val="clear" w:color="auto" w:fill="FFFFFF"/>
        <w:spacing w:after="280"/>
        <w:jc w:val="center"/>
        <w:rPr>
          <w:rFonts w:cs="Times New Roman"/>
          <w:b/>
          <w:sz w:val="28"/>
        </w:rPr>
      </w:pPr>
      <w:r w:rsidRPr="00827760">
        <w:rPr>
          <w:rFonts w:cs="Times New Roman"/>
          <w:b/>
          <w:noProof/>
          <w:szCs w:val="24"/>
          <w:lang w:eastAsia="tr-TR"/>
        </w:rPr>
        <w:lastRenderedPageBreak/>
        <mc:AlternateContent>
          <mc:Choice Requires="wps">
            <w:drawing>
              <wp:anchor distT="45720" distB="45720" distL="114300" distR="114300" simplePos="0" relativeHeight="252120064" behindDoc="0" locked="0" layoutInCell="1" allowOverlap="1" wp14:anchorId="61A96C93" wp14:editId="111CC468">
                <wp:simplePos x="0" y="0"/>
                <wp:positionH relativeFrom="leftMargin">
                  <wp:posOffset>426720</wp:posOffset>
                </wp:positionH>
                <wp:positionV relativeFrom="paragraph">
                  <wp:posOffset>-306070</wp:posOffset>
                </wp:positionV>
                <wp:extent cx="1150620" cy="624840"/>
                <wp:effectExtent l="0" t="0" r="11430" b="22860"/>
                <wp:wrapNone/>
                <wp:docPr id="78740050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0620" cy="624840"/>
                        </a:xfrm>
                        <a:prstGeom prst="rect">
                          <a:avLst/>
                        </a:prstGeom>
                        <a:solidFill>
                          <a:srgbClr val="F79646">
                            <a:lumMod val="40000"/>
                            <a:lumOff val="60000"/>
                          </a:srgbClr>
                        </a:solidFill>
                        <a:ln w="9525">
                          <a:solidFill>
                            <a:srgbClr val="000000"/>
                          </a:solidFill>
                          <a:miter lim="800000"/>
                          <a:headEnd/>
                          <a:tailEnd/>
                        </a:ln>
                      </wps:spPr>
                      <wps:txbx>
                        <w:txbxContent>
                          <w:p w14:paraId="5100718E" w14:textId="118BD4FE"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w:t>
                            </w:r>
                            <w:r w:rsidR="00310E11">
                              <w:rPr>
                                <w:rFonts w:cs="Times New Roman"/>
                                <w:b/>
                                <w:bCs/>
                                <w:color w:val="FF0000"/>
                                <w:sz w:val="22"/>
                                <w:szCs w:val="20"/>
                              </w:rPr>
                              <w:t xml:space="preserve"> harf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1A96C93" id="_x0000_s1056" type="#_x0000_t202" style="position:absolute;left:0;text-align:left;margin-left:33.6pt;margin-top:-24.1pt;width:90.6pt;height:49.2pt;z-index:25212006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cYcMwIAAGAEAAAOAAAAZHJzL2Uyb0RvYy54bWysVMGO0zAQvSPxD5bvNGmVpm3UdLV0KUJa&#10;FqSFD3Acp7GwPcF2m5SvZ+y03QLigsjBsmfsNzPvzWR9N2hFjsI6Caak00lKiTAcamn2Jf36Zfdm&#10;SYnzzNRMgRElPQlH7zavX637rhAzaEHVwhIEMa7ou5K23ndFkjjeCs3cBDph0NmA1czj0e6T2rIe&#10;0bVKZmmaJz3YurPAhXNofRiddBPxm0Zw/6lpnPBElRRz83G1ca3CmmzWrNhb1rWSn9Ng/5CFZtJg&#10;0CvUA/OMHKz8A0pLbsFB4yccdAJNI7mINWA10/S3ap5b1olYC5LjuitN7v/B8qfjc/fZEj+8hQEF&#10;jEW47hH4N0cMbFtm9uLeWuhbwWoMPA2UJX3nivPTQLUrXACp+o9Qo8js4CECDY3VgRWskyA6CnC6&#10;ki4GT3gIOZ2n+QxdHH35LFtmUZWEFZfXnXX+vQBNwqakFkWN6Oz46HzIhhWXKyGYAyXrnVQqHuy+&#10;2ipLjgwbYLdY5Vke36qDxlxHc5biN3YCmrFfRnN+MSO+G2FirF/wlSF9SVfz2Xxk7q+xA9gYJcDd&#10;XtPS4wgoqUu6vF5iReD7naljg3om1bjHx8qcBQicj+z7oRqIrJHMRagjCFJBfUJJLIwtjyOKmxbs&#10;D0p6bPeSuu8HZgUl6oNBWVfTDHknPh6y+SIIYm891a2HGY5QJfWUjNutjzMVGDdwj/I3Mirzksk5&#10;Z2zjSOJ55MKc3J7jrZcfw+YnAAAA//8DAFBLAwQUAAYACAAAACEAqXEj0N0AAAAJAQAADwAAAGRy&#10;cy9kb3ducmV2LnhtbEyPwU7DMAyG70i8Q2QkbltKVbqq1J0mJCS028oewG1DU9E4XZKt5e0JJ7jZ&#10;8qff31/tVzOJm3J+tIzwtE1AKO5sP/KAcP542xQgfCDuabKsEL6Vh319f1dR2duFT+rWhEHEEPYl&#10;IegQ5lJK32llyG/trDjePq0zFOLqBtk7WmK4mWSaJLk0NHL8oGlWr1p1X83VIDTvy9C64ugux4PW&#10;JxovJt/liI8P6+EFRFBr+IPhVz+qQx2dWnvl3osJId+lkUTYZEUcIpBmRQaiRXhOUpB1Jf83qH8A&#10;AAD//wMAUEsBAi0AFAAGAAgAAAAhALaDOJL+AAAA4QEAABMAAAAAAAAAAAAAAAAAAAAAAFtDb250&#10;ZW50X1R5cGVzXS54bWxQSwECLQAUAAYACAAAACEAOP0h/9YAAACUAQAACwAAAAAAAAAAAAAAAAAv&#10;AQAAX3JlbHMvLnJlbHNQSwECLQAUAAYACAAAACEALzXGHDMCAABgBAAADgAAAAAAAAAAAAAAAAAu&#10;AgAAZHJzL2Uyb0RvYy54bWxQSwECLQAUAAYACAAAACEAqXEj0N0AAAAJAQAADwAAAAAAAAAAAAAA&#10;AACNBAAAZHJzL2Rvd25yZXYueG1sUEsFBgAAAAAEAAQA8wAAAJcFAAAAAA==&#10;" fillcolor="#fcd5b5">
                <v:textbox>
                  <w:txbxContent>
                    <w:p w14:paraId="5100718E" w14:textId="118BD4FE"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w:t>
                      </w:r>
                      <w:r w:rsidR="00310E11">
                        <w:rPr>
                          <w:rFonts w:cs="Times New Roman"/>
                          <w:b/>
                          <w:bCs/>
                          <w:color w:val="FF0000"/>
                          <w:sz w:val="22"/>
                          <w:szCs w:val="20"/>
                        </w:rPr>
                        <w:t xml:space="preserve"> harfler</w:t>
                      </w:r>
                    </w:p>
                  </w:txbxContent>
                </v:textbox>
                <w10:wrap anchorx="margin"/>
              </v:shape>
            </w:pict>
          </mc:Fallback>
        </mc:AlternateContent>
      </w:r>
      <w:r>
        <w:rPr>
          <w:rFonts w:cs="Times New Roman"/>
          <w:b/>
          <w:noProof/>
          <w:sz w:val="28"/>
          <w:lang w:eastAsia="tr-TR"/>
        </w:rPr>
        <mc:AlternateContent>
          <mc:Choice Requires="wpg">
            <w:drawing>
              <wp:anchor distT="0" distB="0" distL="114300" distR="114300" simplePos="0" relativeHeight="251913216" behindDoc="0" locked="0" layoutInCell="1" allowOverlap="1" wp14:anchorId="2AA2585D" wp14:editId="01AD5FB6">
                <wp:simplePos x="0" y="0"/>
                <wp:positionH relativeFrom="column">
                  <wp:posOffset>-1287780</wp:posOffset>
                </wp:positionH>
                <wp:positionV relativeFrom="paragraph">
                  <wp:posOffset>-755650</wp:posOffset>
                </wp:positionV>
                <wp:extent cx="7287260" cy="9919970"/>
                <wp:effectExtent l="38100" t="38100" r="123190" b="119380"/>
                <wp:wrapNone/>
                <wp:docPr id="559" name="Grup 559"/>
                <wp:cNvGraphicFramePr/>
                <a:graphic xmlns:a="http://schemas.openxmlformats.org/drawingml/2006/main">
                  <a:graphicData uri="http://schemas.microsoft.com/office/word/2010/wordprocessingGroup">
                    <wpg:wgp>
                      <wpg:cNvGrpSpPr/>
                      <wpg:grpSpPr>
                        <a:xfrm>
                          <a:off x="0" y="0"/>
                          <a:ext cx="7287260" cy="9919970"/>
                          <a:chOff x="0" y="11875"/>
                          <a:chExt cx="7287630" cy="9919970"/>
                        </a:xfrm>
                        <a:effectLst>
                          <a:outerShdw blurRad="50800" dist="38100" dir="2700000" algn="tl" rotWithShape="0">
                            <a:prstClr val="black">
                              <a:alpha val="40000"/>
                            </a:prstClr>
                          </a:outerShdw>
                        </a:effectLst>
                      </wpg:grpSpPr>
                      <wpg:grpSp>
                        <wpg:cNvPr id="338" name="Grup 338"/>
                        <wpg:cNvGrpSpPr/>
                        <wpg:grpSpPr>
                          <a:xfrm>
                            <a:off x="0" y="11875"/>
                            <a:ext cx="7186025" cy="510540"/>
                            <a:chOff x="-400577" y="-180076"/>
                            <a:chExt cx="7186025" cy="510540"/>
                          </a:xfrm>
                        </wpg:grpSpPr>
                        <wps:wsp>
                          <wps:cNvPr id="3" name="Metin Kutusu 3"/>
                          <wps:cNvSpPr txBox="1"/>
                          <wps:spPr>
                            <a:xfrm>
                              <a:off x="-400577" y="-144326"/>
                              <a:ext cx="1790700" cy="285750"/>
                            </a:xfrm>
                            <a:prstGeom prst="rect">
                              <a:avLst/>
                            </a:prstGeom>
                            <a:solidFill>
                              <a:sysClr val="window" lastClr="FFFFFF"/>
                            </a:solidFill>
                            <a:ln w="25400">
                              <a:solidFill>
                                <a:prstClr val="black"/>
                              </a:solidFill>
                            </a:ln>
                            <a:effectLst/>
                          </wps:spPr>
                          <wps:txbx>
                            <w:txbxContent>
                              <w:p w14:paraId="2591E670" w14:textId="77777777" w:rsidR="0064052D" w:rsidRPr="00B7513C" w:rsidRDefault="0064052D" w:rsidP="00067345">
                                <w:pPr>
                                  <w:rPr>
                                    <w:rFonts w:cs="Times New Roman"/>
                                    <w:b/>
                                  </w:rPr>
                                </w:pPr>
                                <w:r>
                                  <w:rPr>
                                    <w:rFonts w:cs="Times New Roman"/>
                                    <w:b/>
                                  </w:rPr>
                                  <w:t>EK 3.</w:t>
                                </w:r>
                                <w:r w:rsidRPr="00B7513C">
                                  <w:rPr>
                                    <w:rFonts w:cs="Times New Roman"/>
                                    <w:b/>
                                  </w:rPr>
                                  <w:t xml:space="preserve"> </w:t>
                                </w:r>
                                <w:r>
                                  <w:rPr>
                                    <w:rFonts w:cs="Times New Roman"/>
                                    <w:b/>
                                  </w:rPr>
                                  <w:t>Jüri Onay For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Metin Kutusu 2"/>
                          <wps:cNvSpPr txBox="1">
                            <a:spLocks noChangeArrowheads="1"/>
                          </wps:cNvSpPr>
                          <wps:spPr bwMode="auto">
                            <a:xfrm>
                              <a:off x="3638707" y="-180076"/>
                              <a:ext cx="314674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960F2D5" w14:textId="62F10CDE" w:rsidR="0064052D" w:rsidRPr="00310E11" w:rsidRDefault="00310E11" w:rsidP="00310E11">
                                <w:pPr>
                                  <w:spacing w:line="240" w:lineRule="auto"/>
                                </w:pPr>
                                <w:r w:rsidRPr="00310E11">
                                  <w:t>Yazı</w:t>
                                </w:r>
                                <w:r w:rsidR="0064052D" w:rsidRPr="00310E11">
                                  <w:t xml:space="preserve"> tipi </w:t>
                                </w:r>
                                <w:r w:rsidR="0064052D" w:rsidRPr="00310E11">
                                  <w:rPr>
                                    <w:b/>
                                  </w:rPr>
                                  <w:t>Times New Roman</w:t>
                                </w:r>
                                <w:r w:rsidR="0064052D" w:rsidRPr="00310E11">
                                  <w:t xml:space="preserve"> olmalıdır.</w:t>
                                </w:r>
                              </w:p>
                              <w:p w14:paraId="3F7A0998" w14:textId="1DE81BE6" w:rsidR="00310E11" w:rsidRPr="00310E11" w:rsidRDefault="00310E11" w:rsidP="00310E11">
                                <w:pPr>
                                  <w:spacing w:line="240" w:lineRule="auto"/>
                                </w:pPr>
                                <w:r>
                                  <w:t>12 punto-</w:t>
                                </w:r>
                                <w:r w:rsidRPr="00310E11">
                                  <w:t>1,5 satır aralığı kullanılarak yazılır</w:t>
                                </w:r>
                              </w:p>
                            </w:txbxContent>
                          </wps:txbx>
                          <wps:bodyPr rot="0" vert="horz" wrap="square" lIns="91440" tIns="45720" rIns="91440" bIns="45720" anchor="t" anchorCtr="0">
                            <a:noAutofit/>
                          </wps:bodyPr>
                        </wps:wsp>
                      </wpg:grpSp>
                      <wps:wsp>
                        <wps:cNvPr id="544" name="Metin Kutusu 2"/>
                        <wps:cNvSpPr txBox="1">
                          <a:spLocks noChangeArrowheads="1"/>
                        </wps:cNvSpPr>
                        <wps:spPr bwMode="auto">
                          <a:xfrm>
                            <a:off x="87630" y="9464012"/>
                            <a:ext cx="7200000" cy="46783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CEBF8D3" w14:textId="6939C5E9" w:rsidR="0064052D" w:rsidRDefault="0064052D" w:rsidP="00516C6E">
                              <w:pPr>
                                <w:spacing w:line="240" w:lineRule="auto"/>
                                <w:jc w:val="left"/>
                              </w:pPr>
                              <w:r>
                                <w:t>Jüri Onay Sayfası jüri sayısına göre tez savunmasından önce düzenlenmeli ve savunmadan sonra</w:t>
                              </w:r>
                              <w:r w:rsidR="00516C6E">
                                <w:t xml:space="preserve"> </w:t>
                              </w:r>
                              <w:r>
                                <w:t>imzalatılmalıdır.</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AA2585D" id="Grup 559" o:spid="_x0000_s1057" style="position:absolute;left:0;text-align:left;margin-left:-101.4pt;margin-top:-59.5pt;width:573.8pt;height:781.1pt;z-index:251913216;mso-width-relative:margin;mso-height-relative:margin" coordorigin=",118" coordsize="72876,99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lNKAwUAAA0SAAAOAAAAZHJzL2Uyb0RvYy54bWzsWNtu2zgQfV9g/4HQe2rJkizbiFO4ThMs&#10;Nm2DTRd5piXqglIil6QjZ79+h0NJvnbRZhdFH5IHR7yInDlz5sxAl2+3NSdPTOlKNAsveON7hDWp&#10;yKqmWHh/fr65mHpEG9pklIuGLbxnpr23V7/+ctnKORuLUvCMKQKHNHreyoVXGiPno5FOS1ZT/UZI&#10;1sBiLlRNDQxVMcoUbeH0mo/Gvj8ZtUJlUomUaQ2z127Ru8Lz85yl5lOea2YIX3hgm8Ffhb9r+zu6&#10;uqTzQlFZVmlnBn2BFTWtGrh0OOqaGko2qjo5qq5SJbTIzZtU1COR51XK0AfwJvCPvLlVYiPRl2Le&#10;FnKACaA9wunFx6Yfn26VfJD3CpBoZQFY4Mj6ss1Vbf+DlWSLkD0PkLGtISlMJuNpMp4AsimszWbB&#10;bJZ0oKYlIL97LwimSezgTsv3e29PwtO3R7vLGQbxThu0ZGOYeiizlqz5Rv1Bs4UX+1MfDsgqDbEN&#10;p4EbQITHiW//PEJ5AdQ03CNKmMfKlA8llUBFHwMmlTYrrsgTBYasOU2/4DTlsqRuMsJjAB6wqtuN&#10;z6I3Bkd7do4OcBwGDl8A/F6RCiwPQ8iNhtZgyq3aSGLHXRC+Oyp76A6RCaYTfxy7yMSBH0fHgbkA&#10;z+Ik8QiE7iIAGJPJSYDOHzLE59hVSGK946n+bzzFOCH99XwPth60D8xUDfl9YzZ6Q0IHHW60bCZm&#10;+04AP4N+XsPkGVIfYhBF4bjDoIcxSGY+MMnBOJ7GSYwwDgg4TtwyURNLjoWnQHMchZ6AtTva2C3W&#10;AC14ld1UnOPgWQ/kA1XLROsRTpGRC+8G/6wDcNvBa7whLTAcQupIfLB4htEnR8CBvLEGDLS1W1qp&#10;5w4n+2S26y0SNeh4qedrkT0DtpBHKAdapjcVOH0HFt9TBcIJOEExMJ/gJ+cCbBTdk0dKof4+N2/3&#10;A09g1SMtCPHC039tqGIAxG8NMGgWRMBcYnAQxckYBmp/Zb2/0mzqlYBMDqDsyBQf7X7D+8dcifoR&#10;asbS3gpLtEnhbtCH/nFlXHmAmpOy5RI3gVZLau6aB5naoy1wFuXP20eqZBd3A4z5KHrO0jk9DL/b&#10;a99sxHJjRF4hNyzQDtUOf8gfKxQ/IpEskk5/DlJp3KcM5NxhKiFj5Z1Iv2jSiFVJm4ItlRJtyWgG&#10;ocJkQxZ1rzpPLKXIuv0gMpA6Cr4jgEfVJZyE08Q/I0Z9IoZBNEkiiKutNDs9e3kiQtXHPDwqCy68&#10;he5KTqGJFOBbl2iqWA8JG71brlYTdAaUyLhqEffVAlKWGvDZTYd2ulcO7U7BvC60RbW/JbSv44nd&#10;nq4EnbsptAXOxupFN0Gh/ParAjTr9KrBWStQR07B1AAiB6EGsgBDJtC02XuJTilnWc8ZbJwGVXTy&#10;NouxellFyDmF/ExrCS/opuhremqUw+pAUr8SIl3SjDk4Z+fdgRppTevEcs+dE3m9prp0R+GSC4JN&#10;gvdNhigZWnH3fKq0NmBD77BrZFyb0TUyiJLtakCLrMojZOfalwOa4D5Hn73+JYTKfs6rwQbk4VAI&#10;/qUOzHplOKoD/6+Ef02RLW7foJ27luQH6WgcRT+Rjk4TbKhtNx5NIj9ANYc6P3TcSBKnoiCo0xA7&#10;p1cVfVXRA5U70JW9Qveqokel7rtVFLouKBG7vm/opn8+FYVvDq5Hcd9H7EeN/TFWit1XnKt/AAAA&#10;//8DAFBLAwQUAAYACAAAACEADJ7JHuMAAAAOAQAADwAAAGRycy9kb3ducmV2LnhtbEyPQUvDQBCF&#10;74L/YRnBW7tJGsXGbEop6qkItkLpbZudJqHZ2ZDdJum/dzzpbWbe48338tVkWzFg7xtHCuJ5BAKp&#10;dKahSsH3/n32AsIHTUa3jlDBDT2sivu7XGfGjfSFwy5UgkPIZ1pBHUKXSenLGq32c9chsXZ2vdWB&#10;176Sptcjh9tWJlH0LK1uiD/UusNNjeVld7UKPkY9rhfx27C9nDe34/7p87CNUanHh2n9CiLgFP7M&#10;8IvP6FAw08ldyXjRKpglUcLsgac4XnIt9izTlE8nNqfpIgFZ5PJ/jeIHAAD//wMAUEsBAi0AFAAG&#10;AAgAAAAhALaDOJL+AAAA4QEAABMAAAAAAAAAAAAAAAAAAAAAAFtDb250ZW50X1R5cGVzXS54bWxQ&#10;SwECLQAUAAYACAAAACEAOP0h/9YAAACUAQAACwAAAAAAAAAAAAAAAAAvAQAAX3JlbHMvLnJlbHNQ&#10;SwECLQAUAAYACAAAACEABRpTSgMFAAANEgAADgAAAAAAAAAAAAAAAAAuAgAAZHJzL2Uyb0RvYy54&#10;bWxQSwECLQAUAAYACAAAACEADJ7JHuMAAAAOAQAADwAAAAAAAAAAAAAAAABdBwAAZHJzL2Rvd25y&#10;ZXYueG1sUEsFBgAAAAAEAAQA8wAAAG0IAAAAAA==&#10;">
                <v:group id="Grup 338" o:spid="_x0000_s1058" style="position:absolute;top:118;width:71860;height:5106" coordorigin="-4005,-1800" coordsize="71860,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Metin Kutusu 3" o:spid="_x0000_s1059" type="#_x0000_t202" style="position:absolute;left:-4005;top:-1443;width:1790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WMNwwAAANoAAAAPAAAAZHJzL2Rvd25yZXYueG1sRI9PawIx&#10;FMTvBb9DeEJvNauFIqtRVBD14KH+vT42z93VzcuapO722zcFweMwM79hxtPWVOJBzpeWFfR7CQji&#10;zOqScwWH/fJjCMIHZI2VZVLwSx6mk87bGFNtG/6mxy7kIkLYp6igCKFOpfRZQQZ9z9bE0btYZzBE&#10;6XKpHTYRbio5SJIvabDkuFBgTYuCstvuxyjI3P54n1+3Gz+7yeNic141p+1KqfduOxuBCNSGV/jZ&#10;XmsFn/B/Jd4AOfkDAAD//wMAUEsBAi0AFAAGAAgAAAAhANvh9svuAAAAhQEAABMAAAAAAAAAAAAA&#10;AAAAAAAAAFtDb250ZW50X1R5cGVzXS54bWxQSwECLQAUAAYACAAAACEAWvQsW78AAAAVAQAACwAA&#10;AAAAAAAAAAAAAAAfAQAAX3JlbHMvLnJlbHNQSwECLQAUAAYACAAAACEAuNljDcMAAADaAAAADwAA&#10;AAAAAAAAAAAAAAAHAgAAZHJzL2Rvd25yZXYueG1sUEsFBgAAAAADAAMAtwAAAPcCAAAAAA==&#10;" fillcolor="window" strokeweight="2pt">
                    <v:textbox>
                      <w:txbxContent>
                        <w:p w14:paraId="2591E670" w14:textId="77777777" w:rsidR="0064052D" w:rsidRPr="00B7513C" w:rsidRDefault="0064052D" w:rsidP="00067345">
                          <w:pPr>
                            <w:rPr>
                              <w:rFonts w:cs="Times New Roman"/>
                              <w:b/>
                            </w:rPr>
                          </w:pPr>
                          <w:r>
                            <w:rPr>
                              <w:rFonts w:cs="Times New Roman"/>
                              <w:b/>
                            </w:rPr>
                            <w:t>EK 3.</w:t>
                          </w:r>
                          <w:r w:rsidRPr="00B7513C">
                            <w:rPr>
                              <w:rFonts w:cs="Times New Roman"/>
                              <w:b/>
                            </w:rPr>
                            <w:t xml:space="preserve"> </w:t>
                          </w:r>
                          <w:r>
                            <w:rPr>
                              <w:rFonts w:cs="Times New Roman"/>
                              <w:b/>
                            </w:rPr>
                            <w:t>Jüri Onay Formu</w:t>
                          </w:r>
                        </w:p>
                      </w:txbxContent>
                    </v:textbox>
                  </v:shape>
                  <v:shape id="_x0000_s1060" type="#_x0000_t202" style="position:absolute;left:36387;top:-1800;width:31467;height: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0fhvQAAANwAAAAPAAAAZHJzL2Rvd25yZXYueG1sRE/JCsIw&#10;EL0L/kMYwZumKm7VKCIqehFcwOvQjG2xmZQmav17cxA8Pt4+X9amEC+qXG5ZQa8bgSBOrM45VXC9&#10;bDsTEM4jaywsk4IPOVgumo05xtq++USvs09FCGEXo4LM+zKW0iUZGXRdWxIH7m4rgz7AKpW6wncI&#10;N4XsR9FIGsw5NGRY0jqj5HF+GgVHu8HR+LQ73KSO/FT3nkNjjkq1W/VqBsJT7f/in3uvFQz6YX44&#10;E46AXHwBAAD//wMAUEsBAi0AFAAGAAgAAAAhANvh9svuAAAAhQEAABMAAAAAAAAAAAAAAAAAAAAA&#10;AFtDb250ZW50X1R5cGVzXS54bWxQSwECLQAUAAYACAAAACEAWvQsW78AAAAVAQAACwAAAAAAAAAA&#10;AAAAAAAfAQAAX3JlbHMvLnJlbHNQSwECLQAUAAYACAAAACEAtZ9H4b0AAADcAAAADwAAAAAAAAAA&#10;AAAAAAAHAgAAZHJzL2Rvd25yZXYueG1sUEsFBgAAAAADAAMAtwAAAPECAAAAAA==&#10;" fillcolor="#9eeaff" strokecolor="#46aac5">
                    <v:fill color2="#e4f9ff" rotate="t" angle="180" colors="0 #9eeaff;22938f #bbefff;1 #e4f9ff" focus="100%" type="gradient"/>
                    <v:shadow on="t" color="black" opacity="24903f" origin=",.5" offset="0,.55556mm"/>
                    <v:textbox>
                      <w:txbxContent>
                        <w:p w14:paraId="2960F2D5" w14:textId="62F10CDE" w:rsidR="0064052D" w:rsidRPr="00310E11" w:rsidRDefault="00310E11" w:rsidP="00310E11">
                          <w:pPr>
                            <w:spacing w:line="240" w:lineRule="auto"/>
                          </w:pPr>
                          <w:r w:rsidRPr="00310E11">
                            <w:t>Yazı</w:t>
                          </w:r>
                          <w:r w:rsidR="0064052D" w:rsidRPr="00310E11">
                            <w:t xml:space="preserve"> tipi </w:t>
                          </w:r>
                          <w:r w:rsidR="0064052D" w:rsidRPr="00310E11">
                            <w:rPr>
                              <w:b/>
                            </w:rPr>
                            <w:t>Times New Roman</w:t>
                          </w:r>
                          <w:r w:rsidR="0064052D" w:rsidRPr="00310E11">
                            <w:t xml:space="preserve"> olmalıdır.</w:t>
                          </w:r>
                        </w:p>
                        <w:p w14:paraId="3F7A0998" w14:textId="1DE81BE6" w:rsidR="00310E11" w:rsidRPr="00310E11" w:rsidRDefault="00310E11" w:rsidP="00310E11">
                          <w:pPr>
                            <w:spacing w:line="240" w:lineRule="auto"/>
                          </w:pPr>
                          <w:r>
                            <w:t>12 punto-</w:t>
                          </w:r>
                          <w:r w:rsidRPr="00310E11">
                            <w:t>1,5 satır aralığı kullanılarak yazılır</w:t>
                          </w:r>
                        </w:p>
                      </w:txbxContent>
                    </v:textbox>
                  </v:shape>
                </v:group>
                <v:shape id="_x0000_s1061" type="#_x0000_t202" style="position:absolute;left:876;top:94640;width:72000;height:4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Ga6wwAAANwAAAAPAAAAZHJzL2Rvd25yZXYueG1sRI9Pi8Iw&#10;FMTvgt8hPMGbpl38s1tNRRYVvQjqwl4fzbMtNi+liVq/vREEj8PM/IaZL1pTiRs1rrSsIB5GIIgz&#10;q0vOFfyd1oNvEM4ja6wsk4IHOVik3c4cE23vfKDb0eciQNglqKDwvk6kdFlBBt3Q1sTBO9vGoA+y&#10;yaVu8B7gppJfUTSRBksOCwXW9FtQdjlejYK9XeFketjs/qWO/I+Or2Nj9kr1e+1yBsJT6z/hd3ur&#10;FYxHI3idCUdApk8AAAD//wMAUEsBAi0AFAAGAAgAAAAhANvh9svuAAAAhQEAABMAAAAAAAAAAAAA&#10;AAAAAAAAAFtDb250ZW50X1R5cGVzXS54bWxQSwECLQAUAAYACAAAACEAWvQsW78AAAAVAQAACwAA&#10;AAAAAAAAAAAAAAAfAQAAX3JlbHMvLnJlbHNQSwECLQAUAAYACAAAACEAoTBmus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0CEBF8D3" w14:textId="6939C5E9" w:rsidR="0064052D" w:rsidRDefault="0064052D" w:rsidP="00516C6E">
                        <w:pPr>
                          <w:spacing w:line="240" w:lineRule="auto"/>
                          <w:jc w:val="left"/>
                        </w:pPr>
                        <w:r>
                          <w:t>Jüri Onay Sayfası jüri sayısına göre tez savunmasından önce düzenlenmeli ve savunmadan sonra</w:t>
                        </w:r>
                        <w:r w:rsidR="00516C6E">
                          <w:t xml:space="preserve"> </w:t>
                        </w:r>
                        <w:r>
                          <w:t>imzalatılmalıdır.</w:t>
                        </w:r>
                      </w:p>
                    </w:txbxContent>
                  </v:textbox>
                </v:shape>
              </v:group>
            </w:pict>
          </mc:Fallback>
        </mc:AlternateContent>
      </w:r>
      <w:r w:rsidR="004D0F4C">
        <w:rPr>
          <w:rFonts w:cs="Times New Roman"/>
          <w:b/>
          <w:noProof/>
          <w:szCs w:val="24"/>
          <w:lang w:eastAsia="tr-TR"/>
        </w:rPr>
        <mc:AlternateContent>
          <mc:Choice Requires="wps">
            <w:drawing>
              <wp:anchor distT="0" distB="0" distL="114300" distR="114300" simplePos="0" relativeHeight="252123136" behindDoc="0" locked="0" layoutInCell="1" allowOverlap="1" wp14:anchorId="23D0300F" wp14:editId="6C51DD99">
                <wp:simplePos x="0" y="0"/>
                <wp:positionH relativeFrom="column">
                  <wp:posOffset>22860</wp:posOffset>
                </wp:positionH>
                <wp:positionV relativeFrom="paragraph">
                  <wp:posOffset>82550</wp:posOffset>
                </wp:positionV>
                <wp:extent cx="457200" cy="7620"/>
                <wp:effectExtent l="0" t="76200" r="19050" b="87630"/>
                <wp:wrapNone/>
                <wp:docPr id="430058689" name="Düz Ok Bağlayıcısı 1"/>
                <wp:cNvGraphicFramePr/>
                <a:graphic xmlns:a="http://schemas.openxmlformats.org/drawingml/2006/main">
                  <a:graphicData uri="http://schemas.microsoft.com/office/word/2010/wordprocessingShape">
                    <wps:wsp>
                      <wps:cNvCnPr/>
                      <wps:spPr>
                        <a:xfrm flipV="1">
                          <a:off x="0" y="0"/>
                          <a:ext cx="457200"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7667E30" id="Düz Ok Bağlayıcısı 1" o:spid="_x0000_s1026" type="#_x0000_t32" style="position:absolute;margin-left:1.8pt;margin-top:6.5pt;width:36pt;height:.6pt;flip:y;z-index:252123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YnSwwEAANcDAAAOAAAAZHJzL2Uyb0RvYy54bWysU01v1DAQvSPxHyzf2WRX0KJosz1sgQuC&#10;Cgp31xknlvwle9gk/56xs5siQEituIwce96bN28m+5vJGnaCmLR3Ld9uas7ASd9p17f82/37V285&#10;SyhcJ4x30PIZEr85vHyxH0MDOz9400FkROJSM4aWD4ihqaokB7AibXwAR4/KRyuQPmNfdVGMxG5N&#10;tavrq2r0sQvRS0iJbm+XR34o/EqBxM9KJUBmWk7asMRY4kOO1WEvmj6KMGh5liGeocIK7ajoSnUr&#10;ULAfUf9BZbWMPnmFG+lt5ZXSEkoP1M22/q2br4MIUHohc1JYbUr/j1Z+Oh3dXSQbxpCaFO5i7mJS&#10;0TJldPhOMy19kVI2Fdvm1TaYkEm6fP3mmkbBmaSn66tdMbVaSDJZiAk/gLcsH1qeMArdD3j0ztF4&#10;fFwKiNPHhCSDgBdABhuXIwpt3rmO4RxohzBq4XoDeXiUnlOqR/XlhLOBBf4FFNMdqVzKlMWCo4ns&#10;JGglhJTgcLsyUXaGKW3MCqyLAf8EnvMzFMrSPQW8Ikpl73AFW+18/Ft1nC6S1ZJ/cWDpO1vw4Lu5&#10;zLVYQ9tTvDpvel7PX78L/PF/PPwEAAD//wMAUEsDBBQABgAIAAAAIQBArr7o3AAAAAYBAAAPAAAA&#10;ZHJzL2Rvd25yZXYueG1sTI/NTsMwEITvSLyDtUjcqNMU0hLiVPwIARck2tKzG2+TiHid2k4b3p7l&#10;BMfZmZ39tliOthNH9KF1pGA6SUAgVc60VCvYrJ+vFiBC1GR05wgVfGOAZXl+VujcuBN94HEVa8El&#10;FHKtoImxz6UMVYNWh4nrkdjbO291ZOlrabw+cbntZJokmbS6Jb7Q6B4fG6y+VoNljP3LYfp2m20f&#10;tk/D+2e6nh9eK6/U5cV4fwci4hj/wvCLzztQMtPODWSC6BTMMg7yeMYfsT2/Yb1jfZ2CLAv5H7/8&#10;AQAA//8DAFBLAQItABQABgAIAAAAIQC2gziS/gAAAOEBAAATAAAAAAAAAAAAAAAAAAAAAABbQ29u&#10;dGVudF9UeXBlc10ueG1sUEsBAi0AFAAGAAgAAAAhADj9If/WAAAAlAEAAAsAAAAAAAAAAAAAAAAA&#10;LwEAAF9yZWxzLy5yZWxzUEsBAi0AFAAGAAgAAAAhAK6ZidLDAQAA1wMAAA4AAAAAAAAAAAAAAAAA&#10;LgIAAGRycy9lMm9Eb2MueG1sUEsBAi0AFAAGAAgAAAAhAECuvujcAAAABgEAAA8AAAAAAAAAAAAA&#10;AAAAHQQAAGRycy9kb3ducmV2LnhtbFBLBQYAAAAABAAEAPMAAAAmBQAAAAA=&#10;" strokecolor="#4579b8 [3044]">
                <v:stroke endarrow="block"/>
              </v:shape>
            </w:pict>
          </mc:Fallback>
        </mc:AlternateContent>
      </w:r>
      <w:r w:rsidR="008F1324" w:rsidRPr="008F1324">
        <w:rPr>
          <w:rFonts w:cs="Times New Roman"/>
          <w:b/>
          <w:sz w:val="28"/>
          <w:highlight w:val="lightGray"/>
        </w:rPr>
        <w:t>YÜKSEK LİSANS/DOKTORA</w:t>
      </w:r>
      <w:r w:rsidR="008F1324" w:rsidRPr="008F1324">
        <w:rPr>
          <w:rFonts w:cs="Times New Roman"/>
          <w:b/>
          <w:sz w:val="28"/>
        </w:rPr>
        <w:t xml:space="preserve"> JÜRİ ONAY FORMU</w:t>
      </w:r>
    </w:p>
    <w:p w14:paraId="6CED83D5" w14:textId="76141082" w:rsidR="008F1324" w:rsidRPr="008F1324" w:rsidRDefault="008F1324" w:rsidP="008F1324">
      <w:pPr>
        <w:ind w:firstLine="567"/>
        <w:rPr>
          <w:rFonts w:cs="Times New Roman"/>
          <w:b/>
          <w:bCs/>
          <w:szCs w:val="24"/>
        </w:rPr>
      </w:pPr>
      <w:r w:rsidRPr="008F1324">
        <w:rPr>
          <w:rFonts w:cs="Times New Roman"/>
          <w:b/>
          <w:bCs/>
          <w:szCs w:val="24"/>
        </w:rPr>
        <w:fldChar w:fldCharType="begin">
          <w:ffData>
            <w:name w:val="Metin1"/>
            <w:enabled/>
            <w:calcOnExit w:val="0"/>
            <w:textInput>
              <w:default w:val="Öğrencinin Adı ve SOYADI"/>
            </w:textInput>
          </w:ffData>
        </w:fldChar>
      </w:r>
      <w:bookmarkStart w:id="1" w:name="Metin1"/>
      <w:r w:rsidRPr="008F1324">
        <w:rPr>
          <w:rFonts w:cs="Times New Roman"/>
          <w:b/>
          <w:bCs/>
          <w:szCs w:val="24"/>
        </w:rPr>
        <w:instrText xml:space="preserve"> FORMTEXT </w:instrText>
      </w:r>
      <w:r w:rsidRPr="008F1324">
        <w:rPr>
          <w:rFonts w:cs="Times New Roman"/>
          <w:b/>
          <w:bCs/>
          <w:szCs w:val="24"/>
        </w:rPr>
      </w:r>
      <w:r w:rsidRPr="008F1324">
        <w:rPr>
          <w:rFonts w:cs="Times New Roman"/>
          <w:b/>
          <w:bCs/>
          <w:szCs w:val="24"/>
        </w:rPr>
        <w:fldChar w:fldCharType="separate"/>
      </w:r>
      <w:r w:rsidRPr="008F1324">
        <w:rPr>
          <w:rFonts w:cs="Times New Roman"/>
          <w:b/>
          <w:bCs/>
          <w:noProof/>
          <w:szCs w:val="24"/>
        </w:rPr>
        <w:t>Öğrencinin Adı ve SOYADI</w:t>
      </w:r>
      <w:r w:rsidRPr="008F1324">
        <w:rPr>
          <w:rFonts w:cs="Times New Roman"/>
          <w:b/>
          <w:bCs/>
          <w:szCs w:val="24"/>
        </w:rPr>
        <w:fldChar w:fldCharType="end"/>
      </w:r>
      <w:bookmarkEnd w:id="1"/>
      <w:r w:rsidRPr="008F1324">
        <w:rPr>
          <w:rFonts w:cs="Times New Roman"/>
          <w:b/>
          <w:bCs/>
          <w:szCs w:val="24"/>
        </w:rPr>
        <w:t xml:space="preserve"> </w:t>
      </w:r>
      <w:r w:rsidRPr="008F1324">
        <w:rPr>
          <w:rFonts w:cs="Times New Roman"/>
          <w:szCs w:val="24"/>
        </w:rPr>
        <w:t xml:space="preserve">tarafından </w:t>
      </w:r>
      <w:r w:rsidRPr="008F1324">
        <w:rPr>
          <w:rFonts w:cs="Times New Roman"/>
          <w:b/>
          <w:szCs w:val="24"/>
        </w:rPr>
        <w:fldChar w:fldCharType="begin">
          <w:ffData>
            <w:name w:val="Metin2"/>
            <w:enabled/>
            <w:calcOnExit w:val="0"/>
            <w:textInput>
              <w:default w:val="Danışmanın Ünvanı ile Adı ve SOYADI "/>
            </w:textInput>
          </w:ffData>
        </w:fldChar>
      </w:r>
      <w:bookmarkStart w:id="2" w:name="Metin2"/>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 xml:space="preserve">Danışmanın Ünvanı ile Adı ve SOYADI </w:t>
      </w:r>
      <w:r w:rsidRPr="008F1324">
        <w:rPr>
          <w:rFonts w:cs="Times New Roman"/>
          <w:b/>
          <w:szCs w:val="24"/>
        </w:rPr>
        <w:fldChar w:fldCharType="end"/>
      </w:r>
      <w:bookmarkEnd w:id="2"/>
      <w:r w:rsidRPr="008F1324">
        <w:rPr>
          <w:rFonts w:cs="Times New Roman"/>
          <w:szCs w:val="24"/>
        </w:rPr>
        <w:t xml:space="preserve"> yönetiminde hazırlanan </w:t>
      </w:r>
      <w:r w:rsidRPr="008F1324">
        <w:rPr>
          <w:rFonts w:cs="Times New Roman"/>
          <w:b/>
          <w:bCs/>
          <w:szCs w:val="24"/>
        </w:rPr>
        <w:t>“</w:t>
      </w:r>
      <w:proofErr w:type="spellStart"/>
      <w:r w:rsidRPr="008F1324">
        <w:rPr>
          <w:rFonts w:cs="Times New Roman"/>
          <w:b/>
          <w:bCs/>
          <w:szCs w:val="24"/>
        </w:rPr>
        <w:t>Tiyofen</w:t>
      </w:r>
      <w:proofErr w:type="spellEnd"/>
      <w:r w:rsidRPr="008F1324">
        <w:rPr>
          <w:rFonts w:cs="Times New Roman"/>
          <w:b/>
          <w:bCs/>
          <w:szCs w:val="24"/>
        </w:rPr>
        <w:t xml:space="preserve"> İçeren Porfirin Moleküllerinin Sentezi ve Elektrokimyasal Polimerizasyonu”</w:t>
      </w:r>
      <w:r w:rsidRPr="008F1324">
        <w:rPr>
          <w:rFonts w:cs="Times New Roman"/>
          <w:szCs w:val="24"/>
        </w:rPr>
        <w:t xml:space="preserve"> başlıklı tez tarafımızdan okunmuş, kapsamı ve niteliği açısından bir </w:t>
      </w:r>
      <w:r w:rsidRPr="008F1324">
        <w:rPr>
          <w:rFonts w:cs="Times New Roman"/>
          <w:szCs w:val="24"/>
          <w:highlight w:val="lightGray"/>
        </w:rPr>
        <w:t>Yüksek Lisans/Doktora</w:t>
      </w:r>
      <w:r w:rsidRPr="008F1324">
        <w:rPr>
          <w:rFonts w:cs="Times New Roman"/>
          <w:szCs w:val="24"/>
        </w:rPr>
        <w:t xml:space="preserve"> Tezi olarak </w:t>
      </w:r>
      <w:r w:rsidRPr="008F1324">
        <w:rPr>
          <w:rFonts w:cs="Times New Roman"/>
          <w:szCs w:val="24"/>
          <w:highlight w:val="lightGray"/>
        </w:rPr>
        <w:t>Oy Birliği/Oy Çokluğu</w:t>
      </w:r>
      <w:r w:rsidRPr="008F1324">
        <w:rPr>
          <w:rFonts w:cs="Times New Roman"/>
          <w:szCs w:val="24"/>
        </w:rPr>
        <w:t xml:space="preserve"> ile kabul edilmiştir.</w:t>
      </w:r>
    </w:p>
    <w:p w14:paraId="6EE7729E" w14:textId="75863316" w:rsidR="008F1324" w:rsidRPr="008F1324" w:rsidRDefault="008F1324" w:rsidP="008F1324">
      <w:pPr>
        <w:spacing w:after="200" w:line="276" w:lineRule="auto"/>
        <w:jc w:val="right"/>
        <w:rPr>
          <w:rFonts w:cs="Times New Roman"/>
          <w:szCs w:val="24"/>
        </w:rPr>
      </w:pPr>
      <w:r w:rsidRPr="008F1324">
        <w:rPr>
          <w:rFonts w:cs="Times New Roman"/>
          <w:szCs w:val="24"/>
        </w:rPr>
        <w:t xml:space="preserve">Tez Savunma Tarihi: </w:t>
      </w:r>
      <w:r w:rsidRPr="008F1324">
        <w:rPr>
          <w:rFonts w:cs="Times New Roman"/>
          <w:szCs w:val="24"/>
        </w:rPr>
        <w:fldChar w:fldCharType="begin">
          <w:ffData>
            <w:name w:val="Metin5"/>
            <w:enabled/>
            <w:calcOnExit w:val="0"/>
            <w:textInput>
              <w:default w:val="GÜN"/>
            </w:textInput>
          </w:ffData>
        </w:fldChar>
      </w:r>
      <w:bookmarkStart w:id="3" w:name="Metin5"/>
      <w:r w:rsidRPr="008F1324">
        <w:rPr>
          <w:rFonts w:cs="Times New Roman"/>
          <w:szCs w:val="24"/>
        </w:rPr>
        <w:instrText xml:space="preserve"> FORMTEXT </w:instrText>
      </w:r>
      <w:r w:rsidRPr="008F1324">
        <w:rPr>
          <w:rFonts w:cs="Times New Roman"/>
          <w:szCs w:val="24"/>
        </w:rPr>
      </w:r>
      <w:r w:rsidRPr="008F1324">
        <w:rPr>
          <w:rFonts w:cs="Times New Roman"/>
          <w:szCs w:val="24"/>
        </w:rPr>
        <w:fldChar w:fldCharType="separate"/>
      </w:r>
      <w:r w:rsidRPr="008F1324">
        <w:rPr>
          <w:rFonts w:cs="Times New Roman"/>
          <w:noProof/>
          <w:szCs w:val="24"/>
        </w:rPr>
        <w:t>GÜN</w:t>
      </w:r>
      <w:r w:rsidRPr="008F1324">
        <w:rPr>
          <w:rFonts w:cs="Times New Roman"/>
          <w:szCs w:val="24"/>
        </w:rPr>
        <w:fldChar w:fldCharType="end"/>
      </w:r>
      <w:bookmarkEnd w:id="3"/>
      <w:r w:rsidRPr="008F1324">
        <w:rPr>
          <w:rFonts w:cs="Times New Roman"/>
          <w:szCs w:val="24"/>
        </w:rPr>
        <w:t>/</w:t>
      </w:r>
      <w:r w:rsidRPr="008F1324">
        <w:rPr>
          <w:rFonts w:cs="Times New Roman"/>
          <w:szCs w:val="24"/>
        </w:rPr>
        <w:fldChar w:fldCharType="begin">
          <w:ffData>
            <w:name w:val="Metin6"/>
            <w:enabled/>
            <w:calcOnExit w:val="0"/>
            <w:textInput>
              <w:default w:val="AY"/>
            </w:textInput>
          </w:ffData>
        </w:fldChar>
      </w:r>
      <w:bookmarkStart w:id="4" w:name="Metin6"/>
      <w:r w:rsidRPr="008F1324">
        <w:rPr>
          <w:rFonts w:cs="Times New Roman"/>
          <w:szCs w:val="24"/>
        </w:rPr>
        <w:instrText xml:space="preserve"> FORMTEXT </w:instrText>
      </w:r>
      <w:r w:rsidRPr="008F1324">
        <w:rPr>
          <w:rFonts w:cs="Times New Roman"/>
          <w:szCs w:val="24"/>
        </w:rPr>
      </w:r>
      <w:r w:rsidRPr="008F1324">
        <w:rPr>
          <w:rFonts w:cs="Times New Roman"/>
          <w:szCs w:val="24"/>
        </w:rPr>
        <w:fldChar w:fldCharType="separate"/>
      </w:r>
      <w:r w:rsidRPr="008F1324">
        <w:rPr>
          <w:rFonts w:cs="Times New Roman"/>
          <w:noProof/>
          <w:szCs w:val="24"/>
        </w:rPr>
        <w:t>AY</w:t>
      </w:r>
      <w:r w:rsidRPr="008F1324">
        <w:rPr>
          <w:rFonts w:cs="Times New Roman"/>
          <w:szCs w:val="24"/>
        </w:rPr>
        <w:fldChar w:fldCharType="end"/>
      </w:r>
      <w:bookmarkEnd w:id="4"/>
      <w:r w:rsidRPr="008F1324">
        <w:rPr>
          <w:rFonts w:cs="Times New Roman"/>
          <w:szCs w:val="24"/>
        </w:rPr>
        <w:t>/</w:t>
      </w:r>
      <w:r w:rsidRPr="008F1324">
        <w:rPr>
          <w:rFonts w:cs="Times New Roman"/>
          <w:szCs w:val="24"/>
        </w:rPr>
        <w:fldChar w:fldCharType="begin">
          <w:ffData>
            <w:name w:val="Metin7"/>
            <w:enabled/>
            <w:calcOnExit w:val="0"/>
            <w:textInput>
              <w:default w:val="YIL"/>
            </w:textInput>
          </w:ffData>
        </w:fldChar>
      </w:r>
      <w:bookmarkStart w:id="5" w:name="Metin7"/>
      <w:r w:rsidRPr="008F1324">
        <w:rPr>
          <w:rFonts w:cs="Times New Roman"/>
          <w:szCs w:val="24"/>
        </w:rPr>
        <w:instrText xml:space="preserve"> FORMTEXT </w:instrText>
      </w:r>
      <w:r w:rsidRPr="008F1324">
        <w:rPr>
          <w:rFonts w:cs="Times New Roman"/>
          <w:szCs w:val="24"/>
        </w:rPr>
      </w:r>
      <w:r w:rsidRPr="008F1324">
        <w:rPr>
          <w:rFonts w:cs="Times New Roman"/>
          <w:szCs w:val="24"/>
        </w:rPr>
        <w:fldChar w:fldCharType="separate"/>
      </w:r>
      <w:r w:rsidRPr="008F1324">
        <w:rPr>
          <w:rFonts w:cs="Times New Roman"/>
          <w:noProof/>
          <w:szCs w:val="24"/>
        </w:rPr>
        <w:t>YIL</w:t>
      </w:r>
      <w:r w:rsidRPr="008F1324">
        <w:rPr>
          <w:rFonts w:cs="Times New Roman"/>
          <w:szCs w:val="24"/>
        </w:rPr>
        <w:fldChar w:fldCharType="end"/>
      </w:r>
      <w:bookmarkEnd w:id="5"/>
    </w:p>
    <w:p w14:paraId="40251B7F" w14:textId="5A674315" w:rsidR="008F1324" w:rsidRPr="008F1324" w:rsidRDefault="008F1324" w:rsidP="008F1324">
      <w:pPr>
        <w:spacing w:after="200" w:line="276" w:lineRule="auto"/>
        <w:jc w:val="right"/>
        <w:rPr>
          <w:rFonts w:cs="Times New Roman"/>
          <w:szCs w:val="24"/>
        </w:rPr>
      </w:pPr>
    </w:p>
    <w:p w14:paraId="6A9CB9F7" w14:textId="757F572B"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szCs w:val="24"/>
        </w:rPr>
        <w:tab/>
      </w:r>
      <w:r w:rsidRPr="008F1324">
        <w:rPr>
          <w:rFonts w:cs="Times New Roman"/>
          <w:szCs w:val="24"/>
        </w:rPr>
        <w:tab/>
      </w:r>
      <w:r w:rsidR="00C30DE4">
        <w:rPr>
          <w:rFonts w:cs="Times New Roman"/>
          <w:szCs w:val="24"/>
        </w:rPr>
        <w:t>(Danışman</w:t>
      </w:r>
      <w:r w:rsidRPr="00E76AA7">
        <w:rPr>
          <w:rFonts w:cs="Times New Roman"/>
          <w:szCs w:val="24"/>
        </w:rPr>
        <w:t>)</w:t>
      </w:r>
    </w:p>
    <w:p w14:paraId="199728FA" w14:textId="7FE2ADD6"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proofErr w:type="gramStart"/>
      <w:r w:rsidR="00283A68">
        <w:rPr>
          <w:rFonts w:cs="Times New Roman"/>
          <w:szCs w:val="24"/>
        </w:rPr>
        <w:t>…………………………………………………</w:t>
      </w:r>
      <w:proofErr w:type="gramEnd"/>
      <w:r w:rsidR="009C3110">
        <w:rPr>
          <w:rFonts w:cs="Times New Roman"/>
          <w:szCs w:val="24"/>
        </w:rPr>
        <w:tab/>
      </w:r>
      <w:r w:rsidR="008F1324" w:rsidRPr="00E76AA7">
        <w:rPr>
          <w:rFonts w:cs="Times New Roman"/>
          <w:szCs w:val="24"/>
        </w:rPr>
        <w:tab/>
        <w:t>(İmza)</w:t>
      </w:r>
    </w:p>
    <w:p w14:paraId="570BB60B" w14:textId="39194956" w:rsidR="008F1324" w:rsidRPr="008F1324" w:rsidRDefault="008F1324" w:rsidP="00283A68">
      <w:pPr>
        <w:jc w:val="left"/>
        <w:rPr>
          <w:rFonts w:cs="Times New Roman"/>
          <w:szCs w:val="24"/>
        </w:rPr>
      </w:pPr>
    </w:p>
    <w:p w14:paraId="775398D0" w14:textId="36D989CB" w:rsidR="008F1324" w:rsidRPr="008F1324" w:rsidRDefault="008F1324" w:rsidP="008F1324">
      <w:pPr>
        <w:jc w:val="left"/>
        <w:rPr>
          <w:rFonts w:cs="Times New Roman"/>
          <w:b/>
          <w:szCs w:val="24"/>
        </w:rPr>
      </w:pPr>
      <w:r w:rsidRPr="008F1324">
        <w:rPr>
          <w:rFonts w:cs="Times New Roman"/>
          <w:b/>
          <w:szCs w:val="24"/>
        </w:rPr>
        <w:fldChar w:fldCharType="begin">
          <w:ffData>
            <w:name w:val="Metin8"/>
            <w:enabled/>
            <w:calcOnExit w:val="0"/>
            <w:textInput>
              <w:default w:val="Unvan, Ad ve SOYAD"/>
            </w:textInput>
          </w:ffData>
        </w:fldChar>
      </w:r>
      <w:bookmarkStart w:id="6" w:name="Metin8"/>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bookmarkEnd w:id="6"/>
      <w:r w:rsidRPr="008F1324">
        <w:rPr>
          <w:rFonts w:cs="Times New Roman"/>
          <w:b/>
          <w:szCs w:val="24"/>
        </w:rPr>
        <w:tab/>
      </w:r>
      <w:r w:rsidRPr="008F1324">
        <w:rPr>
          <w:rFonts w:cs="Times New Roman"/>
          <w:b/>
          <w:szCs w:val="24"/>
        </w:rPr>
        <w:tab/>
      </w:r>
      <w:r w:rsidRPr="008F1324">
        <w:rPr>
          <w:rFonts w:cs="Times New Roman"/>
          <w:szCs w:val="24"/>
        </w:rPr>
        <w:t>(Jüri Üyesi)</w:t>
      </w:r>
    </w:p>
    <w:p w14:paraId="5D1A5514" w14:textId="4E25E093"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proofErr w:type="gramStart"/>
      <w:r w:rsidR="00283A68">
        <w:rPr>
          <w:rFonts w:cs="Times New Roman"/>
          <w:szCs w:val="24"/>
        </w:rPr>
        <w:t>…………………………………………………</w:t>
      </w:r>
      <w:proofErr w:type="gramEnd"/>
      <w:r w:rsidR="009C3110">
        <w:rPr>
          <w:rFonts w:cs="Times New Roman"/>
          <w:szCs w:val="24"/>
        </w:rPr>
        <w:tab/>
      </w:r>
      <w:r w:rsidR="008F1324" w:rsidRPr="008F1324">
        <w:rPr>
          <w:rFonts w:cs="Times New Roman"/>
          <w:szCs w:val="24"/>
        </w:rPr>
        <w:tab/>
        <w:t>(İmza)</w:t>
      </w:r>
    </w:p>
    <w:p w14:paraId="563EC14C" w14:textId="4B8F84B6" w:rsidR="008F1324" w:rsidRPr="008F1324" w:rsidRDefault="008F1324" w:rsidP="00283A68">
      <w:pPr>
        <w:jc w:val="left"/>
        <w:rPr>
          <w:rFonts w:cs="Times New Roman"/>
          <w:szCs w:val="24"/>
        </w:rPr>
      </w:pPr>
    </w:p>
    <w:p w14:paraId="408A6311" w14:textId="45095E3D"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b/>
          <w:szCs w:val="24"/>
        </w:rPr>
        <w:tab/>
      </w:r>
      <w:r w:rsidRPr="008F1324">
        <w:rPr>
          <w:rFonts w:cs="Times New Roman"/>
          <w:b/>
          <w:szCs w:val="24"/>
        </w:rPr>
        <w:tab/>
      </w:r>
      <w:r w:rsidRPr="008F1324">
        <w:rPr>
          <w:rFonts w:cs="Times New Roman"/>
          <w:szCs w:val="24"/>
        </w:rPr>
        <w:t>(Jüri Üyesi)</w:t>
      </w:r>
    </w:p>
    <w:p w14:paraId="18075094" w14:textId="78DA8A4C"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proofErr w:type="gramStart"/>
      <w:r w:rsidR="00283A68">
        <w:rPr>
          <w:rFonts w:cs="Times New Roman"/>
          <w:szCs w:val="24"/>
        </w:rPr>
        <w:t>…………………………………………………</w:t>
      </w:r>
      <w:proofErr w:type="gramEnd"/>
      <w:r w:rsidR="009C3110">
        <w:rPr>
          <w:rFonts w:cs="Times New Roman"/>
          <w:szCs w:val="24"/>
        </w:rPr>
        <w:tab/>
      </w:r>
      <w:r w:rsidR="009C3110">
        <w:rPr>
          <w:rFonts w:cs="Times New Roman"/>
          <w:szCs w:val="24"/>
        </w:rPr>
        <w:tab/>
      </w:r>
      <w:r w:rsidR="008F1324" w:rsidRPr="008F1324">
        <w:rPr>
          <w:rFonts w:cs="Times New Roman"/>
          <w:szCs w:val="24"/>
        </w:rPr>
        <w:t>(İmza)</w:t>
      </w:r>
    </w:p>
    <w:p w14:paraId="6BAB0997" w14:textId="4174CB81" w:rsidR="008F1324" w:rsidRPr="008F1324" w:rsidRDefault="008F1324" w:rsidP="00283A68">
      <w:pPr>
        <w:jc w:val="left"/>
        <w:rPr>
          <w:rFonts w:cs="Times New Roman"/>
          <w:szCs w:val="24"/>
        </w:rPr>
      </w:pPr>
    </w:p>
    <w:p w14:paraId="1B9BDF2B" w14:textId="77777777"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b/>
          <w:szCs w:val="24"/>
        </w:rPr>
        <w:tab/>
      </w:r>
      <w:r w:rsidRPr="008F1324">
        <w:rPr>
          <w:rFonts w:cs="Times New Roman"/>
          <w:b/>
          <w:szCs w:val="24"/>
        </w:rPr>
        <w:tab/>
      </w:r>
      <w:r w:rsidRPr="008F1324">
        <w:rPr>
          <w:rFonts w:cs="Times New Roman"/>
          <w:szCs w:val="24"/>
        </w:rPr>
        <w:t>(Jüri Üyesi)</w:t>
      </w:r>
    </w:p>
    <w:p w14:paraId="45CD2B18" w14:textId="2DEE3313"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proofErr w:type="gramStart"/>
      <w:r w:rsidR="00283A68">
        <w:rPr>
          <w:rFonts w:cs="Times New Roman"/>
          <w:szCs w:val="24"/>
        </w:rPr>
        <w:t>…………………………………………………</w:t>
      </w:r>
      <w:proofErr w:type="gramEnd"/>
      <w:r w:rsidR="009C3110">
        <w:rPr>
          <w:rFonts w:cs="Times New Roman"/>
          <w:szCs w:val="24"/>
        </w:rPr>
        <w:tab/>
      </w:r>
      <w:r w:rsidR="009C3110">
        <w:rPr>
          <w:rFonts w:cs="Times New Roman"/>
          <w:szCs w:val="24"/>
        </w:rPr>
        <w:tab/>
      </w:r>
      <w:r w:rsidR="008F1324" w:rsidRPr="008F1324">
        <w:rPr>
          <w:rFonts w:cs="Times New Roman"/>
          <w:szCs w:val="24"/>
        </w:rPr>
        <w:t>(İmza)</w:t>
      </w:r>
    </w:p>
    <w:p w14:paraId="3C6164D9" w14:textId="045C27F0" w:rsidR="008F1324" w:rsidRDefault="008F1324" w:rsidP="00283A68">
      <w:pPr>
        <w:jc w:val="left"/>
        <w:rPr>
          <w:rFonts w:cs="Times New Roman"/>
          <w:b/>
          <w:szCs w:val="24"/>
        </w:rPr>
      </w:pPr>
    </w:p>
    <w:p w14:paraId="3D2B0921" w14:textId="70F68536"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b/>
          <w:szCs w:val="24"/>
        </w:rPr>
        <w:tab/>
      </w:r>
      <w:r w:rsidRPr="008F1324">
        <w:rPr>
          <w:rFonts w:cs="Times New Roman"/>
          <w:b/>
          <w:szCs w:val="24"/>
        </w:rPr>
        <w:tab/>
      </w:r>
      <w:r w:rsidRPr="008F1324">
        <w:rPr>
          <w:rFonts w:cs="Times New Roman"/>
          <w:szCs w:val="24"/>
        </w:rPr>
        <w:t>(Jüri Üyesi)</w:t>
      </w:r>
    </w:p>
    <w:p w14:paraId="370A1446" w14:textId="2A4EAAD9" w:rsidR="008F1324" w:rsidRPr="008F1324" w:rsidRDefault="00E76AA7" w:rsidP="00283A68">
      <w:pPr>
        <w:tabs>
          <w:tab w:val="left" w:pos="6237"/>
          <w:tab w:val="left" w:pos="6663"/>
          <w:tab w:val="left" w:pos="6946"/>
        </w:tabs>
        <w:spacing w:line="240" w:lineRule="auto"/>
        <w:jc w:val="left"/>
        <w:rPr>
          <w:rFonts w:cs="Times New Roman"/>
          <w:szCs w:val="24"/>
        </w:rPr>
      </w:pPr>
      <w:r>
        <w:rPr>
          <w:rFonts w:cs="Times New Roman"/>
          <w:szCs w:val="24"/>
        </w:rPr>
        <w:t>Kurum</w:t>
      </w:r>
      <w:r w:rsidRPr="00E76AA7">
        <w:rPr>
          <w:rFonts w:cs="Times New Roman"/>
          <w:szCs w:val="24"/>
        </w:rPr>
        <w:t>/Fakülte/Bölüm</w:t>
      </w:r>
      <w:proofErr w:type="gramStart"/>
      <w:r w:rsidR="00283A68">
        <w:rPr>
          <w:rFonts w:cs="Times New Roman"/>
          <w:szCs w:val="24"/>
        </w:rPr>
        <w:t>…………………………………………………</w:t>
      </w:r>
      <w:proofErr w:type="gramEnd"/>
      <w:r w:rsidR="009C3110">
        <w:rPr>
          <w:rFonts w:cs="Times New Roman"/>
          <w:szCs w:val="24"/>
        </w:rPr>
        <w:tab/>
      </w:r>
      <w:r w:rsidR="009C3110">
        <w:rPr>
          <w:rFonts w:cs="Times New Roman"/>
          <w:szCs w:val="24"/>
        </w:rPr>
        <w:tab/>
      </w:r>
      <w:r w:rsidR="008F1324" w:rsidRPr="008F1324">
        <w:rPr>
          <w:rFonts w:cs="Times New Roman"/>
          <w:szCs w:val="24"/>
        </w:rPr>
        <w:t>(İmza)</w:t>
      </w:r>
    </w:p>
    <w:p w14:paraId="18B8A0BE" w14:textId="39EE218F" w:rsidR="008F1324" w:rsidRDefault="008F1324" w:rsidP="00283A68">
      <w:pPr>
        <w:jc w:val="left"/>
        <w:rPr>
          <w:rFonts w:cs="Times New Roman"/>
          <w:i/>
          <w:szCs w:val="24"/>
        </w:rPr>
      </w:pPr>
      <w:r w:rsidRPr="008F1324">
        <w:rPr>
          <w:rFonts w:cs="Times New Roman"/>
          <w:i/>
          <w:szCs w:val="24"/>
        </w:rPr>
        <w:t>(5 üyeli jürilerde)</w:t>
      </w:r>
    </w:p>
    <w:p w14:paraId="7F8A4589" w14:textId="77777777" w:rsidR="00283A68" w:rsidRDefault="00283A68" w:rsidP="00283A68">
      <w:pPr>
        <w:spacing w:line="240" w:lineRule="auto"/>
        <w:jc w:val="left"/>
        <w:rPr>
          <w:rFonts w:cs="Times New Roman"/>
          <w:i/>
          <w:szCs w:val="24"/>
        </w:rPr>
      </w:pPr>
    </w:p>
    <w:p w14:paraId="7DFB4E4B" w14:textId="77777777" w:rsidR="008F1324" w:rsidRPr="008F1324" w:rsidRDefault="008F1324" w:rsidP="00283A68">
      <w:pPr>
        <w:jc w:val="left"/>
        <w:rPr>
          <w:rFonts w:cs="Times New Roman"/>
          <w:b/>
          <w:szCs w:val="24"/>
        </w:rPr>
      </w:pPr>
      <w:r w:rsidRPr="008F1324">
        <w:rPr>
          <w:rFonts w:cs="Times New Roman"/>
          <w:b/>
          <w:szCs w:val="24"/>
        </w:rPr>
        <w:t>ONAY</w:t>
      </w:r>
    </w:p>
    <w:p w14:paraId="2CF79912" w14:textId="3BE00B59" w:rsidR="008F1324" w:rsidRDefault="00283A68" w:rsidP="00283A68">
      <w:pPr>
        <w:rPr>
          <w:rFonts w:cs="Times New Roman"/>
          <w:szCs w:val="24"/>
        </w:rPr>
      </w:pPr>
      <w:r w:rsidRPr="00283A68">
        <w:rPr>
          <w:rFonts w:cs="Times New Roman"/>
          <w:szCs w:val="24"/>
        </w:rPr>
        <w:t>Bu Tez, Enstitü Yönetim Kurulu’nun ___________ Tarih ve ________ Sayılı Kararı ile Kabul Edilmiştir.</w:t>
      </w:r>
    </w:p>
    <w:tbl>
      <w:tblPr>
        <w:tblStyle w:val="TabloKlavuzu1"/>
        <w:tblW w:w="0" w:type="auto"/>
        <w:tblBorders>
          <w:top w:val="none" w:sz="0" w:space="0" w:color="auto"/>
          <w:left w:val="none" w:sz="0" w:space="0" w:color="auto"/>
          <w:bottom w:val="dotted" w:sz="8"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4108"/>
        <w:gridCol w:w="2228"/>
      </w:tblGrid>
      <w:tr w:rsidR="008F1324" w:rsidRPr="008F1324" w14:paraId="5A5EADBD" w14:textId="77777777" w:rsidTr="00283A68">
        <w:trPr>
          <w:gridBefore w:val="1"/>
          <w:gridAfter w:val="1"/>
          <w:wBefore w:w="2168" w:type="dxa"/>
          <w:wAfter w:w="2228" w:type="dxa"/>
        </w:trPr>
        <w:tc>
          <w:tcPr>
            <w:tcW w:w="4108" w:type="dxa"/>
            <w:tcBorders>
              <w:bottom w:val="dotted" w:sz="8" w:space="0" w:color="auto"/>
            </w:tcBorders>
          </w:tcPr>
          <w:p w14:paraId="6B4E1E86" w14:textId="3E518D6E" w:rsidR="00283A68" w:rsidRDefault="00283A68" w:rsidP="008F1324">
            <w:pPr>
              <w:spacing w:line="240" w:lineRule="auto"/>
              <w:jc w:val="center"/>
              <w:rPr>
                <w:rFonts w:cs="Times New Roman"/>
                <w:szCs w:val="24"/>
              </w:rPr>
            </w:pPr>
          </w:p>
          <w:p w14:paraId="0581CCEC" w14:textId="77777777" w:rsidR="00283A68" w:rsidRDefault="00283A68" w:rsidP="008F1324">
            <w:pPr>
              <w:spacing w:line="240" w:lineRule="auto"/>
              <w:jc w:val="center"/>
              <w:rPr>
                <w:rFonts w:cs="Times New Roman"/>
                <w:szCs w:val="24"/>
              </w:rPr>
            </w:pPr>
          </w:p>
          <w:p w14:paraId="61E647D5" w14:textId="758B8BDE" w:rsidR="008F1324" w:rsidRPr="008F1324" w:rsidRDefault="008F1324" w:rsidP="008F1324">
            <w:pPr>
              <w:spacing w:line="240" w:lineRule="auto"/>
              <w:jc w:val="center"/>
              <w:rPr>
                <w:rFonts w:cs="Times New Roman"/>
                <w:szCs w:val="24"/>
              </w:rPr>
            </w:pPr>
            <w:r w:rsidRPr="008F1324">
              <w:rPr>
                <w:rFonts w:cs="Times New Roman"/>
                <w:szCs w:val="24"/>
              </w:rPr>
              <w:t>(İmza)</w:t>
            </w:r>
          </w:p>
        </w:tc>
      </w:tr>
      <w:tr w:rsidR="008F1324" w:rsidRPr="008F1324" w14:paraId="04B419C5" w14:textId="77777777" w:rsidTr="00283A68">
        <w:tc>
          <w:tcPr>
            <w:tcW w:w="8504" w:type="dxa"/>
            <w:gridSpan w:val="3"/>
          </w:tcPr>
          <w:p w14:paraId="7D3C130F" w14:textId="3683ED2E"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
                  <w:enabled/>
                  <w:calcOnExit w:val="0"/>
                  <w:textInput>
                    <w:default w:val="Unvan, Ad ve SOYAD giriniz"/>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 giriniz</w:t>
            </w:r>
            <w:r w:rsidRPr="008F1324">
              <w:rPr>
                <w:rFonts w:cs="Times New Roman"/>
                <w:b/>
                <w:szCs w:val="24"/>
              </w:rPr>
              <w:fldChar w:fldCharType="end"/>
            </w:r>
          </w:p>
        </w:tc>
      </w:tr>
      <w:tr w:rsidR="008F1324" w:rsidRPr="008F1324" w14:paraId="1289FBE1" w14:textId="77777777" w:rsidTr="00283A68">
        <w:trPr>
          <w:gridBefore w:val="1"/>
          <w:gridAfter w:val="1"/>
          <w:wBefore w:w="2168" w:type="dxa"/>
          <w:wAfter w:w="2228" w:type="dxa"/>
          <w:trHeight w:val="565"/>
        </w:trPr>
        <w:tc>
          <w:tcPr>
            <w:tcW w:w="4108" w:type="dxa"/>
            <w:tcBorders>
              <w:top w:val="single" w:sz="12" w:space="0" w:color="auto"/>
              <w:bottom w:val="nil"/>
            </w:tcBorders>
          </w:tcPr>
          <w:p w14:paraId="0C4D3CAA" w14:textId="77777777" w:rsidR="008F1324" w:rsidRPr="008F1324" w:rsidRDefault="008F1324" w:rsidP="008F1324">
            <w:pPr>
              <w:spacing w:line="240" w:lineRule="auto"/>
              <w:jc w:val="center"/>
              <w:rPr>
                <w:rFonts w:cs="Times New Roman"/>
                <w:szCs w:val="24"/>
              </w:rPr>
            </w:pPr>
            <w:r w:rsidRPr="008F1324">
              <w:rPr>
                <w:rFonts w:cs="Times New Roman"/>
                <w:szCs w:val="24"/>
              </w:rPr>
              <w:t>Müdür</w:t>
            </w:r>
          </w:p>
          <w:p w14:paraId="4196C6D2" w14:textId="77777777" w:rsidR="008F1324" w:rsidRDefault="008F1324" w:rsidP="008F1324">
            <w:pPr>
              <w:spacing w:line="240" w:lineRule="auto"/>
              <w:jc w:val="center"/>
              <w:rPr>
                <w:rFonts w:cs="Times New Roman"/>
                <w:szCs w:val="24"/>
              </w:rPr>
            </w:pPr>
            <w:r w:rsidRPr="008F1324">
              <w:rPr>
                <w:rFonts w:cs="Times New Roman"/>
                <w:szCs w:val="24"/>
              </w:rPr>
              <w:t>Fen Bilimleri Enstitüsü</w:t>
            </w:r>
          </w:p>
          <w:p w14:paraId="6806C099" w14:textId="77777777" w:rsidR="00283A68" w:rsidRDefault="00283A68" w:rsidP="008F1324">
            <w:pPr>
              <w:spacing w:line="240" w:lineRule="auto"/>
              <w:jc w:val="center"/>
              <w:rPr>
                <w:rFonts w:cs="Times New Roman"/>
                <w:szCs w:val="24"/>
              </w:rPr>
            </w:pPr>
          </w:p>
          <w:p w14:paraId="4AE54922" w14:textId="6B3FC207" w:rsidR="00283A68" w:rsidRDefault="00283A68" w:rsidP="008F1324">
            <w:pPr>
              <w:spacing w:line="240" w:lineRule="auto"/>
              <w:jc w:val="center"/>
              <w:rPr>
                <w:rFonts w:cs="Times New Roman"/>
                <w:szCs w:val="24"/>
              </w:rPr>
            </w:pPr>
          </w:p>
          <w:p w14:paraId="083EDA74" w14:textId="77777777" w:rsidR="00283A68" w:rsidRDefault="00283A68" w:rsidP="008F1324">
            <w:pPr>
              <w:spacing w:line="240" w:lineRule="auto"/>
              <w:jc w:val="center"/>
              <w:rPr>
                <w:rFonts w:cs="Times New Roman"/>
                <w:szCs w:val="24"/>
              </w:rPr>
            </w:pPr>
          </w:p>
          <w:p w14:paraId="0A1CEBAD" w14:textId="34DFC96B" w:rsidR="00283A68" w:rsidRPr="008F1324" w:rsidRDefault="00283A68" w:rsidP="008F1324">
            <w:pPr>
              <w:spacing w:line="240" w:lineRule="auto"/>
              <w:jc w:val="center"/>
              <w:rPr>
                <w:rFonts w:cs="Times New Roman"/>
                <w:szCs w:val="24"/>
              </w:rPr>
            </w:pPr>
          </w:p>
        </w:tc>
      </w:tr>
    </w:tbl>
    <w:bookmarkStart w:id="7" w:name="_Toc408997337"/>
    <w:bookmarkStart w:id="8" w:name="_Toc410040013"/>
    <w:bookmarkStart w:id="9" w:name="_Toc416376616"/>
    <w:p w14:paraId="12F44513" w14:textId="1217079B" w:rsidR="008F1324" w:rsidRPr="008F1324" w:rsidRDefault="00310E11" w:rsidP="008F1324">
      <w:pPr>
        <w:spacing w:after="280"/>
        <w:jc w:val="center"/>
        <w:rPr>
          <w:rFonts w:cs="Times New Roman"/>
          <w:b/>
          <w:bCs/>
          <w:sz w:val="28"/>
          <w:szCs w:val="28"/>
        </w:rPr>
      </w:pPr>
      <w:r w:rsidRPr="00827760">
        <w:rPr>
          <w:rFonts w:cs="Times New Roman"/>
          <w:b/>
          <w:noProof/>
          <w:szCs w:val="24"/>
          <w:lang w:eastAsia="tr-TR"/>
        </w:rPr>
        <w:lastRenderedPageBreak/>
        <mc:AlternateContent>
          <mc:Choice Requires="wps">
            <w:drawing>
              <wp:anchor distT="45720" distB="45720" distL="114300" distR="114300" simplePos="0" relativeHeight="252125184" behindDoc="0" locked="0" layoutInCell="1" allowOverlap="1" wp14:anchorId="515E8525" wp14:editId="48BAB8BD">
                <wp:simplePos x="0" y="0"/>
                <wp:positionH relativeFrom="leftMargin">
                  <wp:posOffset>160020</wp:posOffset>
                </wp:positionH>
                <wp:positionV relativeFrom="paragraph">
                  <wp:posOffset>-92710</wp:posOffset>
                </wp:positionV>
                <wp:extent cx="1332000" cy="396000"/>
                <wp:effectExtent l="0" t="0" r="20955" b="23495"/>
                <wp:wrapNone/>
                <wp:docPr id="100707939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396000"/>
                        </a:xfrm>
                        <a:prstGeom prst="rect">
                          <a:avLst/>
                        </a:prstGeom>
                        <a:solidFill>
                          <a:srgbClr val="F79646">
                            <a:lumMod val="40000"/>
                            <a:lumOff val="60000"/>
                          </a:srgbClr>
                        </a:solidFill>
                        <a:ln w="9525">
                          <a:solidFill>
                            <a:srgbClr val="000000"/>
                          </a:solidFill>
                          <a:miter lim="800000"/>
                          <a:headEnd/>
                          <a:tailEnd/>
                        </a:ln>
                      </wps:spPr>
                      <wps:txbx>
                        <w:txbxContent>
                          <w:p w14:paraId="679A9192" w14:textId="6A6C9EAF"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15E8525" id="_x0000_s1062" type="#_x0000_t202" style="position:absolute;left:0;text-align:left;margin-left:12.6pt;margin-top:-7.3pt;width:104.9pt;height:31.2pt;z-index:2521251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Gn+LQIAAGAEAAAOAAAAZHJzL2Uyb0RvYy54bWysVNtu2zAMfR+wfxD0vjj3NkacokuXYUB3&#10;Abp9gCzLsTBJ1CQldvf1pWTnsg17GfYiUCJ9SJ5Den3XaUWOwnkJpqCT0ZgSYThU0uwL+u3r7s0t&#10;JT4wUzEFRhT0WXh6t3n9at3aXEyhAVUJRxDE+Ly1BW1CsHmWed4IzfwIrDDorMFpFvDq9lnlWIvo&#10;WmXT8XiZteAq64AL7/H1oXfSTcKva8HD57r2IhBVUKwtpNOls4xntlmzfO+YbSQfymD/UIVm0mDS&#10;M9QDC4wcnPwDSkvuwEMdRhx0BnUtuUg9YDeT8W/dPDXMitQLkuPtmSb//2D5p+OT/eJI6N5ChwKm&#10;Jrx9BP7dEwPbhpm9uHcO2kawChNPImVZa30+fBqp9rmPIGX7ESoUmR0CJKCudjqygn0SREcBns+k&#10;iy4QHlPOZigkujj6ZqtltGMKlp++ts6H9wI0iUZBHYqa0Nnx0Yc+9BQSk3lQstpJpdLF7cutcuTI&#10;cAB2N6vlfJm+VQeNtfbPc0w5TAI+47z0z7GSUym+h0ll/YKvDGkLulpMFz1zf80dwS5w12FaBlwB&#10;JXVBb89BLI98vzNVGtDApOptpEWZQYDIec9+6MqOyKqg0yRPFKSE6hklcdCPPK4oGg24n5S0OO4F&#10;9T8OzAlK1AeDsq4m83ncj3SZL26meHHXnvLawwxHqIIGSnpzG9JORcYN3KP8tUzKXCoZasYxTiQO&#10;Kxf35Pqeoi4/hs0LAAAA//8DAFBLAwQUAAYACAAAACEApXPZl94AAAAJAQAADwAAAGRycy9kb3du&#10;cmV2LnhtbEyPQU7DMBBF90jcwRokdq3T0KZRyKSqkJBQdw0cYJIMcURsp7bbhNtjVrAczdP/75eH&#10;RY/ixs4P1iBs1gkINq3tBtMjfLy/rnIQPpDpaLSGEb7Zw6G6vyup6OxsznyrQy9iiPEFIagQpkJK&#10;3yrW5Nd2YhN/n9ZpCvF0vewczTFcjzJNkkxqGkxsUDTxi+L2q75qhPpt7huXn9zldFTqTMNFZ/sM&#10;8fFhOT6DCLyEPxh+9aM6VNGpsVfTeTEipLs0kgirzTYDEYH0aRfHNQjbfQ6yKuX/BdUPAAAA//8D&#10;AFBLAQItABQABgAIAAAAIQC2gziS/gAAAOEBAAATAAAAAAAAAAAAAAAAAAAAAABbQ29udGVudF9U&#10;eXBlc10ueG1sUEsBAi0AFAAGAAgAAAAhADj9If/WAAAAlAEAAAsAAAAAAAAAAAAAAAAALwEAAF9y&#10;ZWxzLy5yZWxzUEsBAi0AFAAGAAgAAAAhAHyMaf4tAgAAYAQAAA4AAAAAAAAAAAAAAAAALgIAAGRy&#10;cy9lMm9Eb2MueG1sUEsBAi0AFAAGAAgAAAAhAKVz2ZfeAAAACQEAAA8AAAAAAAAAAAAAAAAAhwQA&#10;AGRycy9kb3ducmV2LnhtbFBLBQYAAAAABAAEAPMAAACSBQAAAAA=&#10;" fillcolor="#fcd5b5">
                <v:textbox>
                  <w:txbxContent>
                    <w:p w14:paraId="679A9192" w14:textId="6A6C9EAF"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txbxContent>
                </v:textbox>
                <w10:wrap anchorx="margin"/>
              </v:shape>
            </w:pict>
          </mc:Fallback>
        </mc:AlternateContent>
      </w:r>
      <w:r>
        <w:rPr>
          <w:noProof/>
          <w:lang w:eastAsia="tr-TR"/>
        </w:rPr>
        <mc:AlternateContent>
          <mc:Choice Requires="wps">
            <w:drawing>
              <wp:anchor distT="0" distB="0" distL="114300" distR="114300" simplePos="0" relativeHeight="252128256" behindDoc="0" locked="0" layoutInCell="1" allowOverlap="1" wp14:anchorId="3D5AAC0D" wp14:editId="297EB613">
                <wp:simplePos x="0" y="0"/>
                <wp:positionH relativeFrom="column">
                  <wp:posOffset>2705100</wp:posOffset>
                </wp:positionH>
                <wp:positionV relativeFrom="paragraph">
                  <wp:posOffset>-655955</wp:posOffset>
                </wp:positionV>
                <wp:extent cx="3146581" cy="510540"/>
                <wp:effectExtent l="0" t="0" r="0" b="0"/>
                <wp:wrapNone/>
                <wp:docPr id="72794474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2DC7B23"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F6CDFC2" w14:textId="166DF66E" w:rsidR="00310E11" w:rsidRPr="00310E11" w:rsidRDefault="00310E11" w:rsidP="00310E11">
                            <w:pPr>
                              <w:spacing w:line="240" w:lineRule="auto"/>
                            </w:pPr>
                            <w:r>
                              <w:t xml:space="preserve">12 punto- </w:t>
                            </w:r>
                            <w:r w:rsidRPr="00310E11">
                              <w:t>1,5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D5AAC0D" id="_x0000_s1063" type="#_x0000_t202" style="position:absolute;left:0;text-align:left;margin-left:213pt;margin-top:-51.65pt;width:247.75pt;height:40.2pt;z-index:252128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nA6gIAAJUGAAAOAAAAZHJzL2Uyb0RvYy54bWysVclu2zAQvRfoPxC8N7K8JREiB4nTFAXS&#10;BU2LnscUJRGlSJakLSdf3yEpO85yCIL6IJBD8s28N4vPzredJBtundCqpPnRiBKumK6Eakr66+f1&#10;hxNKnAdVgdSKl/SOO3q+eP/urDcFH+tWy4pbgiDKFb0paeu9KbLMsZZ34I604QoPa2078Li1TVZZ&#10;6BG9k9l4NJpnvbaVsZpx59B6lQ7pIuLXNWf+W1077oksKcbm49fG7yp8s8UZFI0F0wo2hAFviKID&#10;odDpHuoKPJC1Fc+gOsGsdrr2R0x3ma5rwXjkgGzy0RM2ty0YHrmgOM7sZXL/D5Z93dya75b47aXe&#10;YgIjCWduNPvjiNLLFlTDL6zVfcuhQsd5kCzrjSuGp0FqV7gAsuq/6AqTDGuvI9C2tl1QBXkSRMcE&#10;3O1F51tPGBon+XQ+O8kpYXg2y0ezacxKBsXutbHOf+K6I2FRUotJjeiwuXE+RAPF7sqQgupaSEms&#10;9r+Fb6OKO2qNwzfxliNGI59RYmyb1VJasgGsk+nlxXI5j3YvlE/G2Qh/qVwceOSZzJNg3gXsEkqM&#10;qHGHXibh+Ss9TY4HRCje4CkP8bzWVR7Dij3wyNWeLEr7lBSa9iJKoQgWCIo7x2YMfoljIHm1q5PY&#10;EDEbQQ2pSF/S09l4htkG7PZagsdlZ/CBUw0lIBscI8zbpJWWYv94iONZilwLFU/W05fpYE2F0FKl&#10;HNJxh/ihhK7AtQkqHqV0h8L/qKqokgch0xplkCqQ4nHKDFWl157b27bqyUqu7Q9AXtOkSyVC7UaV&#10;KKkEjiAs9HT0uE5fyF28l+wgTQtD6Z2g/QVW+xhiHR6EF7s2NGpqWb9dbYnACMfjgBK6eKWrO+xj&#10;DCg2K851XLTa3lPS44zEJP1dg+WUyM8Ke+c0n2KzEh8309nxGDf28GR1eAKKIVRJMeNpufRxEAcR&#10;lb7AmVGL2M4PkQyTBmdf6qk0p8NwPdzHWw//Jot/AAAA//8DAFBLAwQUAAYACAAAACEAdKY4deEA&#10;AAAMAQAADwAAAGRycy9kb3ducmV2LnhtbEyPwU7DMBBE70j8g7VI3Fo7KQ0kxKkQAiQulVoq9bqN&#10;lyQitqPYacPfs5zgODuj2TflZra9ONMYOu80JEsFglztTecaDYeP18UDiBDRGey9Iw3fFGBTXV+V&#10;WBh/cTs672MjuMSFAjW0MQ6FlKFuyWJY+oEce59+tBhZjo00I1643PYyVSqTFjvHH1oc6Lml+ms/&#10;WQ1b/4LZ/e7t/SiNirlJprW1W61vb+anRxCR5vgXhl98RoeKmU5+ciaIXsNdmvGWqGGRqNUKBEfy&#10;NFmDOPEpTXOQVSn/j6h+AAAA//8DAFBLAQItABQABgAIAAAAIQC2gziS/gAAAOEBAAATAAAAAAAA&#10;AAAAAAAAAAAAAABbQ29udGVudF9UeXBlc10ueG1sUEsBAi0AFAAGAAgAAAAhADj9If/WAAAAlAEA&#10;AAsAAAAAAAAAAAAAAAAALwEAAF9yZWxzLy5yZWxzUEsBAi0AFAAGAAgAAAAhAEusOcDqAgAAlQYA&#10;AA4AAAAAAAAAAAAAAAAALgIAAGRycy9lMm9Eb2MueG1sUEsBAi0AFAAGAAgAAAAhAHSmOHX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62DC7B23"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F6CDFC2" w14:textId="166DF66E" w:rsidR="00310E11" w:rsidRPr="00310E11" w:rsidRDefault="00310E11" w:rsidP="00310E11">
                      <w:pPr>
                        <w:spacing w:line="240" w:lineRule="auto"/>
                      </w:pPr>
                      <w:r>
                        <w:t>12 punto</w:t>
                      </w:r>
                      <w:r>
                        <w:t>-</w:t>
                      </w:r>
                      <w:r>
                        <w:t xml:space="preserve"> </w:t>
                      </w:r>
                      <w:r w:rsidRPr="00310E11">
                        <w:t>1,5 satır aralığı kullanılarak yazılır</w:t>
                      </w:r>
                    </w:p>
                  </w:txbxContent>
                </v:textbox>
              </v:shape>
            </w:pict>
          </mc:Fallback>
        </mc:AlternateContent>
      </w:r>
      <w:r>
        <w:rPr>
          <w:rFonts w:cs="Times New Roman"/>
          <w:b/>
          <w:bCs/>
          <w:noProof/>
          <w:sz w:val="28"/>
          <w:szCs w:val="28"/>
          <w:lang w:eastAsia="tr-TR"/>
        </w:rPr>
        <mc:AlternateContent>
          <mc:Choice Requires="wpg">
            <w:drawing>
              <wp:anchor distT="0" distB="0" distL="114300" distR="114300" simplePos="0" relativeHeight="252019712" behindDoc="0" locked="0" layoutInCell="1" allowOverlap="1" wp14:anchorId="0E9BD992" wp14:editId="36868D03">
                <wp:simplePos x="0" y="0"/>
                <wp:positionH relativeFrom="column">
                  <wp:posOffset>-1257300</wp:posOffset>
                </wp:positionH>
                <wp:positionV relativeFrom="paragraph">
                  <wp:posOffset>-688340</wp:posOffset>
                </wp:positionV>
                <wp:extent cx="7251700" cy="8121650"/>
                <wp:effectExtent l="38100" t="38100" r="120650" b="88900"/>
                <wp:wrapNone/>
                <wp:docPr id="18" name="Grup 18"/>
                <wp:cNvGraphicFramePr/>
                <a:graphic xmlns:a="http://schemas.openxmlformats.org/drawingml/2006/main">
                  <a:graphicData uri="http://schemas.microsoft.com/office/word/2010/wordprocessingGroup">
                    <wpg:wgp>
                      <wpg:cNvGrpSpPr/>
                      <wpg:grpSpPr>
                        <a:xfrm>
                          <a:off x="0" y="0"/>
                          <a:ext cx="7251700" cy="8121650"/>
                          <a:chOff x="0" y="21751"/>
                          <a:chExt cx="7251854" cy="8122124"/>
                        </a:xfrm>
                      </wpg:grpSpPr>
                      <wpg:grpSp>
                        <wpg:cNvPr id="545" name="Grup 545"/>
                        <wpg:cNvGrpSpPr/>
                        <wpg:grpSpPr>
                          <a:xfrm>
                            <a:off x="0" y="21751"/>
                            <a:ext cx="7251854" cy="2530063"/>
                            <a:chOff x="-928578" y="-136504"/>
                            <a:chExt cx="7251854" cy="2530063"/>
                          </a:xfrm>
                          <a:effectLst>
                            <a:outerShdw blurRad="50800" dist="38100" dir="2700000" algn="tl" rotWithShape="0">
                              <a:prstClr val="black">
                                <a:alpha val="40000"/>
                              </a:prstClr>
                            </a:outerShdw>
                          </a:effectLst>
                        </wpg:grpSpPr>
                        <wpg:grpSp>
                          <wpg:cNvPr id="546" name="Grup 546"/>
                          <wpg:cNvGrpSpPr/>
                          <wpg:grpSpPr>
                            <a:xfrm>
                              <a:off x="3739115" y="1808442"/>
                              <a:ext cx="2584161" cy="585117"/>
                              <a:chOff x="1814900" y="-378166"/>
                              <a:chExt cx="2584161" cy="585117"/>
                            </a:xfrm>
                          </wpg:grpSpPr>
                          <wps:wsp>
                            <wps:cNvPr id="547" name="Metin Kutusu 547"/>
                            <wps:cNvSpPr txBox="1"/>
                            <wps:spPr>
                              <a:xfrm>
                                <a:off x="2236886" y="-265863"/>
                                <a:ext cx="2162175" cy="47281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7C3AB85F" w14:textId="77777777" w:rsidR="0064052D" w:rsidRDefault="0064052D" w:rsidP="006F1DD0">
                                  <w:pPr>
                                    <w:spacing w:line="240" w:lineRule="auto"/>
                                  </w:pPr>
                                  <w:r>
                                    <w:t>Tez adı 12 punto, koyu, kelimelerin ilk harfi büyü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8" name="Düz Ok Bağlayıcısı 548"/>
                            <wps:cNvCnPr>
                              <a:stCxn id="547" idx="1"/>
                            </wps:cNvCnPr>
                            <wps:spPr>
                              <a:xfrm flipH="1" flipV="1">
                                <a:off x="1814900" y="-378166"/>
                                <a:ext cx="421878" cy="348362"/>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s:wsp>
                          <wps:cNvPr id="550" name="Metin Kutusu 550"/>
                          <wps:cNvSpPr txBox="1"/>
                          <wps:spPr>
                            <a:xfrm>
                              <a:off x="-928578" y="-136504"/>
                              <a:ext cx="3013364" cy="285750"/>
                            </a:xfrm>
                            <a:prstGeom prst="rect">
                              <a:avLst/>
                            </a:prstGeom>
                            <a:solidFill>
                              <a:sysClr val="window" lastClr="FFFFFF"/>
                            </a:solidFill>
                            <a:ln w="25400">
                              <a:solidFill>
                                <a:prstClr val="black"/>
                              </a:solidFill>
                            </a:ln>
                            <a:effectLst/>
                          </wps:spPr>
                          <wps:txbx>
                            <w:txbxContent>
                              <w:p w14:paraId="2A0FEBDA" w14:textId="77777777" w:rsidR="0064052D" w:rsidRPr="00B7513C" w:rsidRDefault="0064052D" w:rsidP="00067345">
                                <w:pPr>
                                  <w:rPr>
                                    <w:rFonts w:cs="Times New Roman"/>
                                    <w:b/>
                                  </w:rPr>
                                </w:pPr>
                                <w:r>
                                  <w:rPr>
                                    <w:rFonts w:cs="Times New Roman"/>
                                    <w:b/>
                                  </w:rPr>
                                  <w:t>EK 4.</w:t>
                                </w:r>
                                <w:r w:rsidRPr="00B7513C">
                                  <w:rPr>
                                    <w:rFonts w:cs="Times New Roman"/>
                                    <w:b/>
                                  </w:rPr>
                                  <w:t xml:space="preserve"> </w:t>
                                </w:r>
                                <w:r>
                                  <w:rPr>
                                    <w:rFonts w:cs="Times New Roman"/>
                                    <w:b/>
                                  </w:rPr>
                                  <w:t>Etik Kurallara Uygunluk Beyan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 name="Metin Kutusu 2"/>
                        <wps:cNvSpPr txBox="1">
                          <a:spLocks noChangeArrowheads="1"/>
                        </wps:cNvSpPr>
                        <wps:spPr bwMode="auto">
                          <a:xfrm>
                            <a:off x="6000750" y="6372225"/>
                            <a:ext cx="1133475" cy="46672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086DA09" w14:textId="43DD9F82" w:rsidR="0064052D" w:rsidRDefault="0064052D" w:rsidP="00BF15F4">
                              <w:pPr>
                                <w:spacing w:line="240" w:lineRule="auto"/>
                                <w:jc w:val="center"/>
                              </w:pPr>
                              <w:r>
                                <w:t>12 punto, 3 satır boşluk</w:t>
                              </w:r>
                            </w:p>
                          </w:txbxContent>
                        </wps:txbx>
                        <wps:bodyPr rot="0" vert="horz" wrap="square" lIns="91440" tIns="45720" rIns="91440" bIns="45720" anchor="t" anchorCtr="0">
                          <a:noAutofit/>
                        </wps:bodyPr>
                      </wps:wsp>
                      <wps:wsp>
                        <wps:cNvPr id="557" name="Metin Kutusu 2"/>
                        <wps:cNvSpPr txBox="1">
                          <a:spLocks noChangeArrowheads="1"/>
                        </wps:cNvSpPr>
                        <wps:spPr bwMode="auto">
                          <a:xfrm>
                            <a:off x="2762250" y="7686675"/>
                            <a:ext cx="1362075" cy="457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CFF05DE" w14:textId="50FF54AA" w:rsidR="0064052D" w:rsidRDefault="0064052D" w:rsidP="00BF15F4">
                              <w:pPr>
                                <w:spacing w:line="240" w:lineRule="auto"/>
                                <w:jc w:val="center"/>
                              </w:pPr>
                              <w:r>
                                <w:t>12 punto, 5 satır boşluk</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E9BD992" id="Grup 18" o:spid="_x0000_s1064" style="position:absolute;left:0;text-align:left;margin-left:-99pt;margin-top:-54.2pt;width:571pt;height:639.5pt;z-index:252019712;mso-height-relative:margin" coordorigin=",217" coordsize="72518,81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DXnfQYAAFsbAAAOAAAAZHJzL2Uyb0RvYy54bWzsWd1ym0YYve9M32GH+0QCBMKayBlHrt1O&#10;nZ+p0+Z6BUgwQSzdXVlyXqbPkPve1Q/W8+0CQlieJE6Tph3rQmIX2P1+zne+A3rydLsq2FUqVS7K&#10;qeM+HjosLWOR5OVy6vz6+uxR5DCleZnwQpTp1LlOlfP0+PvvnmyqSeqJTBRJKhkWKdVkU02dTOtq&#10;MhioOEtXXD0WVVri5ELIFdcYyuUgkXyD1VfFwBsOw8FGyKSSIk6VwuypPekcm/UXizTWLxcLlWpW&#10;TB3Yps23NN9z+h4cP+GTpeRVlse1GfweVqx4XmLTdqlTrjlby/zWUqs8lkKJhX4ci9VALBZ5nBof&#10;4I077HlzLsW6Mr4sJ5tl1YYJoe3F6d7Lxi+uzmV1Wb2SiMSmWiIWZkS+bBdyRb+wkm1NyK7bkKVb&#10;zWJMjr3AHQ8R2RjnItdzw6AOapwh8rv7PHccuDbccfZD5+4oGLV3e643omsGzeaDPZPagTUVtr+S&#10;LE+mTjAKHFbyFQB2LtcVo3Htzyc72DG062Rrphf4wJ3fuFI7+ejIi4IxwI4wPHJ9RME4wid3ONtZ&#10;pXWWT1KD2AulTdjXOpWXWbJh82Itf+Hk5zCiWCe5ApD9yLUDwNlDDvBxGC+WqENdOEwK/SbX2WXG&#10;K4RlaNBZSaVnhWRXHOUwL3j81kzzosq4nRyZZWwK6qtNOkRjjBl17PzoDIW9DIX3yJA/9o9cF7lG&#10;lN1oGI1Gns1DkykviEZu6FpABVHguuNeotzIHR1RpChR/jhyQ2NIN1F3LNLmqe8ymEvtilN9XnGa&#10;fJmaV5MuwMdN+J6nOi/Zz2u9VmsA3fi3qczFVMZMb58JFKapNZpXmDxQzZ7nh1GEpFAcvDCIGki3&#10;oXRDKgUbytHYQ9wolG0U+ITwcZ6KFaODqSNBthZOV0DwDkJ0CRkAlk3O8qLoIdM19yxVjfqlYpVA&#10;DC1glVzOW8COnp3MZqG5HCHQFrBBA1g+UVw/F4mdRo3iUxtcr2KMXypjS72LT7ebFT+8k081ZtF0&#10;j51Qqx+/lWvMQgh7TrXOIgt9pzDVBrEAQjh1YOTQ7stUzIsUFGJwQdfW2aA9ipJtps5R4FG2Obrw&#10;ouAah6sKN6hy2dBKrKWNlShyk0pj4B0pUhlPUpuMo8PuuMNmvueO6q5P4DrlKrNLmVN1WouS9u9w&#10;EVpVQ1M7zrSMVnOmiQYRKDgzMGfABIeYcg8OJoQWJh2q9MHFhxDW2nCAKptypMLU2/nWdC/PNBOa&#10;movkGiUMg6gAmKrisxzuX3ClX3EJYYJJiC39El+LQiBpoj5yWCbku0PzdD0oCWcdtoHQQUZ/X3OZ&#10;Oqz4qUShHbmjEZbVZjAKxh5FpHtm3j1TrlczgeYBioV15pCu10VzuJBi9Qaa7IR2xSlextgbLak5&#10;nGmMcAKaLk5PTswxtFDF9UV5WcW0NKWV0v56+4bLqqYXDWJ6IRp65BO+zzL2WrqzFCdrLRa5oaBd&#10;VJENGoCqST18Fc6GHLCi5PSvP9+xl2/ZM37zR8Gvb97HN+/VzXvQd0RYJnPA9bPSMjV69LasdQ1o&#10;P08aOjcOtBfSXV1yZ4sir340qaGj35pI1vLtzsbXEP7IcyNSMKTk/FHkh6a3ojQbHdjje6Ulz5eZ&#10;nomyBPULaRPXy0vD/qUg7jeU9nl0c63ahoDngERsXsMBgBk1ghOAkyU8Q02fSEFmaVO1hmbI4AaK&#10;BxiITzTPix/KhOlrklhcSrE5TE3UDHfpoiNb6c28AeVOVnwtgEKq1wDdFxVWwteo/BRRcacKbjDm&#10;D13fD2vBT4rZbnU3yD4kKvYSpW5ho4OLM/Op87N3m8WjR/3gdnsj0LeAs5KZsob+u2tSGPV6UZNY&#10;W58UyR3bGxm1w8AD239ptv/qhYXmaHl/r6wMnR4sKsNV1YWI3ypWilkG6ZaeEJtkKU/Qoq1m69xq&#10;CYLAxeYbaF5iH/Q8g96GrWvaD0GHVGWk80N/7HkQeUAndFP9DO6iIketzg9DPNHXRdKs1OP9D5Vk&#10;oyx7uupB599+eHnQ+bvnCELZwS5LRYAua0Bbd1zLwD3OJVC32vs/pf/rl1WNKmg7wj8r3e9S4hS3&#10;b0YzB4ffc/w73OmNQ9Cl5c5xGIEb+9wJkQx2rd+R0LNT80D4wJ0P70h23Lb3NqHzGusLvyPhk/8/&#10;d9avkb9t7jQKFP/gmAcH6CP6t4n+IuqOzSPipP1P7PhvAAAA//8DAFBLAwQUAAYACAAAACEA045L&#10;1eQAAAAOAQAADwAAAGRycy9kb3ducmV2LnhtbEyPwU7DMBBE70j8g7VI3FrbEEoa4lRVBZwqJFok&#10;xM2Nt0nU2I5iN0n/nu0Jbrs7o9k3+WqyLRuwD413CuRcAENXetO4SsHX/m2WAgtRO6Nb71DBBQOs&#10;itubXGfGj+4Th12sGIW4kGkFdYxdxnkoa7Q6zH2HjrSj762OtPYVN70eKdy2/EGIBbe6cfSh1h1u&#10;aixPu7NV8D7qcf0oX4ft6bi5/OyfPr63EpW6v5vWL8AiTvHPDFd8QoeCmA7+7ExgrYKZXKZUJl4n&#10;kSbAyLNMEjodyCyfxQJ4kfP/NYpfAAAA//8DAFBLAQItABQABgAIAAAAIQC2gziS/gAAAOEBAAAT&#10;AAAAAAAAAAAAAAAAAAAAAABbQ29udGVudF9UeXBlc10ueG1sUEsBAi0AFAAGAAgAAAAhADj9If/W&#10;AAAAlAEAAAsAAAAAAAAAAAAAAAAALwEAAF9yZWxzLy5yZWxzUEsBAi0AFAAGAAgAAAAhAMEUNed9&#10;BgAAWxsAAA4AAAAAAAAAAAAAAAAALgIAAGRycy9lMm9Eb2MueG1sUEsBAi0AFAAGAAgAAAAhANOO&#10;S9XkAAAADgEAAA8AAAAAAAAAAAAAAAAA1wgAAGRycy9kb3ducmV2LnhtbFBLBQYAAAAABAAEAPMA&#10;AADoCQAAAAA=&#10;">
                <v:group id="Grup 545" o:spid="_x0000_s1065" style="position:absolute;top:217;width:72518;height:25301" coordorigin="-9285,-1365" coordsize="72518,2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group id="Grup 546" o:spid="_x0000_s1066" style="position:absolute;left:37391;top:18084;width:25841;height:5851" coordorigin="18149,-3781" coordsize="25841,5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shape id="Metin Kutusu 547" o:spid="_x0000_s1067" type="#_x0000_t202" style="position:absolute;left:22368;top:-2658;width:21622;height:4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vjNwwAAANwAAAAPAAAAZHJzL2Rvd25yZXYueG1sRI9Li8JA&#10;EITvgv9haMGbThSfMRMR0WX3IvgAr02mTYKZnpAZNf77nYUFj0VVfUUl69ZU4kmNKy0rGA0jEMSZ&#10;1SXnCi7n/WABwnlkjZVlUvAmB+u020kw1vbFR3qefC4ChF2MCgrv61hKlxVk0A1tTRy8m20M+iCb&#10;XOoGXwFuKjmOopk0WHJYKLCmbUHZ/fQwCg52h7P58evnKnXkl3r0mBpzUKrfazcrEJ5a/wn/t7+1&#10;gulkDn9nwhGQ6S8AAAD//wMAUEsBAi0AFAAGAAgAAAAhANvh9svuAAAAhQEAABMAAAAAAAAAAAAA&#10;AAAAAAAAAFtDb250ZW50X1R5cGVzXS54bWxQSwECLQAUAAYACAAAACEAWvQsW78AAAAVAQAACwAA&#10;AAAAAAAAAAAAAAAfAQAAX3JlbHMvLnJlbHNQSwECLQAUAAYACAAAACEAUeL4z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7C3AB85F" w14:textId="77777777" w:rsidR="0064052D" w:rsidRDefault="0064052D" w:rsidP="006F1DD0">
                            <w:pPr>
                              <w:spacing w:line="240" w:lineRule="auto"/>
                            </w:pPr>
                            <w:r>
                              <w:t>Tez adı 12 punto, koyu, kelimelerin ilk harfi büyük</w:t>
                            </w:r>
                          </w:p>
                        </w:txbxContent>
                      </v:textbox>
                    </v:shape>
                    <v:shape id="Düz Ok Bağlayıcısı 548" o:spid="_x0000_s1068" type="#_x0000_t32" style="position:absolute;left:18149;top:-3781;width:4218;height:34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O1pwQAAANwAAAAPAAAAZHJzL2Rvd25yZXYueG1sRE9Ni8Iw&#10;EL0L+x/CLOxNU8WV0jXKIgiCXlbFehyTsS02k9pE7f57cxA8Pt73dN7ZWtyp9ZVjBcNBAoJYO1Nx&#10;oWC/W/ZTED4gG6wdk4J/8jCfffSmmBn34D+6b0MhYgj7DBWUITSZlF6XZNEPXEMcubNrLYYI20Ka&#10;Fh8x3NZylCQTabHi2FBiQ4uS9GV7swp0fVpf+ZwOLzufH/MNpfpgN0p9fXa/PyACdeEtfrlXRsH3&#10;OK6NZ+IRkLMnAAAA//8DAFBLAQItABQABgAIAAAAIQDb4fbL7gAAAIUBAAATAAAAAAAAAAAAAAAA&#10;AAAAAABbQ29udGVudF9UeXBlc10ueG1sUEsBAi0AFAAGAAgAAAAhAFr0LFu/AAAAFQEAAAsAAAAA&#10;AAAAAAAAAAAAHwEAAF9yZWxzLy5yZWxzUEsBAi0AFAAGAAgAAAAhAA7c7WnBAAAA3AAAAA8AAAAA&#10;AAAAAAAAAAAABwIAAGRycy9kb3ducmV2LnhtbFBLBQYAAAAAAwADALcAAAD1AgAAAAA=&#10;">
                      <v:stroke endarrow="open"/>
                    </v:shape>
                  </v:group>
                  <v:shape id="Metin Kutusu 550" o:spid="_x0000_s1069" type="#_x0000_t202" style="position:absolute;left:-9285;top:-1365;width:3013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mwwAAANwAAAAPAAAAZHJzL2Rvd25yZXYueG1sRE/Pa8Iw&#10;FL4P/B/CE3abqYJjdEapgjgPPcyquz6at7Zr89Ilme3+++Uw8Pjx/V5tRtOJGznfWFYwnyUgiEur&#10;G64UnIv90wsIH5A1dpZJwS952KwnDytMtR34nW6nUIkYwj5FBXUIfSqlL2sy6Ge2J47cp3UGQ4Su&#10;ktrhEMNNJxdJ8iwNNhwbauxpV1PZnn6MgtIVl+/tV370WSsvu+PHYbjmB6Uep2P2CiLQGO7if/eb&#10;VrBcxvnxTDwCcv0HAAD//wMAUEsBAi0AFAAGAAgAAAAhANvh9svuAAAAhQEAABMAAAAAAAAAAAAA&#10;AAAAAAAAAFtDb250ZW50X1R5cGVzXS54bWxQSwECLQAUAAYACAAAACEAWvQsW78AAAAVAQAACwAA&#10;AAAAAAAAAAAAAAAfAQAAX3JlbHMvLnJlbHNQSwECLQAUAAYACAAAACEAG/ov5sMAAADcAAAADwAA&#10;AAAAAAAAAAAAAAAHAgAAZHJzL2Rvd25yZXYueG1sUEsFBgAAAAADAAMAtwAAAPcCAAAAAA==&#10;" fillcolor="window" strokeweight="2pt">
                    <v:textbox>
                      <w:txbxContent>
                        <w:p w14:paraId="2A0FEBDA" w14:textId="77777777" w:rsidR="0064052D" w:rsidRPr="00B7513C" w:rsidRDefault="0064052D" w:rsidP="00067345">
                          <w:pPr>
                            <w:rPr>
                              <w:rFonts w:cs="Times New Roman"/>
                              <w:b/>
                            </w:rPr>
                          </w:pPr>
                          <w:r>
                            <w:rPr>
                              <w:rFonts w:cs="Times New Roman"/>
                              <w:b/>
                            </w:rPr>
                            <w:t>EK 4.</w:t>
                          </w:r>
                          <w:r w:rsidRPr="00B7513C">
                            <w:rPr>
                              <w:rFonts w:cs="Times New Roman"/>
                              <w:b/>
                            </w:rPr>
                            <w:t xml:space="preserve"> </w:t>
                          </w:r>
                          <w:r>
                            <w:rPr>
                              <w:rFonts w:cs="Times New Roman"/>
                              <w:b/>
                            </w:rPr>
                            <w:t>Etik Kurallara Uygunluk Beyanı</w:t>
                          </w:r>
                        </w:p>
                      </w:txbxContent>
                    </v:textbox>
                  </v:shape>
                </v:group>
                <v:shape id="_x0000_s1070" type="#_x0000_t202" style="position:absolute;left:60007;top:63722;width:11335;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L6GuwAAANoAAAAPAAAAZHJzL2Rvd25yZXYueG1sRE/JCsIw&#10;EL0L/kMYwZumCm7VKCIqehFcwOvQjG2xmZQmav17IwiehsdbZ7aoTSGeVLncsoJeNwJBnFidc6rg&#10;ct50xiCcR9ZYWCYFb3KwmDcbM4y1ffGRniefihDCLkYFmfdlLKVLMjLourYkDtzNVgZ9gFUqdYWv&#10;EG4K2Y+ioTSYc2jIsKRVRsn99DAKDnaNw9Fxu79KHfmJ7j0GxhyUarfq5RSEp9r/xT/3Tof58H3l&#10;e+X8AwAA//8DAFBLAQItABQABgAIAAAAIQDb4fbL7gAAAIUBAAATAAAAAAAAAAAAAAAAAAAAAABb&#10;Q29udGVudF9UeXBlc10ueG1sUEsBAi0AFAAGAAgAAAAhAFr0LFu/AAAAFQEAAAsAAAAAAAAAAAAA&#10;AAAAHwEAAF9yZWxzLy5yZWxzUEsBAi0AFAAGAAgAAAAhAIPgvoa7AAAA2gAAAA8AAAAAAAAAAAAA&#10;AAAABwIAAGRycy9kb3ducmV2LnhtbFBLBQYAAAAAAwADALcAAADvAgAAAAA=&#10;" fillcolor="#9eeaff" strokecolor="#46aac5">
                  <v:fill color2="#e4f9ff" rotate="t" angle="180" colors="0 #9eeaff;22938f #bbefff;1 #e4f9ff" focus="100%" type="gradient"/>
                  <v:shadow on="t" color="black" opacity="24903f" origin=",.5" offset="0,.55556mm"/>
                  <v:textbox>
                    <w:txbxContent>
                      <w:p w14:paraId="2086DA09" w14:textId="43DD9F82" w:rsidR="0064052D" w:rsidRDefault="0064052D" w:rsidP="00BF15F4">
                        <w:pPr>
                          <w:spacing w:line="240" w:lineRule="auto"/>
                          <w:jc w:val="center"/>
                        </w:pPr>
                        <w:r>
                          <w:t>12 punto, 3 satır boşluk</w:t>
                        </w:r>
                      </w:p>
                    </w:txbxContent>
                  </v:textbox>
                </v:shape>
                <v:shape id="_x0000_s1071" type="#_x0000_t202" style="position:absolute;left:27622;top:76866;width:1362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24QwwAAANwAAAAPAAAAZHJzL2Rvd25yZXYueG1sRI9Pi8Iw&#10;FMTvwn6H8Ba8aapQ/1SjLIsuehGqgtdH87Yt27yUJq3db28EweMwM79h1tveVKKjxpWWFUzGEQji&#10;zOqScwXXy360AOE8ssbKMin4JwfbzcdgjYm2d06pO/tcBAi7BBUU3teJlC4ryKAb25o4eL+2MeiD&#10;bHKpG7wHuKnkNIpm0mDJYaHAmr4Lyv7OrVFwsjuczdOf403qyC/1pI2NOSk1/Oy/ViA89f4dfrUP&#10;WkEcz+F5JhwBuXkAAAD//wMAUEsBAi0AFAAGAAgAAAAhANvh9svuAAAAhQEAABMAAAAAAAAAAAAA&#10;AAAAAAAAAFtDb250ZW50X1R5cGVzXS54bWxQSwECLQAUAAYACAAAACEAWvQsW78AAAAVAQAACwAA&#10;AAAAAAAAAAAAAAAfAQAAX3JlbHMvLnJlbHNQSwECLQAUAAYACAAAACEA1DtuE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3CFF05DE" w14:textId="50FF54AA" w:rsidR="0064052D" w:rsidRDefault="0064052D" w:rsidP="00BF15F4">
                        <w:pPr>
                          <w:spacing w:line="240" w:lineRule="auto"/>
                          <w:jc w:val="center"/>
                        </w:pPr>
                        <w:r>
                          <w:t>12 punto, 5 satır boşluk</w:t>
                        </w:r>
                      </w:p>
                    </w:txbxContent>
                  </v:textbox>
                </v:shape>
              </v:group>
            </w:pict>
          </mc:Fallback>
        </mc:AlternateContent>
      </w:r>
      <w:r w:rsidR="004D0F4C">
        <w:rPr>
          <w:rFonts w:cs="Times New Roman"/>
          <w:b/>
          <w:noProof/>
          <w:szCs w:val="24"/>
          <w:lang w:eastAsia="tr-TR"/>
        </w:rPr>
        <mc:AlternateContent>
          <mc:Choice Requires="wps">
            <w:drawing>
              <wp:anchor distT="0" distB="0" distL="114300" distR="114300" simplePos="0" relativeHeight="252126208" behindDoc="0" locked="0" layoutInCell="1" allowOverlap="1" wp14:anchorId="3D8F2A37" wp14:editId="79869C69">
                <wp:simplePos x="0" y="0"/>
                <wp:positionH relativeFrom="column">
                  <wp:posOffset>7620</wp:posOffset>
                </wp:positionH>
                <wp:positionV relativeFrom="paragraph">
                  <wp:posOffset>97790</wp:posOffset>
                </wp:positionV>
                <wp:extent cx="861060" cy="7620"/>
                <wp:effectExtent l="0" t="76200" r="15240" b="87630"/>
                <wp:wrapNone/>
                <wp:docPr id="1345989196" name="Düz Ok Bağlayıcısı 2"/>
                <wp:cNvGraphicFramePr/>
                <a:graphic xmlns:a="http://schemas.openxmlformats.org/drawingml/2006/main">
                  <a:graphicData uri="http://schemas.microsoft.com/office/word/2010/wordprocessingShape">
                    <wps:wsp>
                      <wps:cNvCnPr/>
                      <wps:spPr>
                        <a:xfrm flipV="1">
                          <a:off x="0" y="0"/>
                          <a:ext cx="861060"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B2D1956" id="Düz Ok Bağlayıcısı 2" o:spid="_x0000_s1026" type="#_x0000_t32" style="position:absolute;margin-left:.6pt;margin-top:7.7pt;width:67.8pt;height:.6pt;flip:y;z-index:252126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XquwwEAANcDAAAOAAAAZHJzL2Uyb0RvYy54bWysU02P0zAQvSPxHyzfadIeyipquocucEGw&#10;4mPvXmecWPKX7KFJ/j1jp80iQEis9jJy7Hlv3ryZHG4na9gZYtLetXy7qTkDJ32nXd/y79/ev7nh&#10;LKFwnTDeQctnSPz2+PrVYQwN7PzgTQeREYlLzRhaPiCGpqqSHMCKtPEBHD0qH61A+ox91UUxErs1&#10;1a6u99XoYxeil5AS3d4tj/xY+JUCiZ+VSoDMtJy0YYmxxMccq+NBNH0UYdDyIkM8Q4UV2lHRlepO&#10;oGA/ov6DymoZffIKN9LbyiulJZQeqJtt/Vs3XwcRoPRC5qSw2pRejlZ+Op/cfSQbxpCaFO5j7mJS&#10;0TJldHigmZa+SCmbim3zahtMyCRd3uy39Z7MlfT0dr8rplYLSSYLMeEH8JblQ8sTRqH7AU/eORqP&#10;j0sBcf6YkGQQ8ArIYONyRKHNO9cxnAPtEEYtXG8gD4/Sc0r1pL6ccDawwL+AYrojlUuZslhwMpGd&#10;Ba2EkBIcblcmys4wpY1ZgXUx4J/AS36GQlm6/wGviFLZO1zBVjsf/1Ydp6tkteRfHVj6zhY8+m4u&#10;cy3W0PYUry6bntfz1+8Cf/ofjz8BAAD//wMAUEsDBBQABgAIAAAAIQBu6IWy3QAAAAcBAAAPAAAA&#10;ZHJzL2Rvd25yZXYueG1sTI9PT8MwDMXvSHyHyEjcWLoCZZSmE3+EGBcktrFz1nhtReN0SbqVb493&#10;gpP99Oznn4v5aDtxQB9aRwqmkwQEUuVMS7WC9er1agYiRE1Gd45QwQ8GmJfnZ4XOjTvSJx6WsRYc&#10;QiHXCpoY+1zKUDVodZi4Hom9nfNWR5a+lsbrI4fbTqZJkkmrW+ILje7xucHqezlYxti97afv99nm&#10;afMyfHylq7v9ovJKXV6Mjw8gIo7xbxhO+LwDJTNt3UAmiI51yoNcbm9AnOzrjD/ZcpNlIMtC/ucv&#10;fwEAAP//AwBQSwECLQAUAAYACAAAACEAtoM4kv4AAADhAQAAEwAAAAAAAAAAAAAAAAAAAAAAW0Nv&#10;bnRlbnRfVHlwZXNdLnhtbFBLAQItABQABgAIAAAAIQA4/SH/1gAAAJQBAAALAAAAAAAAAAAAAAAA&#10;AC8BAABfcmVscy8ucmVsc1BLAQItABQABgAIAAAAIQCWcXquwwEAANcDAAAOAAAAAAAAAAAAAAAA&#10;AC4CAABkcnMvZTJvRG9jLnhtbFBLAQItABQABgAIAAAAIQBu6IWy3QAAAAcBAAAPAAAAAAAAAAAA&#10;AAAAAB0EAABkcnMvZG93bnJldi54bWxQSwUGAAAAAAQABADzAAAAJwUAAAAA&#10;" strokecolor="#4579b8 [3044]">
                <v:stroke endarrow="block"/>
              </v:shape>
            </w:pict>
          </mc:Fallback>
        </mc:AlternateContent>
      </w:r>
      <w:r w:rsidR="008F1324" w:rsidRPr="008F1324">
        <w:rPr>
          <w:rFonts w:cs="Times New Roman"/>
          <w:b/>
          <w:bCs/>
          <w:sz w:val="28"/>
          <w:szCs w:val="28"/>
        </w:rPr>
        <w:t>ETİK KURALLARA UYGUNLUK BEYANI</w:t>
      </w:r>
      <w:bookmarkEnd w:id="7"/>
      <w:bookmarkEnd w:id="8"/>
      <w:bookmarkEnd w:id="9"/>
    </w:p>
    <w:p w14:paraId="400AA6E5" w14:textId="3F7EFE08" w:rsidR="008F1324" w:rsidRPr="008F1324" w:rsidRDefault="008F1324" w:rsidP="008F1324">
      <w:pPr>
        <w:ind w:firstLine="567"/>
        <w:rPr>
          <w:rFonts w:cs="Times New Roman"/>
          <w:szCs w:val="24"/>
        </w:rPr>
      </w:pPr>
      <w:r w:rsidRPr="008F1324">
        <w:rPr>
          <w:rFonts w:cs="Times New Roman"/>
          <w:szCs w:val="24"/>
        </w:rPr>
        <w:t xml:space="preserve">Burdur Mehmet Akif Ersoy Üniversitesi Fen Bilimleri Enstitüsü Lisansüstü Eğitim Öğretim ve Sınav Yönetmeliğinin ilgili hükümleri uyarınca </w:t>
      </w:r>
      <w:r w:rsidRPr="008F1324">
        <w:rPr>
          <w:rFonts w:cs="Times New Roman"/>
          <w:b/>
          <w:szCs w:val="24"/>
        </w:rPr>
        <w:fldChar w:fldCharType="begin">
          <w:ffData>
            <w:name w:val=""/>
            <w:enabled/>
            <w:calcOnExit w:val="0"/>
            <w:textInput>
              <w:default w:val="Yüksek Lisans/ Doktora"/>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Yüksek Lisans/ Doktora</w:t>
      </w:r>
      <w:r w:rsidRPr="008F1324">
        <w:rPr>
          <w:rFonts w:cs="Times New Roman"/>
          <w:b/>
          <w:szCs w:val="24"/>
        </w:rPr>
        <w:fldChar w:fldCharType="end"/>
      </w:r>
      <w:r w:rsidRPr="008F1324">
        <w:rPr>
          <w:rFonts w:cs="Times New Roman"/>
          <w:b/>
          <w:szCs w:val="24"/>
        </w:rPr>
        <w:t xml:space="preserve"> </w:t>
      </w:r>
      <w:r w:rsidRPr="008F1324">
        <w:rPr>
          <w:rFonts w:cs="Times New Roman"/>
          <w:szCs w:val="24"/>
        </w:rPr>
        <w:t xml:space="preserve">Tezi olarak sunduğum </w:t>
      </w:r>
      <w:r w:rsidRPr="008F1324">
        <w:rPr>
          <w:rFonts w:cs="Times New Roman"/>
          <w:b/>
          <w:szCs w:val="24"/>
        </w:rPr>
        <w:t>“</w:t>
      </w:r>
      <w:proofErr w:type="spellStart"/>
      <w:r w:rsidRPr="008F1324">
        <w:rPr>
          <w:rFonts w:cs="Times New Roman"/>
          <w:b/>
          <w:szCs w:val="24"/>
        </w:rPr>
        <w:t>Tiyofen</w:t>
      </w:r>
      <w:proofErr w:type="spellEnd"/>
      <w:r w:rsidRPr="008F1324">
        <w:rPr>
          <w:rFonts w:cs="Times New Roman"/>
          <w:b/>
          <w:szCs w:val="24"/>
        </w:rPr>
        <w:t xml:space="preserve"> İçeren Porfirin Moleküllerinin Sentezi ve Elektrokimyasal Polimerizasyonu” </w:t>
      </w:r>
      <w:r w:rsidRPr="008F1324">
        <w:rPr>
          <w:rFonts w:cs="Times New Roman"/>
          <w:szCs w:val="24"/>
        </w:rPr>
        <w:t>başlıklı bu tezin;</w:t>
      </w:r>
    </w:p>
    <w:p w14:paraId="73B1737C" w14:textId="03BB3E76" w:rsidR="008F1324" w:rsidRPr="008F1324" w:rsidRDefault="008F1324" w:rsidP="008F1324">
      <w:pPr>
        <w:ind w:firstLine="708"/>
        <w:rPr>
          <w:rFonts w:cs="Times New Roman"/>
          <w:szCs w:val="24"/>
        </w:rPr>
      </w:pPr>
    </w:p>
    <w:p w14:paraId="79A84325"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Kendi çalışmam olduğunu, </w:t>
      </w:r>
    </w:p>
    <w:p w14:paraId="4724E03F"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Sunduğum tüm sonuç, doküman, bilgi ve belgeleri bizzat ve bu tez çalışması kapsamında elde ettiğimi, </w:t>
      </w:r>
    </w:p>
    <w:p w14:paraId="6CBBA9D3" w14:textId="204D769E" w:rsidR="008F1324" w:rsidRDefault="008F1324" w:rsidP="009E35FE">
      <w:pPr>
        <w:numPr>
          <w:ilvl w:val="0"/>
          <w:numId w:val="1"/>
        </w:numPr>
        <w:ind w:left="851" w:hanging="284"/>
        <w:rPr>
          <w:rFonts w:cs="Times New Roman"/>
          <w:szCs w:val="24"/>
        </w:rPr>
      </w:pPr>
      <w:r w:rsidRPr="008F1324">
        <w:rPr>
          <w:rFonts w:cs="Times New Roman"/>
          <w:szCs w:val="24"/>
        </w:rPr>
        <w:t xml:space="preserve">Bu tez çalışmasıyla elde edilmeyen bütün bilgi ve yorumlara atıf yaptığımı ve bunları kaynaklar listesinde usulüne uygun olarak verdiğimi, </w:t>
      </w:r>
    </w:p>
    <w:p w14:paraId="236467AD" w14:textId="77777777" w:rsidR="004B743F" w:rsidRPr="004B743F" w:rsidRDefault="004B743F" w:rsidP="009E35FE">
      <w:pPr>
        <w:pStyle w:val="ListeParagraf"/>
        <w:numPr>
          <w:ilvl w:val="0"/>
          <w:numId w:val="1"/>
        </w:numPr>
        <w:ind w:left="851" w:hanging="284"/>
        <w:rPr>
          <w:rFonts w:cs="Times New Roman"/>
          <w:szCs w:val="24"/>
        </w:rPr>
      </w:pPr>
      <w:r w:rsidRPr="004B743F">
        <w:rPr>
          <w:rFonts w:cs="Times New Roman"/>
          <w:szCs w:val="24"/>
        </w:rPr>
        <w:t>Kullandığım verilerde değişiklik yapmadığımı,</w:t>
      </w:r>
    </w:p>
    <w:p w14:paraId="19B1F461"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Tez çalışması ve yazımı sırasında patent ve telif haklarını ihlal edici bir davranışımın olmadığını, </w:t>
      </w:r>
    </w:p>
    <w:p w14:paraId="5AF8DE9D"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Bu tezin herhangi bir bölümünü bu üniversite veya diğer bir üniversitede başka bir tez çalışması içinde sunmadığımı, </w:t>
      </w:r>
    </w:p>
    <w:p w14:paraId="188121C7" w14:textId="2F630D1B" w:rsidR="008F1324" w:rsidRPr="008F1324" w:rsidRDefault="008F1324" w:rsidP="009E35FE">
      <w:pPr>
        <w:numPr>
          <w:ilvl w:val="0"/>
          <w:numId w:val="1"/>
        </w:numPr>
        <w:ind w:left="851" w:hanging="284"/>
        <w:rPr>
          <w:rFonts w:cs="Times New Roman"/>
          <w:szCs w:val="24"/>
        </w:rPr>
      </w:pPr>
      <w:r w:rsidRPr="008F1324">
        <w:rPr>
          <w:rFonts w:cs="Times New Roman"/>
          <w:szCs w:val="24"/>
        </w:rPr>
        <w:t>Bu tezin planlanmasından yazımına kadar bütün safhalarda bilimsel etik kurallarına uygun olarak davrandığımı,</w:t>
      </w:r>
    </w:p>
    <w:p w14:paraId="2CF9829F" w14:textId="6FD6A6E0" w:rsidR="008F1324" w:rsidRPr="008F1324" w:rsidRDefault="00BF15F4" w:rsidP="009E35FE">
      <w:pPr>
        <w:rPr>
          <w:rFonts w:cs="Times New Roman"/>
          <w:szCs w:val="24"/>
        </w:rPr>
      </w:pPr>
      <w:r w:rsidRPr="00BF15F4">
        <w:rPr>
          <w:rFonts w:cs="Times New Roman"/>
          <w:b/>
          <w:noProof/>
          <w:szCs w:val="24"/>
          <w:lang w:eastAsia="tr-TR"/>
        </w:rPr>
        <mc:AlternateContent>
          <mc:Choice Requires="wps">
            <w:drawing>
              <wp:anchor distT="0" distB="0" distL="114300" distR="114300" simplePos="0" relativeHeight="251648000" behindDoc="0" locked="0" layoutInCell="1" allowOverlap="1" wp14:anchorId="683B8306" wp14:editId="28F16A5B">
                <wp:simplePos x="0" y="0"/>
                <wp:positionH relativeFrom="column">
                  <wp:posOffset>4474845</wp:posOffset>
                </wp:positionH>
                <wp:positionV relativeFrom="paragraph">
                  <wp:posOffset>480060</wp:posOffset>
                </wp:positionV>
                <wp:extent cx="228600" cy="758190"/>
                <wp:effectExtent l="0" t="0" r="19050" b="22860"/>
                <wp:wrapNone/>
                <wp:docPr id="513" name="Sağ Ayraç 513"/>
                <wp:cNvGraphicFramePr/>
                <a:graphic xmlns:a="http://schemas.openxmlformats.org/drawingml/2006/main">
                  <a:graphicData uri="http://schemas.microsoft.com/office/word/2010/wordprocessingShape">
                    <wps:wsp>
                      <wps:cNvSpPr/>
                      <wps:spPr>
                        <a:xfrm>
                          <a:off x="0" y="0"/>
                          <a:ext cx="228600" cy="75819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20B4353" id="Sağ Ayraç 513" o:spid="_x0000_s1026" type="#_x0000_t88" style="position:absolute;margin-left:352.35pt;margin-top:37.8pt;width:18pt;height:59.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zQcbQIAANsEAAAOAAAAZHJzL2Uyb0RvYy54bWysVE1PGzEQvVfqf7B8L5tEBEjEBqUgqkoU&#10;kKDiPHi92ZW8Htd2sqG/vs/ehNDSU9UcnPnyeObNmz2/2HZGbLQPLdtSjo9GUmiruGrtqpTfH68/&#10;nUkRItmKDFtdyhcd5MXi44fz3s31hBs2lfYCSWyY966UTYxuXhRBNbqjcMROWzhr9h1FqH5VVJ56&#10;ZO9MMRmNToqefeU8Kx0CrFeDUy5y/rrWKt7VddBRmFKitphPn8/ndBaLc5qvPLmmVbsy6B+q6Ki1&#10;ePQ11RVFEmvfvkvVtcpz4DoeKe4KrutW6dwDuhmP/ujmoSGncy8AJ7hXmML/S6tuNw/u3gOG3oV5&#10;gJi62Na+S/+oT2wzWC+vYOltFArGyeTsZARIFVyn07PxLINZHC47H+IXzZ1IQil9u2riZ08qdURz&#10;2tyEiGdxYR+YzJavW2PyVIwVfSln08kUjxC4URuKEDtXlTLYlRRkViCdij5nDGzaKt1OecJLuDRe&#10;bAhzB10q7h9RuBSGQoQD3eTfcLGhSg+hsynMAykCxW9cDebxaG9HuUPqXPlvT6Y2rig0w5XsSplw&#10;w9hUks503HV9QDtJz1y93HvheeBncOq6RbYbFHtPHoQEzliyeIejNgxYeCdJ0bD/+Td7igdP4JWi&#10;B8GB2Y81eQ0MvlowaDY+Pk4bkZXj6ekEin/reX7rsevukoHlGOvsVBZTfDR7sfbcPWEXl+lVuMgq&#10;vD1MZ6dcxmHxsM1KL5c5DFvgKN7YB6dS8oRTwvFx+0Te7ZgTMblb3i/DO+oMsQN5luvIdZt5dcAV&#10;M0gKNihPY7ftaUXf6jnq8E1a/AIAAP//AwBQSwMEFAAGAAgAAAAhAEAD7c/fAAAACgEAAA8AAABk&#10;cnMvZG93bnJldi54bWxMj01PwzAMhu9I/IfISNxYAutWKE0nQHDiMDbQuGaNaSsap0qyrvDrMSe4&#10;+ePR68flanK9GDHEzpOGy5kCgVR721Gj4e316eIaREyGrOk9oYYvjLCqTk9KU1h/pA2O29QIDqFY&#10;GA1tSkMhZaxbdCbO/IDEuw8fnEnchkbaYI4c7np5pdRSOtMRX2jNgA8t1p/bg9PwPg/Zelen9TBP&#10;2fPL9+7+cRo3Wp+fTXe3IBJO6Q+GX31Wh4qd9v5ANopeQ66ynFEuFksQDOSZ4sGeyZuFAlmV8v8L&#10;1Q8AAAD//wMAUEsBAi0AFAAGAAgAAAAhALaDOJL+AAAA4QEAABMAAAAAAAAAAAAAAAAAAAAAAFtD&#10;b250ZW50X1R5cGVzXS54bWxQSwECLQAUAAYACAAAACEAOP0h/9YAAACUAQAACwAAAAAAAAAAAAAA&#10;AAAvAQAAX3JlbHMvLnJlbHNQSwECLQAUAAYACAAAACEAbWc0HG0CAADbBAAADgAAAAAAAAAAAAAA&#10;AAAuAgAAZHJzL2Uyb0RvYy54bWxQSwECLQAUAAYACAAAACEAQAPtz98AAAAKAQAADwAAAAAAAAAA&#10;AAAAAADHBAAAZHJzL2Rvd25yZXYueG1sUEsFBgAAAAAEAAQA8wAAANMFAAAAAA==&#10;" adj="543"/>
            </w:pict>
          </mc:Fallback>
        </mc:AlternateContent>
      </w:r>
      <w:proofErr w:type="gramStart"/>
      <w:r w:rsidR="008F1324" w:rsidRPr="008F1324">
        <w:rPr>
          <w:rFonts w:cs="Times New Roman"/>
          <w:szCs w:val="24"/>
        </w:rPr>
        <w:t>bildirir</w:t>
      </w:r>
      <w:proofErr w:type="gramEnd"/>
      <w:r w:rsidR="008F1324" w:rsidRPr="008F1324">
        <w:rPr>
          <w:rFonts w:cs="Times New Roman"/>
          <w:szCs w:val="24"/>
        </w:rPr>
        <w:t>, aksinin ortaya çıkması durumunda her türlü yasal sonucu kabul edeceğimi beyan ederim.</w:t>
      </w:r>
    </w:p>
    <w:p w14:paraId="7B14D17E" w14:textId="4F3A0159" w:rsidR="008F1324" w:rsidRPr="008F1324" w:rsidRDefault="008F1324" w:rsidP="00E44F43">
      <w:pPr>
        <w:rPr>
          <w:rFonts w:cs="Times New Roman"/>
          <w:b/>
          <w:szCs w:val="24"/>
        </w:rPr>
      </w:pPr>
    </w:p>
    <w:p w14:paraId="68B5D6C4" w14:textId="48B272AA" w:rsidR="008F1324" w:rsidRPr="008F1324" w:rsidRDefault="008F1324" w:rsidP="00E44F43">
      <w:pPr>
        <w:rPr>
          <w:rFonts w:cs="Times New Roman"/>
          <w:b/>
          <w:szCs w:val="24"/>
        </w:rPr>
      </w:pPr>
    </w:p>
    <w:p w14:paraId="618685A9" w14:textId="62C0C054" w:rsidR="008F1324" w:rsidRPr="008F1324" w:rsidRDefault="008F1324" w:rsidP="00E44F43">
      <w:pPr>
        <w:contextualSpacing/>
        <w:rPr>
          <w:rFonts w:cs="Times New Roman"/>
          <w:b/>
          <w:szCs w:val="24"/>
        </w:rPr>
      </w:pPr>
    </w:p>
    <w:tbl>
      <w:tblPr>
        <w:tblStyle w:val="TabloKlavuzu1"/>
        <w:tblW w:w="0" w:type="auto"/>
        <w:tblInd w:w="4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9"/>
      </w:tblGrid>
      <w:tr w:rsidR="008F1324" w:rsidRPr="008F1324" w14:paraId="43ECAD61" w14:textId="77777777" w:rsidTr="0031535B">
        <w:tc>
          <w:tcPr>
            <w:tcW w:w="4438" w:type="dxa"/>
            <w:vAlign w:val="center"/>
          </w:tcPr>
          <w:p w14:paraId="00C29577" w14:textId="32B39C26"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Metin5"/>
                  <w:enabled/>
                  <w:calcOnExit w:val="0"/>
                  <w:textInput>
                    <w:default w:val="GÜN"/>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GÜN</w:t>
            </w:r>
            <w:r w:rsidRPr="008F1324">
              <w:rPr>
                <w:rFonts w:cs="Times New Roman"/>
                <w:b/>
                <w:szCs w:val="24"/>
              </w:rPr>
              <w:fldChar w:fldCharType="end"/>
            </w:r>
            <w:r w:rsidRPr="008F1324">
              <w:rPr>
                <w:rFonts w:cs="Times New Roman"/>
                <w:b/>
                <w:szCs w:val="24"/>
              </w:rPr>
              <w:t>/</w:t>
            </w:r>
            <w:r w:rsidRPr="008F1324">
              <w:rPr>
                <w:rFonts w:cs="Times New Roman"/>
                <w:b/>
                <w:szCs w:val="24"/>
              </w:rPr>
              <w:fldChar w:fldCharType="begin">
                <w:ffData>
                  <w:name w:val="Metin6"/>
                  <w:enabled/>
                  <w:calcOnExit w:val="0"/>
                  <w:textInput>
                    <w:default w:val="AY"/>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AY</w:t>
            </w:r>
            <w:r w:rsidRPr="008F1324">
              <w:rPr>
                <w:rFonts w:cs="Times New Roman"/>
                <w:b/>
                <w:szCs w:val="24"/>
              </w:rPr>
              <w:fldChar w:fldCharType="end"/>
            </w:r>
            <w:r w:rsidRPr="008F1324">
              <w:rPr>
                <w:rFonts w:cs="Times New Roman"/>
                <w:b/>
                <w:szCs w:val="24"/>
              </w:rPr>
              <w:t>/</w:t>
            </w:r>
            <w:r w:rsidRPr="008F1324">
              <w:rPr>
                <w:rFonts w:cs="Times New Roman"/>
                <w:b/>
                <w:szCs w:val="24"/>
              </w:rPr>
              <w:fldChar w:fldCharType="begin">
                <w:ffData>
                  <w:name w:val="Metin7"/>
                  <w:enabled/>
                  <w:calcOnExit w:val="0"/>
                  <w:textInput>
                    <w:default w:val="YIL"/>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YIL</w:t>
            </w:r>
            <w:r w:rsidRPr="008F1324">
              <w:rPr>
                <w:rFonts w:cs="Times New Roman"/>
                <w:b/>
                <w:szCs w:val="24"/>
              </w:rPr>
              <w:fldChar w:fldCharType="end"/>
            </w:r>
          </w:p>
        </w:tc>
      </w:tr>
      <w:tr w:rsidR="00E76AA7" w:rsidRPr="00E76AA7" w14:paraId="2E4ABB03" w14:textId="77777777" w:rsidTr="0031535B">
        <w:tc>
          <w:tcPr>
            <w:tcW w:w="4438" w:type="dxa"/>
            <w:vAlign w:val="center"/>
          </w:tcPr>
          <w:p w14:paraId="69C43016" w14:textId="2B17C13B" w:rsidR="008F1324" w:rsidRPr="00E76AA7" w:rsidRDefault="00BF15F4" w:rsidP="00BF15F4">
            <w:pPr>
              <w:jc w:val="center"/>
              <w:rPr>
                <w:rFonts w:cs="Times New Roman"/>
                <w:color w:val="FF0000"/>
                <w:szCs w:val="24"/>
              </w:rPr>
            </w:pPr>
            <w:r w:rsidRPr="00E76AA7">
              <w:rPr>
                <w:rFonts w:cs="Times New Roman"/>
                <w:b/>
                <w:noProof/>
                <w:color w:val="FF0000"/>
                <w:szCs w:val="24"/>
                <w:lang w:eastAsia="tr-TR"/>
              </w:rPr>
              <mc:AlternateContent>
                <mc:Choice Requires="wps">
                  <w:drawing>
                    <wp:anchor distT="0" distB="0" distL="114300" distR="114300" simplePos="0" relativeHeight="252016640" behindDoc="0" locked="0" layoutInCell="1" allowOverlap="1" wp14:anchorId="7D3EECD3" wp14:editId="30F62734">
                      <wp:simplePos x="0" y="0"/>
                      <wp:positionH relativeFrom="column">
                        <wp:posOffset>-28575</wp:posOffset>
                      </wp:positionH>
                      <wp:positionV relativeFrom="paragraph">
                        <wp:posOffset>17145</wp:posOffset>
                      </wp:positionV>
                      <wp:extent cx="295275" cy="1314450"/>
                      <wp:effectExtent l="0" t="0" r="28575" b="19050"/>
                      <wp:wrapNone/>
                      <wp:docPr id="514" name="Sağ Ayraç 514"/>
                      <wp:cNvGraphicFramePr/>
                      <a:graphic xmlns:a="http://schemas.openxmlformats.org/drawingml/2006/main">
                        <a:graphicData uri="http://schemas.microsoft.com/office/word/2010/wordprocessingShape">
                          <wps:wsp>
                            <wps:cNvSpPr/>
                            <wps:spPr>
                              <a:xfrm rot="10800000">
                                <a:off x="0" y="0"/>
                                <a:ext cx="295275" cy="13144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43C9ED3" id="Sağ Ayraç 514" o:spid="_x0000_s1026" type="#_x0000_t88" style="position:absolute;margin-left:-2.25pt;margin-top:1.35pt;width:23.25pt;height:103.5pt;rotation:180;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XQddQIAAOsEAAAOAAAAZHJzL2Uyb0RvYy54bWysVMFu2zAMvQ/YPwi6r7azZm2DOkXWosOA&#10;ri3QDj2zshQbkEWNUuJkXz9KTppu3WlYDgZFUo/k02POLza9FWtNoUNXy+qolEI7hU3nlrX8/nj9&#10;4VSKEME1YNHpWm51kBfz9+/OBz/TE2zRNpoEg7gwG3wt2xj9rCiCanUP4Qi9dhw0SD1EPtKyaAgG&#10;Ru9tMSnLT8WA1HhCpUNg79UYlPOMb4xW8c6YoKOwteTeYv5S/j6nbzE/h9mSwLed2rUB/9BFD53j&#10;oi9QVxBBrKh7A9V3ijCgiUcK+wKN6ZTOM/A0VfnHNA8teJ1nYXKCf6Ep/D9Ydbt+8PfENAw+zAKb&#10;aYqNoV4QMltVeVqmXx6O2xWbzN32hTu9iUKxc3I2nZxMpVAcqj5Wx8fTTG4xgiVQTyF+0diLZNSS&#10;umUbPxOoNCHMYH0TIrfBF/aJye3wurM2v5J1Yqgll0lVgLViLEQ2e9/UMrilFGCXLEIVKSMGtF2T&#10;biecsA2XlsQaWAcsnwaHR+5cCgshcoDHOYwZWmj0mHo2TbPn8gHiN2xGd1Xu/dzuCJ07/61kGuMK&#10;QjteyaGExDesSy3pLM/d1Af2k/WMzfaexhdg1QavrjtGu+Fm74FYoOzkpYt3/DEWmRbcWVK0SD//&#10;5k/5rBuOSjGw4JmzHysgzRx8dayoM36ztCH5cDw9mfCBXkeeX0fcqr9E5rLK3WUz5Ue7Nw1h/8S7&#10;uUhVOQROce3xdXaHyzguIm+30otFTuOt8BBv3INXCTzxlHh83DwB+Z1yIr/cLe6X4410xtxRPItV&#10;RNNlXR145TdIB96o/Bq77U8r+/qcsw7/UfNfAAAA//8DAFBLAwQUAAYACAAAACEAS7lbQt4AAAAH&#10;AQAADwAAAGRycy9kb3ducmV2LnhtbEyPwU7DMBBE70j8g7VI3FqnUaFtiFMhChcoSDRcuLnxkkTY&#10;6xA7bejXs5zgOJrRzJt8PTorDtiH1pOC2TQBgVR501Kt4K18mCxBhKjJaOsJFXxjgHVxfpbrzPgj&#10;veJhF2vBJRQyraCJscukDFWDToep75DY+/C905FlX0vT6yOXOyvTJLmWTrfEC43u8K7B6nM3OAUv&#10;X6d3u31sn+h5U95vXLRDeZopdXkx3t6AiDjGvzD84jM6FMy09wOZIKyCyfyKkwrSBQi25yk/27NM&#10;VguQRS7/8xc/AAAA//8DAFBLAQItABQABgAIAAAAIQC2gziS/gAAAOEBAAATAAAAAAAAAAAAAAAA&#10;AAAAAABbQ29udGVudF9UeXBlc10ueG1sUEsBAi0AFAAGAAgAAAAhADj9If/WAAAAlAEAAAsAAAAA&#10;AAAAAAAAAAAALwEAAF9yZWxzLy5yZWxzUEsBAi0AFAAGAAgAAAAhAJdddB11AgAA6wQAAA4AAAAA&#10;AAAAAAAAAAAALgIAAGRycy9lMm9Eb2MueG1sUEsBAi0AFAAGAAgAAAAhAEu5W0LeAAAABwEAAA8A&#10;AAAAAAAAAAAAAAAAzwQAAGRycy9kb3ducmV2LnhtbFBLBQYAAAAABAAEAPMAAADaBQAAAAA=&#10;" adj="404"/>
                  </w:pict>
                </mc:Fallback>
              </mc:AlternateContent>
            </w:r>
          </w:p>
          <w:p w14:paraId="2675BD18" w14:textId="77777777" w:rsidR="008F1324" w:rsidRPr="00E76AA7" w:rsidRDefault="008F1324" w:rsidP="00BF15F4">
            <w:pPr>
              <w:jc w:val="center"/>
              <w:rPr>
                <w:rFonts w:cs="Times New Roman"/>
                <w:b/>
                <w:color w:val="FF0000"/>
                <w:szCs w:val="24"/>
              </w:rPr>
            </w:pPr>
          </w:p>
          <w:p w14:paraId="0DE41A4A" w14:textId="050E5663" w:rsidR="008F1324" w:rsidRPr="00E76AA7" w:rsidRDefault="008F1324" w:rsidP="00BF15F4">
            <w:pPr>
              <w:jc w:val="center"/>
              <w:rPr>
                <w:rFonts w:cs="Times New Roman"/>
                <w:color w:val="FF0000"/>
                <w:szCs w:val="24"/>
              </w:rPr>
            </w:pPr>
          </w:p>
          <w:p w14:paraId="1214C2A6" w14:textId="77777777" w:rsidR="00BF15F4" w:rsidRPr="00E76AA7" w:rsidRDefault="00BF15F4" w:rsidP="00BF15F4">
            <w:pPr>
              <w:jc w:val="center"/>
              <w:rPr>
                <w:rFonts w:cs="Times New Roman"/>
                <w:color w:val="FF0000"/>
                <w:szCs w:val="24"/>
              </w:rPr>
            </w:pPr>
          </w:p>
          <w:p w14:paraId="02D130D3" w14:textId="77777777" w:rsidR="008F1324" w:rsidRPr="00E76AA7" w:rsidRDefault="008F1324" w:rsidP="00BF15F4">
            <w:pPr>
              <w:jc w:val="center"/>
              <w:rPr>
                <w:rFonts w:cs="Times New Roman"/>
                <w:color w:val="FF0000"/>
                <w:szCs w:val="24"/>
              </w:rPr>
            </w:pPr>
            <w:r w:rsidRPr="007C2824">
              <w:rPr>
                <w:rFonts w:cs="Times New Roman"/>
                <w:szCs w:val="24"/>
              </w:rPr>
              <w:t>(İmza)</w:t>
            </w:r>
          </w:p>
        </w:tc>
      </w:tr>
      <w:tr w:rsidR="008F1324" w:rsidRPr="008F1324" w14:paraId="6F57212C" w14:textId="77777777" w:rsidTr="00AB2988">
        <w:trPr>
          <w:trHeight w:val="283"/>
        </w:trPr>
        <w:tc>
          <w:tcPr>
            <w:tcW w:w="4438" w:type="dxa"/>
            <w:vAlign w:val="center"/>
          </w:tcPr>
          <w:p w14:paraId="03F529F4" w14:textId="77777777" w:rsidR="008F1324" w:rsidRPr="008F1324" w:rsidRDefault="008F1324" w:rsidP="008F1324">
            <w:pPr>
              <w:spacing w:line="240" w:lineRule="auto"/>
              <w:jc w:val="center"/>
              <w:rPr>
                <w:rFonts w:cs="Times New Roman"/>
                <w:b/>
                <w:szCs w:val="24"/>
              </w:rPr>
            </w:pPr>
            <w:r w:rsidRPr="008F1324">
              <w:rPr>
                <w:rFonts w:cs="Times New Roman"/>
                <w:b/>
                <w:szCs w:val="24"/>
              </w:rPr>
              <w:t>Öğrencinin Adı SOYADI</w:t>
            </w:r>
          </w:p>
        </w:tc>
      </w:tr>
    </w:tbl>
    <w:p w14:paraId="7CA08347" w14:textId="77777777" w:rsidR="008F1324" w:rsidRPr="008F1324" w:rsidRDefault="008F1324" w:rsidP="008F1324">
      <w:pPr>
        <w:spacing w:after="200" w:line="276" w:lineRule="auto"/>
        <w:rPr>
          <w:rFonts w:cs="Times New Roman"/>
          <w:b/>
          <w:szCs w:val="24"/>
        </w:rPr>
      </w:pPr>
    </w:p>
    <w:p w14:paraId="37B053C9" w14:textId="77777777" w:rsidR="00C641C5" w:rsidRDefault="00C641C5" w:rsidP="008F1324">
      <w:pPr>
        <w:spacing w:after="200" w:line="276" w:lineRule="auto"/>
        <w:rPr>
          <w:rFonts w:cs="Times New Roman"/>
          <w:b/>
          <w:szCs w:val="24"/>
        </w:rPr>
        <w:sectPr w:rsidR="00C641C5" w:rsidSect="00D1525F">
          <w:headerReference w:type="default" r:id="rId15"/>
          <w:footerReference w:type="default" r:id="rId16"/>
          <w:pgSz w:w="11906" w:h="16838"/>
          <w:pgMar w:top="1418" w:right="1134" w:bottom="1418" w:left="2268" w:header="709" w:footer="709" w:gutter="0"/>
          <w:cols w:space="708"/>
          <w:titlePg/>
          <w:docGrid w:linePitch="360"/>
        </w:sectPr>
      </w:pPr>
    </w:p>
    <w:p w14:paraId="092143C5" w14:textId="7967474C" w:rsidR="008F1324" w:rsidRPr="008F1324" w:rsidRDefault="00310E11" w:rsidP="008F1324">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33376" behindDoc="0" locked="0" layoutInCell="1" allowOverlap="1" wp14:anchorId="3876EFE9" wp14:editId="6F7828FB">
                <wp:simplePos x="0" y="0"/>
                <wp:positionH relativeFrom="column">
                  <wp:posOffset>-281940</wp:posOffset>
                </wp:positionH>
                <wp:positionV relativeFrom="paragraph">
                  <wp:posOffset>223520</wp:posOffset>
                </wp:positionV>
                <wp:extent cx="373380" cy="217170"/>
                <wp:effectExtent l="0" t="38100" r="45720" b="30480"/>
                <wp:wrapNone/>
                <wp:docPr id="1569192568" name="Düz Ok Bağlayıcısı 3"/>
                <wp:cNvGraphicFramePr/>
                <a:graphic xmlns:a="http://schemas.openxmlformats.org/drawingml/2006/main">
                  <a:graphicData uri="http://schemas.microsoft.com/office/word/2010/wordprocessingShape">
                    <wps:wsp>
                      <wps:cNvCnPr/>
                      <wps:spPr>
                        <a:xfrm flipV="1">
                          <a:off x="0" y="0"/>
                          <a:ext cx="373380" cy="21717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E331FF7" id="Düz Ok Bağlayıcısı 3" o:spid="_x0000_s1026" type="#_x0000_t32" style="position:absolute;margin-left:-22.2pt;margin-top:17.6pt;width:29.4pt;height:17.1pt;flip:y;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fQBxgEAANkDAAAOAAAAZHJzL2Uyb0RvYy54bWysU8GO0zAQvSPxD5bvNEkr0VXUdA9d4IJg&#10;BSx3rzNOLDm2ZQ9N8veMnTaLACGx2svIsee9efNmcridBsPOEKJ2tuHVpuQMrHSttl3DH769f3PD&#10;WURhW2GchYbPEPnt8fWrw+hr2LremRYCIxIb69E3vEf0dVFE2cMg4sZ5sPSoXBgE0mfoijaIkdgH&#10;U2zL8m0xutD64CTESLd3yyM/Zn6lQOJnpSIgMw0nbZhjyPExxeJ4EHUXhO+1vMgQz1AxCG2p6Ep1&#10;J1CwH0H/QTVoGVx0CjfSDYVTSkvIPVA3VflbN1974SH3QuZEv9oUX45Wfjqf7H0gG0Yf6+jvQ+pi&#10;UmFgymj/nWaa+yKlbMq2zattMCGTdLnb73Y3ZK6kp221r/bZ1mKhSXQ+RPwAbmDp0PCIQeiux5Oz&#10;lgbkwlJCnD9GJCEEvAIS2NgUUWjzzrYMZ09bhEEL2xlI46P0lFI86c8nnA0s8C+gmG5J51Imrxac&#10;TGBnQUshpASL1cpE2QmmtDErsMwW/BN4yU9QyGv3P+AVkSs7iyt40NaFv1XH6SpZLflXB5a+kwWP&#10;rp3zZLM1tD/Zq8uupwX99TvDn/7I408AAAD//wMAUEsDBBQABgAIAAAAIQCPDKq73wAAAAgBAAAP&#10;AAAAZHJzL2Rvd25yZXYueG1sTI/LTsMwEEX3lfoP1iCxa52GEGiIU/EQAjZItNC1G0+TqPE4tZ02&#10;/D3Oii6v5sydM/lq0C07oXWNIQGLeQQMqTSqoUrA9+Z1dg/MeUlKtoZQwC86WBXTSS4zZc70hae1&#10;r1goIZdJAbX3Xca5K2vU0s1NhxRme2O19CHaiisrz6FctzyOopRr2VC4UMsOn2ssD+teB43923Hx&#10;sUy3T9uX/vMn3twd30srxPXV8PgAzOPg/2EY9cMOFMFpZ3pSjrUCZkmSBFTAzW0MbATGvBOQLhPg&#10;Rc4vHyj+AAAA//8DAFBLAQItABQABgAIAAAAIQC2gziS/gAAAOEBAAATAAAAAAAAAAAAAAAAAAAA&#10;AABbQ29udGVudF9UeXBlc10ueG1sUEsBAi0AFAAGAAgAAAAhADj9If/WAAAAlAEAAAsAAAAAAAAA&#10;AAAAAAAALwEAAF9yZWxzLy5yZWxzUEsBAi0AFAAGAAgAAAAhANYJ9AHGAQAA2QMAAA4AAAAAAAAA&#10;AAAAAAAALgIAAGRycy9lMm9Eb2MueG1sUEsBAi0AFAAGAAgAAAAhAI8MqrvfAAAACAEAAA8AAAAA&#10;AAAAAAAAAAAAIAQAAGRycy9kb3ducmV2LnhtbFBLBQYAAAAABAAEAPMAAAAsBQ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32352" behindDoc="1" locked="0" layoutInCell="1" allowOverlap="1" wp14:anchorId="0F1DE28B" wp14:editId="5ABF2B84">
                <wp:simplePos x="0" y="0"/>
                <wp:positionH relativeFrom="page">
                  <wp:align>left</wp:align>
                </wp:positionH>
                <wp:positionV relativeFrom="paragraph">
                  <wp:posOffset>433070</wp:posOffset>
                </wp:positionV>
                <wp:extent cx="1332000" cy="396000"/>
                <wp:effectExtent l="0" t="0" r="20955" b="23495"/>
                <wp:wrapNone/>
                <wp:docPr id="17357069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396000"/>
                        </a:xfrm>
                        <a:prstGeom prst="rect">
                          <a:avLst/>
                        </a:prstGeom>
                        <a:solidFill>
                          <a:srgbClr val="F79646">
                            <a:lumMod val="40000"/>
                            <a:lumOff val="60000"/>
                          </a:srgbClr>
                        </a:solidFill>
                        <a:ln w="9525">
                          <a:solidFill>
                            <a:srgbClr val="000000"/>
                          </a:solidFill>
                          <a:miter lim="800000"/>
                          <a:headEnd/>
                          <a:tailEnd/>
                        </a:ln>
                      </wps:spPr>
                      <wps:txbx>
                        <w:txbxContent>
                          <w:p w14:paraId="3E08B781" w14:textId="2C3327B6"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6F74ACFF" w14:textId="77777777" w:rsidR="00310E11" w:rsidRPr="004D0F4C" w:rsidRDefault="00310E11" w:rsidP="00310E11">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F1DE28B" id="_x0000_s1072" type="#_x0000_t202" style="position:absolute;left:0;text-align:left;margin-left:0;margin-top:34.1pt;width:104.9pt;height:31.2pt;z-index:-251184128;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p2mLQIAAGAEAAAOAAAAZHJzL2Uyb0RvYy54bWysVNuO0zAQfUfiHyy/0/TebdR0tXQpQlou&#10;0sIHuI7TWNgeY7tNytfv2EkvgHhBvFhjz+TMzDkzWd23WpGjcF6CKehoMKREGA6lNPuCfvu6fXNH&#10;iQ/MlEyBEQU9CU/v169frRqbizHUoErhCIIYnze2oHUINs8yz2uhmR+AFQadFTjNAl7dPisdaxBd&#10;q2w8HM6zBlxpHXDhPb4+dk66TvhVJXj4XFVeBKIKirWFdLp07uKZrVcs3ztma8n7Mtg/VKGZNJj0&#10;AvXIAiMHJ/+A0pI78FCFAQedQVVJLlIP2M1o+Fs3zzWzIvWC5Hh7ocn/P1j+6fhsvzgS2rfQooCp&#10;CW+fgH/3xMCmZmYvHpyDphasxMSjSFnWWJ/3n0aqfe4jyK75CCWKzA4BElBbOR1ZwT4JoqMApwvp&#10;og2Ex5STCQqJLo6+yXIe7ZiC5eevrfPhvQBNolFQh6ImdHZ88qELPYfEZB6ULLdSqXRx+91GOXJk&#10;OADbxXI+nadv1UFjrd3zFFP2k4DPOC/dc6zkXIrvYFJZv+ArQ5qCLmfjWcfcX3NHsCvcbZiWAVdA&#10;SV3Qu0sQyyPf70yZBjQwqTobaVGmFyBy3rEf2l1LZFnQ8SJyFwXZQXlCSRx0I48rikYN7iclDY57&#10;Qf2PA3OCEvXBoKzL0XQa9yNdprPFGC/u1rO79TDDEaqggZLO3IS0U5FxAw8ofyWTMtdK+ppxjBOJ&#10;/crFPbm9p6jrj2H9AgAA//8DAFBLAwQUAAYACAAAACEA4qCkYtoAAAAHAQAADwAAAGRycy9kb3du&#10;cmV2LnhtbEyPwU7DMBBE70j8g7VI3KjdIJkQ4lQVEhLqrYEPcOIljhrbqe024e9ZTnAczWjmTb1b&#10;3cSuGNMYvILtRgBD3wcz+kHB58fbQwksZe2NnoJHBd+YYNfc3tS6MmHxR7y2eWBU4lOlFdic54rz&#10;1Ft0Om3CjJ68rxCdziTjwE3UC5W7iRdCSO706GnB6hlfLfan9uIUtO/L0MXyEM+HvbVHPZ6dfJJK&#10;3d+t+xdgGdf8F4ZffEKHhpi6cPEmsUkBHckKZFkAI7cQz3Sko9ijkMCbmv/nb34AAAD//wMAUEsB&#10;Ai0AFAAGAAgAAAAhALaDOJL+AAAA4QEAABMAAAAAAAAAAAAAAAAAAAAAAFtDb250ZW50X1R5cGVz&#10;XS54bWxQSwECLQAUAAYACAAAACEAOP0h/9YAAACUAQAACwAAAAAAAAAAAAAAAAAvAQAAX3JlbHMv&#10;LnJlbHNQSwECLQAUAAYACAAAACEAUzadpi0CAABgBAAADgAAAAAAAAAAAAAAAAAuAgAAZHJzL2Uy&#10;b0RvYy54bWxQSwECLQAUAAYACAAAACEA4qCkYtoAAAAHAQAADwAAAAAAAAAAAAAAAACHBAAAZHJz&#10;L2Rvd25yZXYueG1sUEsFBgAAAAAEAAQA8wAAAI4FAAAAAA==&#10;" fillcolor="#fcd5b5">
                <v:textbox>
                  <w:txbxContent>
                    <w:p w14:paraId="3E08B781" w14:textId="2C3327B6"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6F74ACFF" w14:textId="77777777" w:rsidR="00310E11" w:rsidRPr="004D0F4C" w:rsidRDefault="00310E11" w:rsidP="00310E11">
                      <w:pPr>
                        <w:jc w:val="left"/>
                        <w:rPr>
                          <w:sz w:val="22"/>
                          <w:szCs w:val="20"/>
                        </w:rPr>
                      </w:pPr>
                    </w:p>
                  </w:txbxContent>
                </v:textbox>
                <w10:wrap anchorx="page"/>
              </v:shape>
            </w:pict>
          </mc:Fallback>
        </mc:AlternateContent>
      </w:r>
      <w:r>
        <w:rPr>
          <w:rFonts w:cs="Times New Roman"/>
          <w:b/>
          <w:noProof/>
          <w:sz w:val="28"/>
          <w:szCs w:val="28"/>
          <w:lang w:eastAsia="tr-TR"/>
        </w:rPr>
        <mc:AlternateContent>
          <mc:Choice Requires="wpg">
            <w:drawing>
              <wp:anchor distT="0" distB="0" distL="114300" distR="114300" simplePos="0" relativeHeight="252032000" behindDoc="0" locked="0" layoutInCell="1" allowOverlap="1" wp14:anchorId="40A5753A" wp14:editId="209A16D7">
                <wp:simplePos x="0" y="0"/>
                <wp:positionH relativeFrom="page">
                  <wp:posOffset>167640</wp:posOffset>
                </wp:positionH>
                <wp:positionV relativeFrom="paragraph">
                  <wp:posOffset>-702310</wp:posOffset>
                </wp:positionV>
                <wp:extent cx="7272020" cy="9648190"/>
                <wp:effectExtent l="38100" t="38100" r="119380" b="105410"/>
                <wp:wrapNone/>
                <wp:docPr id="21" name="Grup 21"/>
                <wp:cNvGraphicFramePr/>
                <a:graphic xmlns:a="http://schemas.openxmlformats.org/drawingml/2006/main">
                  <a:graphicData uri="http://schemas.microsoft.com/office/word/2010/wordprocessingGroup">
                    <wpg:wgp>
                      <wpg:cNvGrpSpPr/>
                      <wpg:grpSpPr>
                        <a:xfrm>
                          <a:off x="0" y="0"/>
                          <a:ext cx="7272020" cy="9648190"/>
                          <a:chOff x="-1" y="57150"/>
                          <a:chExt cx="7272381" cy="9648824"/>
                        </a:xfrm>
                      </wpg:grpSpPr>
                      <wpg:grpSp>
                        <wpg:cNvPr id="202" name="Grup 202"/>
                        <wpg:cNvGrpSpPr/>
                        <wpg:grpSpPr>
                          <a:xfrm>
                            <a:off x="-1" y="57150"/>
                            <a:ext cx="7272381" cy="9648824"/>
                            <a:chOff x="0" y="0"/>
                            <a:chExt cx="7272382" cy="9648824"/>
                          </a:xfrm>
                        </wpg:grpSpPr>
                        <wpg:grpSp>
                          <wpg:cNvPr id="553" name="Grup 553"/>
                          <wpg:cNvGrpSpPr/>
                          <wpg:grpSpPr>
                            <a:xfrm>
                              <a:off x="0" y="0"/>
                              <a:ext cx="7272382" cy="9648824"/>
                              <a:chOff x="44467" y="165100"/>
                              <a:chExt cx="6677789" cy="7726382"/>
                            </a:xfrm>
                            <a:effectLst>
                              <a:outerShdw blurRad="50800" dist="38100" dir="2700000" algn="tl" rotWithShape="0">
                                <a:prstClr val="black">
                                  <a:alpha val="40000"/>
                                </a:prstClr>
                              </a:outerShdw>
                            </a:effectLst>
                          </wpg:grpSpPr>
                          <wpg:grpSp>
                            <wpg:cNvPr id="554" name="Grup 554"/>
                            <wpg:cNvGrpSpPr/>
                            <wpg:grpSpPr>
                              <a:xfrm>
                                <a:off x="44467" y="165100"/>
                                <a:ext cx="5545103" cy="3714461"/>
                                <a:chOff x="-554247" y="-9072"/>
                                <a:chExt cx="5545103" cy="3714461"/>
                              </a:xfrm>
                            </wpg:grpSpPr>
                            <wps:wsp>
                              <wps:cNvPr id="555" name="Metin Kutusu 555"/>
                              <wps:cNvSpPr txBox="1"/>
                              <wps:spPr>
                                <a:xfrm>
                                  <a:off x="-554247" y="-9072"/>
                                  <a:ext cx="953338" cy="292100"/>
                                </a:xfrm>
                                <a:prstGeom prst="rect">
                                  <a:avLst/>
                                </a:prstGeom>
                                <a:solidFill>
                                  <a:sysClr val="window" lastClr="FFFFFF"/>
                                </a:solidFill>
                                <a:ln w="25400">
                                  <a:solidFill>
                                    <a:prstClr val="black"/>
                                  </a:solidFill>
                                </a:ln>
                                <a:effectLst/>
                              </wps:spPr>
                              <wps:txbx>
                                <w:txbxContent>
                                  <w:p w14:paraId="5221BC48" w14:textId="2F952878" w:rsidR="0064052D" w:rsidRPr="00B7513C" w:rsidRDefault="0064052D" w:rsidP="00067345">
                                    <w:pPr>
                                      <w:rPr>
                                        <w:rFonts w:cs="Times New Roman"/>
                                        <w:b/>
                                      </w:rPr>
                                    </w:pPr>
                                    <w:r>
                                      <w:rPr>
                                        <w:rFonts w:cs="Times New Roman"/>
                                        <w:b/>
                                      </w:rPr>
                                      <w:t>EK 5.</w:t>
                                    </w:r>
                                    <w:r w:rsidRPr="00B7513C">
                                      <w:rPr>
                                        <w:rFonts w:cs="Times New Roman"/>
                                        <w:b/>
                                      </w:rPr>
                                      <w:t xml:space="preserve"> </w:t>
                                    </w:r>
                                    <w:r>
                                      <w:rPr>
                                        <w:rFonts w:cs="Times New Roman"/>
                                        <w:b/>
                                      </w:rPr>
                                      <w:t xml:space="preserve">Önsöz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6" name="Metin Kutusu 556"/>
                              <wps:cNvSpPr txBox="1"/>
                              <wps:spPr>
                                <a:xfrm>
                                  <a:off x="2559465" y="3478528"/>
                                  <a:ext cx="2431391" cy="226861"/>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1F6EA25A" w14:textId="51A05FC1" w:rsidR="0064052D" w:rsidRDefault="0064052D" w:rsidP="00067345">
                                    <w:r>
                                      <w:t>12 punto, 2 satır boşluk,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1" name="Metin Kutusu 561"/>
                            <wps:cNvSpPr txBox="1"/>
                            <wps:spPr>
                              <a:xfrm>
                                <a:off x="110931" y="7105877"/>
                                <a:ext cx="6611325" cy="78560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2B3DA74" w14:textId="3DF8CAF8" w:rsidR="0064052D" w:rsidRDefault="0064052D" w:rsidP="007C2824">
                                  <w:pPr>
                                    <w:spacing w:line="240" w:lineRule="auto"/>
                                  </w:pPr>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p>
                                <w:p w14:paraId="14A3CFCC" w14:textId="12AB7834" w:rsidR="0064052D" w:rsidRPr="002E1DA9" w:rsidRDefault="0064052D" w:rsidP="0071644E">
                                  <w:pPr>
                                    <w:spacing w:line="240" w:lineRule="auto"/>
                                    <w:jc w:val="center"/>
                                    <w:rPr>
                                      <w:color w:val="FF0000"/>
                                    </w:rPr>
                                  </w:pPr>
                                  <w:r>
                                    <w:rPr>
                                      <w:b/>
                                      <w:color w:val="FF0000"/>
                                    </w:rPr>
                                    <w:t>Önsöz Sayfas</w:t>
                                  </w:r>
                                  <w:r w:rsidRPr="002E1DA9">
                                    <w:rPr>
                                      <w:b/>
                                      <w:color w:val="FF0000"/>
                                    </w:rPr>
                                    <w:t>ı bir sayfayı geçme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8" name="Sağ Ayraç 568"/>
                          <wps:cNvSpPr/>
                          <wps:spPr>
                            <a:xfrm>
                              <a:off x="3063833" y="4322618"/>
                              <a:ext cx="254318" cy="420832"/>
                            </a:xfrm>
                            <a:prstGeom prst="rightBrace">
                              <a:avLst/>
                            </a:prstGeom>
                            <a:noFill/>
                            <a:ln w="9525" cap="flat" cmpd="sng" algn="ctr">
                              <a:solidFill>
                                <a:sysClr val="windowText" lastClr="000000">
                                  <a:shade val="95000"/>
                                  <a:satMod val="105000"/>
                                </a:sysClr>
                              </a:solidFill>
                              <a:prstDash val="solid"/>
                            </a:ln>
                            <a:effectLst>
                              <a:outerShdw blurRad="50800" dist="38100" dir="2700000" algn="tl" rotWithShape="0">
                                <a:prstClr val="black">
                                  <a:alpha val="40000"/>
                                </a:prst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 name="Metin Kutusu 5"/>
                        <wps:cNvSpPr txBox="1"/>
                        <wps:spPr>
                          <a:xfrm>
                            <a:off x="3333749" y="651510"/>
                            <a:ext cx="3899535" cy="4476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50800" dist="38100" dir="2700000" algn="tl" rotWithShape="0">
                              <a:schemeClr val="tx1">
                                <a:alpha val="38000"/>
                              </a:schemeClr>
                            </a:outerShdw>
                          </a:effectLst>
                        </wps:spPr>
                        <wps:txbx>
                          <w:txbxContent>
                            <w:p w14:paraId="4160B805" w14:textId="5ED07A1E" w:rsidR="0064052D" w:rsidRDefault="0064052D" w:rsidP="009E35FE">
                              <w:pPr>
                                <w:spacing w:line="240" w:lineRule="auto"/>
                                <w:jc w:val="center"/>
                              </w:pPr>
                              <w:r>
                                <w:t>Önsöz metni öneri niteliğindedir. Yazara göre metin uygun şekilde değiştirilebil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0A5753A" id="Grup 21" o:spid="_x0000_s1073" style="position:absolute;left:0;text-align:left;margin-left:13.2pt;margin-top:-55.3pt;width:572.6pt;height:759.7pt;z-index:252032000;mso-position-horizontal-relative:page;mso-width-relative:margin;mso-height-relative:margin" coordorigin=",571" coordsize="72723,96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5McKQYAAMkeAAAOAAAAZHJzL2Uyb0RvYy54bWzsWdlu20YUfS/Qfxjw3RH3RYgcOE5tFM2G&#10;OkWeRyQlEaU47MzIkvMzfeyHtB/Wc4eLVjeR3bpBID/InIV37nruvcPnL1bzkt3mUhWiGlnOM9ti&#10;eZWKrKimI+uXD1dnscWU5lXGS1HlI+suV9aL8++/e76sh7krZqLMcslApFLDZT2yZlrXw8FApbN8&#10;ztUzUecVFidCzrnGUE4HmeRLUJ+XA9e2w8FSyKyWIs2VwuyrZtE6N/QnkzzV7yYTlWtWjizwps2v&#10;NL9j+h2cP+fDqeT1rEhbNvgDuJjzosKhPalXXHO2kMUeqXmRSqHERD9LxXwgJpMizY0MkMaxd6S5&#10;lmJRG1mmw+W07tUE1e7o6cFk07e317K+qd9LaGJZT6ELMyJZVhM5p//gkq2Myu56leUrzVJMRm7k&#10;2i40m2ItCf3YSVqlpjNont47cyyGxSBygn7ph43XvRgbutdj1yebDLrTB1s89YOGVzD/XrIiG1ng&#10;wWIVn8PDruWiZjRuBTpCwn1ON8U8xCcf9mJCB2v1pLNtCcHdIyUMAm9LQhofL+EWk9vC7bO4IZzv&#10;+2FkBHTCwLH37BiGURTFSSNlFLmhFxsD9Hbkw9xE42uljUstdC5vZtmSjcuF/JnDhIEdgy7LCoUg&#10;ha6bAULVjWz6sxgvp8AYXVpMCv2x0LObGa9hcdtEXi2Vviwlu+UI9XHJ01/NNC/rGW8mfUOm8a52&#10;t/E00TFjRht8fqHzBYG/Yxrjw+SsRzjfYRV3NsIZ0DtcgNzIixzYwyH7b9joDHtcv7HSWWJHxgC0&#10;3rnifTR6I+3KC0hWa9RRj0MdYywDZorU0gZuEASd7t7kuqjYTwu9UAtG88a9zWbCJ6ZXLwXgxIi9&#10;rNVQYfIATN2jhk6RSeB5HpIS6dFN3NaXexXwIXnGdS7mjB5GlkQKaRzpFr67dh7aQqcrURbZVVGW&#10;ZnCnehdEksrE0mIlN345sq7MH0mF07ZeKyu2BDcBHNQctbV4wK/3SIBgWREDvfPSlrWS6EmvxqsG&#10;K+NOs2OR3UGxiCaD7qpOrwoI/Rocv+cSeRBBh9yu3+FnUgrwKNoni82E/HRonvbDUbBqsSXy6shS&#10;vy24zKGIHyu4UALXBVltBn6A7IFw3lwZb65Ui/mlQDwjQ4A780j7ddk9TqSYf0QJcEGnYolXKc4G&#10;SnSPl7rJ9igh0vziwmxC6q25fl3d1CmRJsWRlj+sPnJZt3bXcJi3onNaPuTb5m/20puVuFhoMSmM&#10;b5CiG622+kcAUa56kkgK74mksLM3wu6YSHKDIPFDxCdBjh/FgWs8B17WZm/X9xwvabO364Zxg0kP&#10;DyYUYiaWdgC+MdFUtcljqlgt4EptsMjpuA86/+XF5WVoLAow0Q3uBx3uI+y4fiOyZtqjaZPJKB4b&#10;KiY2p4rs2p3i0etNWH72JI9SFWn7QScBi778KBRTB4/qhT0gFKZ6JZbAWk5FuhOijiZaTKW8zLMW&#10;YWlvaw0Sp4GoJHDhDilF9aTkiLF0XuMFVU277JxquQ9hrXLbLLw2kZrxLG9mk8PiOHY3vyPOHkS+&#10;4mrWkDJLLczuoCJJ0mf7denRFAZt6WG0QXUIcIMQ2ajmUMGxJZXZ17jJRsXhoaQ55GE9D8bfetD+&#10;B8xOuhg+YfbTYPa6Fnoq/AZ4ti3MdiXUgCrlkCPx23HsxANRwHeEQIqjqIGmDr7D0HE8E9C0Iw5C&#10;29RciLSu8zuyFuoA4wTfn80UJ/heV83kZd82fHsmCayLw1PJjUT8n5bc/wN8o6lsbqBu+F+/s4s7&#10;yf/8gwVh32216I3qkBzhnu7Vs3F14qHPByT7HmpqZ7fmDlB0t/2r79qxt3vPsovZxXSmX0qe5qYu&#10;22ljui62EtTCmsL1cZXeXgP8AdlmowneqJOOrf4MaVMw/avF39d579Q5yDeOGdQutD3719CoPz1q&#10;dJixXfJ1xf6RBR9utrzIxy0swAPXtLgw3C74vDjB9Rd1cIQufhRGp4LvYBNtUIp0t9N1bt8MnPr1&#10;vZuOp+nXHwvZ5uti3l8a6VVzwXRf407fImm3cYejW3d0YG3KP7XuT9i643upsRd6Uvq2Sx9kN8d4&#10;3vwCff43AAAA//8DAFBLAwQUAAYACAAAACEAgAuT9+IAAAANAQAADwAAAGRycy9kb3ducmV2Lnht&#10;bEyPwWrDMAyG74O9g9Fgt9Z212Uhi1NK2XYqg7WDsZsbq0lobIfYTdK3n3pab7/Qx69P+WqyLRuw&#10;D413CuRcAENXetO4SsH3/n2WAgtRO6Nb71DBBQOsivu7XGfGj+4Lh12sGJW4kGkFdYxdxnkoa7Q6&#10;zH2HjnZH31sdaewrbno9Urlt+UKIhFvdOLpQ6w43NZan3dkq+Bj1uH6Sb8P2dNxcfvfPnz9biUo9&#10;PkzrV2ARp/gPw1Wf1KEgp4M/OxNYq2CRLIlUMJNSJMCuhHyRlA6UliJNgRc5v/2i+AMAAP//AwBQ&#10;SwECLQAUAAYACAAAACEAtoM4kv4AAADhAQAAEwAAAAAAAAAAAAAAAAAAAAAAW0NvbnRlbnRfVHlw&#10;ZXNdLnhtbFBLAQItABQABgAIAAAAIQA4/SH/1gAAAJQBAAALAAAAAAAAAAAAAAAAAC8BAABfcmVs&#10;cy8ucmVsc1BLAQItABQABgAIAAAAIQCst5McKQYAAMkeAAAOAAAAAAAAAAAAAAAAAC4CAABkcnMv&#10;ZTJvRG9jLnhtbFBLAQItABQABgAIAAAAIQCAC5P34gAAAA0BAAAPAAAAAAAAAAAAAAAAAIMIAABk&#10;cnMvZG93bnJldi54bWxQSwUGAAAAAAQABADzAAAAkgkAAAAA&#10;">
                <v:group id="Grup 202" o:spid="_x0000_s1074" style="position:absolute;top:571;width:72723;height:96488" coordsize="72723,96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up 553" o:spid="_x0000_s1075" style="position:absolute;width:72723;height:96488" coordorigin="444,1651" coordsize="66777,77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Grup 554" o:spid="_x0000_s1076" style="position:absolute;left:444;top:1651;width:55451;height:37144" coordorigin="-5542,-90" coordsize="55451,3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Metin Kutusu 555" o:spid="_x0000_s1077" type="#_x0000_t202" style="position:absolute;left:-5542;top:-90;width:9532;height:2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x+xQAAANwAAAAPAAAAZHJzL2Rvd25yZXYueG1sRI9Ba8JA&#10;FITvBf/D8gRvdWMhpURXUUHUgwe16vWRfSbR7Nt0d2vSf98VCj0OM/MNM5l1phYPcr6yrGA0TEAQ&#10;51ZXXCj4PK5eP0D4gKyxtkwKfsjDbNp7mWCmbct7ehxCISKEfYYKyhCaTEqfl2TQD21DHL2rdQZD&#10;lK6Q2mEb4aaWb0nyLg1WHBdKbGhZUn4/fBsFuTuevha33dbP7/K03F7W7Xm3VmrQ7+ZjEIG68B/+&#10;a2+0gjRN4XkmHgE5/QUAAP//AwBQSwECLQAUAAYACAAAACEA2+H2y+4AAACFAQAAEwAAAAAAAAAA&#10;AAAAAAAAAAAAW0NvbnRlbnRfVHlwZXNdLnhtbFBLAQItABQABgAIAAAAIQBa9CxbvwAAABUBAAAL&#10;AAAAAAAAAAAAAAAAAB8BAABfcmVscy8ucmVsc1BLAQItABQABgAIAAAAIQALjYx+xQAAANwAAAAP&#10;AAAAAAAAAAAAAAAAAAcCAABkcnMvZG93bnJldi54bWxQSwUGAAAAAAMAAwC3AAAA+QIAAAAA&#10;" fillcolor="window" strokeweight="2pt">
                        <v:textbox>
                          <w:txbxContent>
                            <w:p w14:paraId="5221BC48" w14:textId="2F952878" w:rsidR="0064052D" w:rsidRPr="00B7513C" w:rsidRDefault="0064052D" w:rsidP="00067345">
                              <w:pPr>
                                <w:rPr>
                                  <w:rFonts w:cs="Times New Roman"/>
                                  <w:b/>
                                </w:rPr>
                              </w:pPr>
                              <w:r>
                                <w:rPr>
                                  <w:rFonts w:cs="Times New Roman"/>
                                  <w:b/>
                                </w:rPr>
                                <w:t>EK 5.</w:t>
                              </w:r>
                              <w:r w:rsidRPr="00B7513C">
                                <w:rPr>
                                  <w:rFonts w:cs="Times New Roman"/>
                                  <w:b/>
                                </w:rPr>
                                <w:t xml:space="preserve"> </w:t>
                              </w:r>
                              <w:r>
                                <w:rPr>
                                  <w:rFonts w:cs="Times New Roman"/>
                                  <w:b/>
                                </w:rPr>
                                <w:t xml:space="preserve">Önsöz </w:t>
                              </w:r>
                            </w:p>
                          </w:txbxContent>
                        </v:textbox>
                      </v:shape>
                      <v:shape id="Metin Kutusu 556" o:spid="_x0000_s1078" type="#_x0000_t202" style="position:absolute;left:25594;top:34785;width:24314;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8uLwwAAANwAAAAPAAAAZHJzL2Rvd25yZXYueG1sRI9Pi8Iw&#10;FMTvgt8hPMGbpl1o1WoqsqjsXgT/gNdH82yLzUtpona//WZhweMwM79hVuveNOJJnastK4inEQji&#10;wuqaSwWX824yB+E8ssbGMin4IQfrfDhYYabti4/0PPlSBAi7DBVU3reZlK6oyKCb2pY4eDfbGfRB&#10;dqXUHb4C3DTyI4pSabDmsFBhS58VFffTwyg42C2ms+P++yp15Bc6fiTGHJQaj/rNEoSn3r/D/+0v&#10;rSBJUvg7E46AzH8BAAD//wMAUEsBAi0AFAAGAAgAAAAhANvh9svuAAAAhQEAABMAAAAAAAAAAAAA&#10;AAAAAAAAAFtDb250ZW50X1R5cGVzXS54bWxQSwECLQAUAAYACAAAACEAWvQsW78AAAAVAQAACwAA&#10;AAAAAAAAAAAAAAAfAQAAX3JlbHMvLnJlbHNQSwECLQAUAAYACAAAACEAu3fLi8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1F6EA25A" w14:textId="51A05FC1" w:rsidR="0064052D" w:rsidRDefault="0064052D" w:rsidP="00067345">
                              <w:r>
                                <w:t>12 punto, 2 satır boşluk, tek satır aralığı</w:t>
                              </w:r>
                            </w:p>
                          </w:txbxContent>
                        </v:textbox>
                      </v:shape>
                    </v:group>
                    <v:shape id="Metin Kutusu 561" o:spid="_x0000_s1079" type="#_x0000_t202" style="position:absolute;left:1109;top:71058;width:66113;height:7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plCwwAAANwAAAAPAAAAZHJzL2Rvd25yZXYueG1sRI9Pi8Iw&#10;FMTvgt8hPMGbpl2wajUtsqjsXgT/gNdH82yLzUtpona//WZhweMwM79h1nlvGvGkztWWFcTTCARx&#10;YXXNpYLLeTdZgHAeWWNjmRT8kIM8Gw7WmGr74iM9T74UAcIuRQWV920qpSsqMuimtiUO3s12Bn2Q&#10;XSl1h68AN438iKJEGqw5LFTY0mdFxf30MAoOdovJ/Lj/vkod+aWOHzNjDkqNR/1mBcJT79/h//aX&#10;VjBLYvg7E46AzH4BAAD//wMAUEsBAi0AFAAGAAgAAAAhANvh9svuAAAAhQEAABMAAAAAAAAAAAAA&#10;AAAAAAAAAFtDb250ZW50X1R5cGVzXS54bWxQSwECLQAUAAYACAAAACEAWvQsW78AAAAVAQAACwAA&#10;AAAAAAAAAAAAAAAfAQAAX3JlbHMvLnJlbHNQSwECLQAUAAYACAAAACEA+vKZQs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22B3DA74" w14:textId="3DF8CAF8" w:rsidR="0064052D" w:rsidRDefault="0064052D" w:rsidP="007C2824">
                            <w:pPr>
                              <w:spacing w:line="240" w:lineRule="auto"/>
                            </w:pPr>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p>
                          <w:p w14:paraId="14A3CFCC" w14:textId="12AB7834" w:rsidR="0064052D" w:rsidRPr="002E1DA9" w:rsidRDefault="0064052D" w:rsidP="0071644E">
                            <w:pPr>
                              <w:spacing w:line="240" w:lineRule="auto"/>
                              <w:jc w:val="center"/>
                              <w:rPr>
                                <w:color w:val="FF0000"/>
                              </w:rPr>
                            </w:pPr>
                            <w:r>
                              <w:rPr>
                                <w:b/>
                                <w:color w:val="FF0000"/>
                              </w:rPr>
                              <w:t>Önsöz Sayfas</w:t>
                            </w:r>
                            <w:r w:rsidRPr="002E1DA9">
                              <w:rPr>
                                <w:b/>
                                <w:color w:val="FF0000"/>
                              </w:rPr>
                              <w:t>ı bir sayfayı geçmemelidir.</w:t>
                            </w:r>
                          </w:p>
                        </w:txbxContent>
                      </v:textbox>
                    </v:shape>
                  </v:group>
                  <v:shape id="Sağ Ayraç 568" o:spid="_x0000_s1080" type="#_x0000_t88" style="position:absolute;left:30638;top:43226;width:2543;height:4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MS6wgAAANwAAAAPAAAAZHJzL2Rvd25yZXYueG1sRE/LisIw&#10;FN0L/kO4wuw0dcAi1Sg+GHAjjDoI7q7N7UObm9pkbP37yUKY5eG858vOVOJJjSstKxiPIhDEqdUl&#10;5wp+Tl/DKQjnkTVWlknBixwsF/3eHBNtWz7Q8+hzEULYJaig8L5OpHRpQQbdyNbEgctsY9AH2ORS&#10;N9iGcFPJzyiKpcGSQ0OBNW0KSu/HX6Mgv50fp8c0luvrpc328fdru882Sn0MutUMhKfO/4vf7p1W&#10;MInD2nAmHAG5+AMAAP//AwBQSwECLQAUAAYACAAAACEA2+H2y+4AAACFAQAAEwAAAAAAAAAAAAAA&#10;AAAAAAAAW0NvbnRlbnRfVHlwZXNdLnhtbFBLAQItABQABgAIAAAAIQBa9CxbvwAAABUBAAALAAAA&#10;AAAAAAAAAAAAAB8BAABfcmVscy8ucmVsc1BLAQItABQABgAIAAAAIQAWUMS6wgAAANwAAAAPAAAA&#10;AAAAAAAAAAAAAAcCAABkcnMvZG93bnJldi54bWxQSwUGAAAAAAMAAwC3AAAA9gIAAAAA&#10;" adj="1088">
                    <v:shadow on="t" color="black" opacity="26214f" origin="-.5,-.5" offset=".74836mm,.74836mm"/>
                  </v:shape>
                </v:group>
                <v:shape id="_x0000_s1081" type="#_x0000_t202" style="position:absolute;left:33337;top:6515;width:38995;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oIEvgAAANoAAAAPAAAAZHJzL2Rvd25yZXYueG1sRI/BCsIw&#10;EETvgv8QVvCmqYJaqlFEEMSbVTwvzdqWNpvSRK1+vREEj8PMvGFWm87U4kGtKy0rmIwjEMSZ1SXn&#10;Ci7n/SgG4TyyxtoyKXiRg82631thou2TT/RIfS4ChF2CCgrvm0RKlxVk0I1tQxy8m20N+iDbXOoW&#10;nwFuajmNork0WHJYKLChXUFZld6Ngp2N62p2PfH5uLhX6aQ6vrvLXKnhoNsuQXjq/D/8ax+0ghl8&#10;r4QbINcfAAAA//8DAFBLAQItABQABgAIAAAAIQDb4fbL7gAAAIUBAAATAAAAAAAAAAAAAAAAAAAA&#10;AABbQ29udGVudF9UeXBlc10ueG1sUEsBAi0AFAAGAAgAAAAhAFr0LFu/AAAAFQEAAAsAAAAAAAAA&#10;AAAAAAAAHwEAAF9yZWxzLy5yZWxzUEsBAi0AFAAGAAgAAAAhAL1WggS+AAAA2gAAAA8AAAAAAAAA&#10;AAAAAAAABwIAAGRycy9kb3ducmV2LnhtbFBLBQYAAAAAAwADALcAAADyAgAAAAA=&#10;" fillcolor="#9eeaff" strokecolor="#46aac5">
                  <v:fill color2="#e4f9ff" rotate="t" angle="180" colors="0 #9eeaff;22938f #bbefff;1 #e4f9ff" focus="100%" type="gradient"/>
                  <v:shadow on="t" color="black [3213]" opacity="24903f" origin="-.5,-.5" offset=".74836mm,.74836mm"/>
                  <v:textbox>
                    <w:txbxContent>
                      <w:p w14:paraId="4160B805" w14:textId="5ED07A1E" w:rsidR="0064052D" w:rsidRDefault="0064052D" w:rsidP="009E35FE">
                        <w:pPr>
                          <w:spacing w:line="240" w:lineRule="auto"/>
                          <w:jc w:val="center"/>
                        </w:pPr>
                        <w:r>
                          <w:t>Önsöz metni öneri niteliğindedir. Yazara göre metin uygun şekilde değiştirilebilir.</w:t>
                        </w:r>
                      </w:p>
                    </w:txbxContent>
                  </v:textbox>
                </v:shape>
                <w10:wrap anchorx="page"/>
              </v:group>
            </w:pict>
          </mc:Fallback>
        </mc:AlternateContent>
      </w:r>
      <w:r>
        <w:rPr>
          <w:noProof/>
          <w:lang w:eastAsia="tr-TR"/>
        </w:rPr>
        <mc:AlternateContent>
          <mc:Choice Requires="wps">
            <w:drawing>
              <wp:anchor distT="0" distB="0" distL="114300" distR="114300" simplePos="0" relativeHeight="252130304" behindDoc="0" locked="0" layoutInCell="1" allowOverlap="1" wp14:anchorId="785FC578" wp14:editId="4B4313F5">
                <wp:simplePos x="0" y="0"/>
                <wp:positionH relativeFrom="column">
                  <wp:posOffset>2773680</wp:posOffset>
                </wp:positionH>
                <wp:positionV relativeFrom="paragraph">
                  <wp:posOffset>-701675</wp:posOffset>
                </wp:positionV>
                <wp:extent cx="3146581" cy="510540"/>
                <wp:effectExtent l="0" t="0" r="0" b="0"/>
                <wp:wrapNone/>
                <wp:docPr id="128901547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A9A10D7"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2384DA01" w14:textId="77777777" w:rsidR="00310E11" w:rsidRPr="00310E11" w:rsidRDefault="00310E11" w:rsidP="00310E11">
                            <w:pPr>
                              <w:spacing w:line="240" w:lineRule="auto"/>
                            </w:pPr>
                            <w:r>
                              <w:t xml:space="preserve">12 punto </w:t>
                            </w:r>
                            <w:r w:rsidRPr="00310E11">
                              <w:t>1,5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85FC578" id="_x0000_s1082" type="#_x0000_t202" style="position:absolute;left:0;text-align:left;margin-left:218.4pt;margin-top:-55.25pt;width:247.75pt;height:40.2pt;z-index:252130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RKo6gIAAJUGAAAOAAAAZHJzL2Uyb0RvYy54bWysVclu2zAQvRfoPxC8N7K8JREiB4nTFAXS&#10;BU2LnscUJRGlSJakLSdf3yEpO85yCIL6IJBD8s28N4vPzredJBtundCqpPnRiBKumK6Eakr66+f1&#10;hxNKnAdVgdSKl/SOO3q+eP/urDcFH+tWy4pbgiDKFb0paeu9KbLMsZZ34I604QoPa2078Li1TVZZ&#10;6BG9k9l4NJpnvbaVsZpx59B6lQ7pIuLXNWf+W1077oksKcbm49fG7yp8s8UZFI0F0wo2hAFviKID&#10;odDpHuoKPJC1Fc+gOsGsdrr2R0x3ma5rwXjkgGzy0RM2ty0YHrmgOM7sZXL/D5Z93dya75b47aXe&#10;YgIjCWduNPvjiNLLFlTDL6zVfcuhQsd5kCzrjSuGp0FqV7gAsuq/6AqTDGuvI9C2tl1QBXkSRMcE&#10;3O1F51tPGBon+XQ+O8kpYXg2y0ezacxKBsXutbHOf+K6I2FRUotJjeiwuXE+RAPF7sqQgupaSEms&#10;9r+Fb6OKO2qNwzfxliNGI59RYmyb1VJasgGsk+nlxXI5j3YvlE/G2Qh/qVwceOSZzJNg3gXsEkqM&#10;qHGHXibh+Ss9TY4HRCje4CkP8bzWVR7Dij3wyNWeLEr7lBSa9iJKoQgWCIo7x2YMfoljIHm1q5PY&#10;EDEbQQ2pSF/S09l4htkG7PZagsdlZ/CBUw0lIBscI8zbpJWWYv94iONZilwLFU/W05fpYE2F0FKl&#10;HNJxh/ihhK7AtQkqHqV0h8L/qKqokgch0xplkCqQ4nHKDFWl157b27bqyUqu7Q9AXtOkSyVC7UaV&#10;KKkEjiAs9HT0uE5fyF28l+wgTQtD6Z2g/QVW+xhiHR6EF7s2NGpqWb9dbYnACCfjgBK6eKWrO+xj&#10;DCg2K851XLTa3lPS44zEJP1dg+WUyM8Ke+c0n2KzEh8309nxGDf28GR1eAKKIVRJMeNpufRxEAcR&#10;lb7AmVGL2M4PkQyTBmdf6qk0p8NwPdzHWw//Jot/AAAA//8DAFBLAwQUAAYACAAAACEAfsWIcOAA&#10;AAAMAQAADwAAAGRycy9kb3ducmV2LnhtbEyPwU7DMBBE70j8g7VI3FrbDQ00xKkQAiQulVqQuG7j&#10;JYmI11HstOHvMSc47uxo5k25nV0vTjSGzrMBvVQgiGtvO24MvL89L+5AhIhssfdMBr4pwLa6vCix&#10;sP7MezodYiNSCIcCDbQxDoWUoW7JYVj6gTj9Pv3oMKZzbKQd8ZzCXS9XSuXSYcepocWBHluqvw6T&#10;M7DzT5jf7l9eP6RVcWP1tHZuZ8z11fxwDyLSHP/M8Iuf0KFKTEc/sQ2iN3CT5Qk9GlhordYgkmWT&#10;rTIQxyRlSoOsSvl/RPUDAAD//wMAUEsBAi0AFAAGAAgAAAAhALaDOJL+AAAA4QEAABMAAAAAAAAA&#10;AAAAAAAAAAAAAFtDb250ZW50X1R5cGVzXS54bWxQSwECLQAUAAYACAAAACEAOP0h/9YAAACUAQAA&#10;CwAAAAAAAAAAAAAAAAAvAQAAX3JlbHMvLnJlbHNQSwECLQAUAAYACAAAACEABHESqOoCAACVBgAA&#10;DgAAAAAAAAAAAAAAAAAuAgAAZHJzL2Uyb0RvYy54bWxQSwECLQAUAAYACAAAACEAfsWIcOAAAAAM&#10;AQAADwAAAAAAAAAAAAAAAABEBQAAZHJzL2Rvd25yZXYueG1sUEsFBgAAAAAEAAQA8wAAAFEGAAAA&#10;AA==&#10;" fillcolor="#9eeaff" strokecolor="#46aac5">
                <v:fill color2="#e4f9ff" rotate="t" angle="180" colors="0 #9eeaff;22938f #bbefff;1 #e4f9ff" focus="100%" type="gradient"/>
                <v:shadow on="t" color="black" opacity="24903f" origin=",.5" offset="0,.55556mm"/>
                <v:textbox>
                  <w:txbxContent>
                    <w:p w14:paraId="1A9A10D7"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2384DA01" w14:textId="77777777" w:rsidR="00310E11" w:rsidRPr="00310E11" w:rsidRDefault="00310E11" w:rsidP="00310E11">
                      <w:pPr>
                        <w:spacing w:line="240" w:lineRule="auto"/>
                      </w:pPr>
                      <w:r>
                        <w:t xml:space="preserve">12 punto </w:t>
                      </w:r>
                      <w:r w:rsidRPr="00310E11">
                        <w:t>1,5 satır aralığı kullanılarak yazılır</w:t>
                      </w:r>
                    </w:p>
                  </w:txbxContent>
                </v:textbox>
              </v:shape>
            </w:pict>
          </mc:Fallback>
        </mc:AlternateContent>
      </w:r>
      <w:r w:rsidR="009C1AF6" w:rsidRPr="007C2824">
        <w:rPr>
          <w:rFonts w:cs="Times New Roman"/>
          <w:b/>
          <w:sz w:val="28"/>
          <w:szCs w:val="28"/>
        </w:rPr>
        <w:t>Ö</w:t>
      </w:r>
      <w:r w:rsidR="008F1324" w:rsidRPr="007C2824">
        <w:rPr>
          <w:rFonts w:cs="Times New Roman"/>
          <w:b/>
          <w:sz w:val="28"/>
          <w:szCs w:val="28"/>
        </w:rPr>
        <w:t>NSÖZ</w:t>
      </w:r>
      <w:r w:rsidR="008F1324" w:rsidRPr="008F1324">
        <w:rPr>
          <w:rFonts w:cs="Times New Roman"/>
          <w:b/>
          <w:sz w:val="28"/>
          <w:szCs w:val="28"/>
        </w:rPr>
        <w:t xml:space="preserve"> </w:t>
      </w:r>
    </w:p>
    <w:p w14:paraId="5C31A4F2" w14:textId="0B68D418" w:rsidR="008F1324" w:rsidRDefault="008F1324" w:rsidP="008F1324">
      <w:pPr>
        <w:ind w:firstLine="567"/>
        <w:rPr>
          <w:rFonts w:cs="Times New Roman"/>
          <w:szCs w:val="24"/>
        </w:rPr>
      </w:pPr>
      <w:r w:rsidRPr="008F1324">
        <w:rPr>
          <w:rFonts w:cs="Times New Roman"/>
          <w:szCs w:val="24"/>
        </w:rPr>
        <w:t xml:space="preserve">Bu araştırma için beni yönlendiren, karşılaştığım zorlukları bilgi ve tecrübesi ile aşmamda yardımcı olan değerli Danışman Hocam </w:t>
      </w:r>
      <w:r w:rsidRPr="008F1324">
        <w:rPr>
          <w:rFonts w:cs="Times New Roman"/>
          <w:b/>
          <w:szCs w:val="24"/>
        </w:rPr>
        <w:fldChar w:fldCharType="begin">
          <w:ffData>
            <w:name w:val=""/>
            <w:enabled/>
            <w:calcOnExit w:val="0"/>
            <w:textInput>
              <w:default w:val="Unvan, Ad ve SOYADI"/>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I</w:t>
      </w:r>
      <w:r w:rsidRPr="008F1324">
        <w:rPr>
          <w:rFonts w:cs="Times New Roman"/>
          <w:b/>
          <w:szCs w:val="24"/>
        </w:rPr>
        <w:fldChar w:fldCharType="end"/>
      </w:r>
      <w:r w:rsidRPr="008F1324">
        <w:rPr>
          <w:rFonts w:cs="Times New Roman"/>
          <w:szCs w:val="24"/>
        </w:rPr>
        <w:t xml:space="preserve">’a teşekkürlerimi sunarım. Deneylerimi yapmam için laboratuvarlarını bana açan ve araştırmalarımda hiçbir yardımı esirgemeyen değerli hocalarım </w:t>
      </w:r>
      <w:proofErr w:type="gramStart"/>
      <w:r w:rsidRPr="008F1324">
        <w:rPr>
          <w:rFonts w:cs="Times New Roman"/>
          <w:szCs w:val="24"/>
        </w:rPr>
        <w:t>……....</w:t>
      </w:r>
      <w:proofErr w:type="gramEnd"/>
      <w:r w:rsidRPr="008F1324">
        <w:rPr>
          <w:rFonts w:cs="Times New Roman"/>
          <w:szCs w:val="24"/>
        </w:rPr>
        <w:t>’a teşekkür ederim.</w:t>
      </w:r>
    </w:p>
    <w:p w14:paraId="70E24D96" w14:textId="0EDC2323" w:rsidR="00BD7129" w:rsidRPr="008F1324" w:rsidRDefault="00BD7129" w:rsidP="008F1324">
      <w:pPr>
        <w:ind w:firstLine="567"/>
        <w:rPr>
          <w:rFonts w:cs="Times New Roman"/>
          <w:szCs w:val="24"/>
        </w:rPr>
      </w:pPr>
      <w:r>
        <w:rPr>
          <w:rFonts w:cs="Times New Roman"/>
          <w:szCs w:val="24"/>
        </w:rPr>
        <w:t xml:space="preserve">Spektroskopik ve elektrokimyasal analizler için </w:t>
      </w:r>
      <w:proofErr w:type="gramStart"/>
      <w:r>
        <w:rPr>
          <w:rFonts w:cs="Times New Roman"/>
          <w:szCs w:val="24"/>
        </w:rPr>
        <w:t>……….</w:t>
      </w:r>
      <w:proofErr w:type="gramEnd"/>
      <w:r>
        <w:rPr>
          <w:rFonts w:cs="Times New Roman"/>
          <w:szCs w:val="24"/>
        </w:rPr>
        <w:t>’a teşekkür ederim.</w:t>
      </w:r>
    </w:p>
    <w:p w14:paraId="2E092C02" w14:textId="5FEC8F1F" w:rsidR="008F1324" w:rsidRPr="008F1324" w:rsidRDefault="008F1324" w:rsidP="008F1324">
      <w:pPr>
        <w:ind w:firstLine="567"/>
        <w:rPr>
          <w:rFonts w:cs="Times New Roman"/>
          <w:szCs w:val="24"/>
        </w:rPr>
      </w:pPr>
      <w:r w:rsidRPr="008F1324">
        <w:rPr>
          <w:rFonts w:cs="Times New Roman"/>
          <w:szCs w:val="24"/>
        </w:rPr>
        <w:t>Araştırmalarım sırasında yardımlarını gördüğüm laboratuvar arkadaşlarım …’e teşekkür ederim.</w:t>
      </w:r>
    </w:p>
    <w:p w14:paraId="30EA0C63" w14:textId="1F184526" w:rsidR="008F1324" w:rsidRPr="008F1324" w:rsidRDefault="008F1324" w:rsidP="008F1324">
      <w:pPr>
        <w:ind w:firstLine="567"/>
        <w:rPr>
          <w:rFonts w:cs="Times New Roman"/>
          <w:szCs w:val="24"/>
        </w:rPr>
      </w:pPr>
      <w:r w:rsidRPr="008F1324">
        <w:rPr>
          <w:rFonts w:cs="Times New Roman"/>
          <w:szCs w:val="24"/>
        </w:rPr>
        <w:t xml:space="preserve">2016-YL-xxNo’lu Proje ile tezimi maddi olarak destekleyen Burdur Mehmet Akif Ersoy Üniversitesi Bilimsel Araştırma Projeleri Koordinatörlüğü’ne teşekkür ederim. </w:t>
      </w:r>
    </w:p>
    <w:p w14:paraId="1DEA0CA1" w14:textId="24B019C9" w:rsidR="008F1324" w:rsidRDefault="008F1324" w:rsidP="008F1324">
      <w:pPr>
        <w:ind w:firstLine="567"/>
        <w:rPr>
          <w:rFonts w:cs="Times New Roman"/>
          <w:szCs w:val="24"/>
        </w:rPr>
      </w:pPr>
      <w:r w:rsidRPr="008F1324">
        <w:rPr>
          <w:rFonts w:cs="Times New Roman"/>
          <w:szCs w:val="24"/>
        </w:rPr>
        <w:t>Eğitim hayatımın her aşamasında beni her anlamda destekleyen aileme sonsuz sevgi ve saygılarımı sunarım.</w:t>
      </w:r>
      <w:r w:rsidR="0006778C">
        <w:rPr>
          <w:rFonts w:cs="Times New Roman"/>
          <w:szCs w:val="24"/>
        </w:rPr>
        <w:t xml:space="preserve"> </w:t>
      </w:r>
    </w:p>
    <w:p w14:paraId="512BBDBE" w14:textId="77777777" w:rsidR="0006778C" w:rsidRPr="008F1324" w:rsidRDefault="0006778C" w:rsidP="009702BA">
      <w:pPr>
        <w:spacing w:line="240" w:lineRule="auto"/>
        <w:ind w:firstLine="567"/>
        <w:rPr>
          <w:rFonts w:cs="Times New Roman"/>
          <w:szCs w:val="24"/>
        </w:rPr>
      </w:pPr>
    </w:p>
    <w:p w14:paraId="36F34E16" w14:textId="05F02F87" w:rsidR="008F1324" w:rsidRPr="008F1324" w:rsidRDefault="008F1324" w:rsidP="009702BA">
      <w:pPr>
        <w:spacing w:line="240" w:lineRule="auto"/>
        <w:ind w:firstLine="709"/>
        <w:rPr>
          <w:rFonts w:cs="Times New Roman"/>
          <w:szCs w:val="24"/>
        </w:rPr>
      </w:pPr>
    </w:p>
    <w:tbl>
      <w:tblPr>
        <w:tblStyle w:val="TabloKlavuz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9"/>
        <w:gridCol w:w="4275"/>
      </w:tblGrid>
      <w:tr w:rsidR="008F1324" w:rsidRPr="008F1324" w14:paraId="601D0AAF" w14:textId="77777777" w:rsidTr="009702BA">
        <w:tc>
          <w:tcPr>
            <w:tcW w:w="4348" w:type="dxa"/>
          </w:tcPr>
          <w:p w14:paraId="4C09D8DB" w14:textId="7F3B2006" w:rsidR="008F1324" w:rsidRPr="008F1324" w:rsidRDefault="008F1324" w:rsidP="00254813">
            <w:pPr>
              <w:spacing w:line="240" w:lineRule="auto"/>
              <w:jc w:val="left"/>
              <w:rPr>
                <w:rFonts w:cs="Times New Roman"/>
                <w:b/>
                <w:szCs w:val="24"/>
              </w:rPr>
            </w:pPr>
            <w:r w:rsidRPr="008F1324">
              <w:rPr>
                <w:rFonts w:cs="Times New Roman"/>
                <w:b/>
                <w:szCs w:val="24"/>
              </w:rPr>
              <w:t>Ay, Y</w:t>
            </w:r>
            <w:r w:rsidR="00254813">
              <w:rPr>
                <w:rFonts w:cs="Times New Roman"/>
                <w:b/>
                <w:szCs w:val="24"/>
              </w:rPr>
              <w:t>IL</w:t>
            </w:r>
          </w:p>
        </w:tc>
        <w:tc>
          <w:tcPr>
            <w:tcW w:w="4372" w:type="dxa"/>
          </w:tcPr>
          <w:p w14:paraId="30D114F0" w14:textId="77777777" w:rsidR="008F1324" w:rsidRPr="008F1324" w:rsidRDefault="008F1324" w:rsidP="008F1324">
            <w:pPr>
              <w:spacing w:line="240" w:lineRule="auto"/>
              <w:jc w:val="right"/>
              <w:rPr>
                <w:rFonts w:cs="Times New Roman"/>
                <w:b/>
                <w:szCs w:val="24"/>
              </w:rPr>
            </w:pPr>
            <w:r w:rsidRPr="008F1324">
              <w:rPr>
                <w:rFonts w:cs="Times New Roman"/>
                <w:b/>
                <w:szCs w:val="24"/>
              </w:rPr>
              <w:t>Öğrencinin Adı SOYADI</w:t>
            </w:r>
          </w:p>
        </w:tc>
      </w:tr>
    </w:tbl>
    <w:p w14:paraId="552FD110" w14:textId="493F0D6E" w:rsidR="008F1324" w:rsidRPr="008F1324" w:rsidRDefault="008F1324" w:rsidP="008F1324">
      <w:pPr>
        <w:ind w:firstLine="708"/>
        <w:rPr>
          <w:rFonts w:cs="Times New Roman"/>
          <w:szCs w:val="24"/>
        </w:rPr>
      </w:pPr>
    </w:p>
    <w:p w14:paraId="26742576" w14:textId="0B0E2FD8" w:rsidR="008F1324" w:rsidRPr="008F1324" w:rsidRDefault="008F1324" w:rsidP="008F1324">
      <w:pPr>
        <w:spacing w:after="200" w:line="276" w:lineRule="auto"/>
        <w:rPr>
          <w:rFonts w:cs="Times New Roman"/>
          <w:b/>
          <w:szCs w:val="24"/>
        </w:rPr>
      </w:pPr>
    </w:p>
    <w:p w14:paraId="50CDE0C1" w14:textId="724C8E33" w:rsidR="008F1324" w:rsidRPr="008F1324" w:rsidRDefault="008F1324" w:rsidP="008F1324">
      <w:pPr>
        <w:spacing w:after="200" w:line="276" w:lineRule="auto"/>
        <w:rPr>
          <w:rFonts w:cs="Times New Roman"/>
          <w:b/>
          <w:szCs w:val="24"/>
        </w:rPr>
      </w:pPr>
    </w:p>
    <w:p w14:paraId="0534317F" w14:textId="6C5887AB" w:rsidR="008F1324" w:rsidRPr="008F1324" w:rsidRDefault="008F1324" w:rsidP="008F1324">
      <w:pPr>
        <w:spacing w:after="200" w:line="276" w:lineRule="auto"/>
        <w:rPr>
          <w:rFonts w:cs="Times New Roman"/>
          <w:b/>
          <w:szCs w:val="24"/>
        </w:rPr>
      </w:pPr>
    </w:p>
    <w:p w14:paraId="3E5B7F66" w14:textId="77777777" w:rsidR="008F1324" w:rsidRPr="008F1324" w:rsidRDefault="008F1324" w:rsidP="008F1324">
      <w:pPr>
        <w:spacing w:after="200" w:line="276" w:lineRule="auto"/>
        <w:rPr>
          <w:rFonts w:cs="Times New Roman"/>
          <w:b/>
          <w:szCs w:val="24"/>
        </w:rPr>
      </w:pPr>
    </w:p>
    <w:p w14:paraId="5733309D" w14:textId="77777777" w:rsidR="008F1324" w:rsidRPr="008F1324" w:rsidRDefault="008F1324" w:rsidP="008F1324">
      <w:pPr>
        <w:spacing w:after="200" w:line="276" w:lineRule="auto"/>
        <w:rPr>
          <w:rFonts w:cs="Times New Roman"/>
          <w:b/>
          <w:szCs w:val="24"/>
        </w:rPr>
      </w:pPr>
    </w:p>
    <w:p w14:paraId="61DCD897" w14:textId="77777777" w:rsidR="008F1324" w:rsidRPr="008F1324" w:rsidRDefault="008F1324" w:rsidP="008F1324">
      <w:pPr>
        <w:spacing w:after="200" w:line="276" w:lineRule="auto"/>
        <w:rPr>
          <w:rFonts w:cs="Times New Roman"/>
          <w:b/>
          <w:szCs w:val="24"/>
        </w:rPr>
      </w:pPr>
    </w:p>
    <w:p w14:paraId="706E05B9" w14:textId="77777777" w:rsidR="008F1324" w:rsidRPr="008F1324" w:rsidRDefault="008F1324" w:rsidP="008F1324">
      <w:pPr>
        <w:spacing w:after="200" w:line="276" w:lineRule="auto"/>
        <w:rPr>
          <w:rFonts w:cs="Times New Roman"/>
          <w:b/>
          <w:szCs w:val="24"/>
        </w:rPr>
      </w:pPr>
    </w:p>
    <w:p w14:paraId="47DE877D" w14:textId="77777777" w:rsidR="008F1324" w:rsidRPr="008F1324" w:rsidRDefault="008F1324" w:rsidP="008F1324">
      <w:pPr>
        <w:spacing w:after="200" w:line="276" w:lineRule="auto"/>
        <w:rPr>
          <w:rFonts w:cs="Times New Roman"/>
          <w:b/>
          <w:szCs w:val="24"/>
        </w:rPr>
      </w:pPr>
    </w:p>
    <w:p w14:paraId="3F0094DC" w14:textId="77777777" w:rsidR="008F1324" w:rsidRPr="008F1324" w:rsidRDefault="008F1324" w:rsidP="008F1324">
      <w:pPr>
        <w:spacing w:after="200" w:line="276" w:lineRule="auto"/>
        <w:rPr>
          <w:rFonts w:cs="Times New Roman"/>
          <w:b/>
          <w:szCs w:val="24"/>
        </w:rPr>
      </w:pPr>
    </w:p>
    <w:p w14:paraId="145B9C95" w14:textId="77777777" w:rsidR="008F1324" w:rsidRPr="008F1324" w:rsidRDefault="008F1324" w:rsidP="008F1324">
      <w:pPr>
        <w:spacing w:after="200" w:line="276" w:lineRule="auto"/>
        <w:rPr>
          <w:rFonts w:cs="Times New Roman"/>
          <w:b/>
          <w:szCs w:val="24"/>
        </w:rPr>
      </w:pPr>
    </w:p>
    <w:p w14:paraId="1992BFBF" w14:textId="77777777" w:rsidR="008F1324" w:rsidRPr="008F1324" w:rsidRDefault="008F1324" w:rsidP="008F1324">
      <w:pPr>
        <w:spacing w:after="200" w:line="276" w:lineRule="auto"/>
        <w:rPr>
          <w:rFonts w:cs="Times New Roman"/>
          <w:b/>
          <w:szCs w:val="24"/>
        </w:rPr>
      </w:pPr>
    </w:p>
    <w:p w14:paraId="2DD2BE08" w14:textId="43662FAE" w:rsidR="008F1324" w:rsidRPr="008F1324" w:rsidRDefault="008F1324" w:rsidP="008F1324">
      <w:pPr>
        <w:tabs>
          <w:tab w:val="left" w:pos="2043"/>
        </w:tabs>
        <w:spacing w:after="200" w:line="276" w:lineRule="auto"/>
        <w:jc w:val="left"/>
        <w:rPr>
          <w:rFonts w:cs="Times New Roman"/>
          <w:szCs w:val="24"/>
        </w:rPr>
      </w:pPr>
      <w:r w:rsidRPr="008F1324">
        <w:rPr>
          <w:rFonts w:cs="Times New Roman"/>
          <w:szCs w:val="24"/>
        </w:rPr>
        <w:tab/>
      </w:r>
    </w:p>
    <w:bookmarkStart w:id="10" w:name="_Toc442366778"/>
    <w:p w14:paraId="08D102DD" w14:textId="05B0E5E1" w:rsidR="008F1324" w:rsidRPr="008F1324" w:rsidRDefault="0091464A" w:rsidP="008F1324">
      <w:pPr>
        <w:keepNext/>
        <w:keepLines/>
        <w:tabs>
          <w:tab w:val="left" w:pos="5459"/>
        </w:tabs>
        <w:spacing w:before="600" w:after="240"/>
        <w:outlineLvl w:val="0"/>
        <w:rPr>
          <w:rFonts w:eastAsiaTheme="majorEastAsia" w:cstheme="majorBidi"/>
          <w:b/>
          <w:bCs/>
          <w:sz w:val="28"/>
          <w:szCs w:val="28"/>
        </w:rPr>
      </w:pPr>
      <w:r>
        <w:rPr>
          <w:rFonts w:cs="Times New Roman"/>
          <w:b/>
          <w:noProof/>
          <w:szCs w:val="24"/>
          <w:lang w:eastAsia="tr-TR"/>
        </w:rPr>
        <w:lastRenderedPageBreak/>
        <mc:AlternateContent>
          <mc:Choice Requires="wps">
            <w:drawing>
              <wp:anchor distT="0" distB="0" distL="114300" distR="114300" simplePos="0" relativeHeight="252150784" behindDoc="0" locked="0" layoutInCell="1" allowOverlap="1" wp14:anchorId="6E6FADBF" wp14:editId="0AB1D4F3">
                <wp:simplePos x="0" y="0"/>
                <wp:positionH relativeFrom="column">
                  <wp:posOffset>-220980</wp:posOffset>
                </wp:positionH>
                <wp:positionV relativeFrom="paragraph">
                  <wp:posOffset>74930</wp:posOffset>
                </wp:positionV>
                <wp:extent cx="160020" cy="0"/>
                <wp:effectExtent l="0" t="76200" r="11430" b="95250"/>
                <wp:wrapNone/>
                <wp:docPr id="1749513159" name="Düz Ok Bağlayıcısı 8"/>
                <wp:cNvGraphicFramePr/>
                <a:graphic xmlns:a="http://schemas.openxmlformats.org/drawingml/2006/main">
                  <a:graphicData uri="http://schemas.microsoft.com/office/word/2010/wordprocessingShape">
                    <wps:wsp>
                      <wps:cNvCnPr/>
                      <wps:spPr>
                        <a:xfrm>
                          <a:off x="0" y="0"/>
                          <a:ext cx="16002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117E2E" id="Düz Ok Bağlayıcısı 8" o:spid="_x0000_s1026" type="#_x0000_t32" style="position:absolute;margin-left:-17.4pt;margin-top:5.9pt;width:12.6pt;height:0;z-index:252150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ItQEAAMoDAAAOAAAAZHJzL2Uyb0RvYy54bWysU8uO2zAMvBfoPwi+N7ZzWBRGnD1ku3sp&#10;2kUfH6CVKVuAXqDY2Pn7UkriFG2BokUvtB6cITka7+4XZ8URMJng+6rdNJUAr8Jg/NhXX788vnlb&#10;iUTSD9IGD311glTd71+/2s2xg22Ygh0ABZP41M2xryai2NV1UhM4mTYhgudLHdBJ4i2O9YByZnZn&#10;623T3NVzwCFiUJASnz6cL6t94dcaFH3UOgEJ21fcG5WIJb7kWO93shtRxsmoSxvyH7pw0nguulI9&#10;SJLiG5pfqJxRGFLQtFHB1UFro6DMwNO0zU/TfJ5khDILi5PiKlP6f7Tqw/Hgn5FlmGPqUnzGPMWi&#10;0eUv9yeWItZpFQsWEooP27um2bKk6npV33AREz1BcCIv+ioRSjNOdAje84sEbItW8vg+EVdm4BWQ&#10;i1qfI0lj3/lB0CmybQiN9KOF/F6cnlPqW8NlRScLZ/gn0MIMucVSpngJDhbFUbILpFLgqV2ZODvD&#10;tLF2BTZ/Bl7yMxSKz/4GvCJK5eBpBTvjA/6uOi3XlvU5/6rAee4swUsYTuUpizRsmKLVxdzZkT/u&#10;C/z2C+6/AwAA//8DAFBLAwQUAAYACAAAACEANIpEO9sAAAAIAQAADwAAAGRycy9kb3ducmV2Lnht&#10;bEyPwU7DMBBE70j9B2srcUudNlUFIU7VFpB6hJYLNzdekoh4Hdlua/6eRRzgtBrNaPZNtU52EBf0&#10;oXekYD7LQSA1zvTUKng7Pmd3IELUZPTgCBV8YYB1PbmpdGnclV7xcoit4BIKpVbQxTiWUoamQ6vD&#10;zI1I7H04b3Vk6VtpvL5yuR3kIs9X0uqe+EOnR9x12HwezlbB9mVvN4/vPmFRPC1DOroFNXulbqdp&#10;8wAiYop/YfjBZ3SomenkzmSCGBRkxZLRIxtzvhzI7lcgTr9a1pX8P6D+BgAA//8DAFBLAQItABQA&#10;BgAIAAAAIQC2gziS/gAAAOEBAAATAAAAAAAAAAAAAAAAAAAAAABbQ29udGVudF9UeXBlc10ueG1s&#10;UEsBAi0AFAAGAAgAAAAhADj9If/WAAAAlAEAAAsAAAAAAAAAAAAAAAAALwEAAF9yZWxzLy5yZWxz&#10;UEsBAi0AFAAGAAgAAAAhAD6Fj4i1AQAAygMAAA4AAAAAAAAAAAAAAAAALgIAAGRycy9lMm9Eb2Mu&#10;eG1sUEsBAi0AFAAGAAgAAAAhADSKRDvbAAAACAEAAA8AAAAAAAAAAAAAAAAADwQAAGRycy9kb3du&#10;cmV2LnhtbFBLBQYAAAAABAAEAPMAAAAXBQAAAAA=&#10;" strokecolor="#4579b8 [3044]">
                <v:stroke endarrow="block"/>
              </v:shape>
            </w:pict>
          </mc:Fallback>
        </mc:AlternateContent>
      </w:r>
      <w:r w:rsidR="00310E11" w:rsidRPr="00827760">
        <w:rPr>
          <w:rFonts w:cs="Times New Roman"/>
          <w:b/>
          <w:noProof/>
          <w:szCs w:val="24"/>
          <w:lang w:eastAsia="tr-TR"/>
        </w:rPr>
        <mc:AlternateContent>
          <mc:Choice Requires="wps">
            <w:drawing>
              <wp:anchor distT="45720" distB="45720" distL="114300" distR="114300" simplePos="0" relativeHeight="252137472" behindDoc="1" locked="0" layoutInCell="1" allowOverlap="1" wp14:anchorId="0F580AA8" wp14:editId="386B23B3">
                <wp:simplePos x="0" y="0"/>
                <wp:positionH relativeFrom="page">
                  <wp:posOffset>0</wp:posOffset>
                </wp:positionH>
                <wp:positionV relativeFrom="paragraph">
                  <wp:posOffset>-124460</wp:posOffset>
                </wp:positionV>
                <wp:extent cx="1331595" cy="395605"/>
                <wp:effectExtent l="0" t="0" r="20955" b="23495"/>
                <wp:wrapNone/>
                <wp:docPr id="199206716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0C0A64EF" w14:textId="77777777"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05CECE7D" w14:textId="77777777" w:rsidR="00310E11" w:rsidRPr="004D0F4C" w:rsidRDefault="00310E11" w:rsidP="00310E11">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F580AA8" id="_x0000_s1083" type="#_x0000_t202" style="position:absolute;left:0;text-align:left;margin-left:0;margin-top:-9.8pt;width:104.85pt;height:31.15pt;z-index:-25117900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RudNQIAAGAEAAAOAAAAZHJzL2Uyb0RvYy54bWysVNuO2yAQfa/Uf0C8N3Yuzm6sOKtttqkq&#10;bS/Sth9AMI5RgaFAYqdfvwNOsmmrvlT1A2IGODNzzoyXd71W5CCcl2AqOh7llAjDoZZmV9FvXzdv&#10;binxgZmaKTCiokfh6d3q9atlZ0sxgRZULRxBEOPLzla0DcGWWeZ5KzTzI7DC4GEDTrOApttltWMd&#10;omuVTfJ8nnXgauuAC+/R+zAc0lXCbxrBw+em8SIQVVHMLaTVpXUb12y1ZOXOMdtKfkqD/UMWmkmD&#10;QS9QDywwsnfyDygtuQMPTRhx0Bk0jeQi1YDVjPPfqnlqmRWpFiTH2wtN/v/B8k+HJ/vFkdC/hR4F&#10;TEV4+wj8uycG1i0zO3HvHHStYDUGHkfKss768vQ0Uu1LH0G23UeoUWS2D5CA+sbpyArWSRAdBThe&#10;SBd9IDyGnE7HxaKghOPZdFHM8yKFYOX5tXU+vBegSdxU1KGoCZ0dHn2I2bDyfCUG86BkvZFKJcPt&#10;tmvlyIFhA2xuFvPZPL1Ve425Du5Zjt/QCejGfhnc87Mb8f0Ak2L9gq8M6Sq6KCbFwNxfY0ewIUqE&#10;u76mZcARUFJX9PZyiZWR73emTg0amFTDHh8rcxIgcj6wH/ptT2SN/E1jHVGQLdRHlMTB0PI4orhp&#10;wf2kpMN2r6j/sWdOUKI+GJR1MZ7N4nwkY1bcTNBw1yfb6xNmOEJVNFAybNchzVRk3MA9yt/IpMxL&#10;JqecsY0TiaeRi3NybadbLz+G1TMAAAD//wMAUEsDBBQABgAIAAAAIQDc5Zkn3AAAAAcBAAAPAAAA&#10;ZHJzL2Rvd25yZXYueG1sTI/BasMwEETvhf6D2EJviRxT7MTxOoRCoeQWtx+wtlXLxFo5khK7f1/1&#10;1B6HGWbelIfFjOKunB8sI2zWCQjFre0G7hE+P95WWxA+EHc0WlYI38rDoXp8KKno7Mxnda9DL2IJ&#10;+4IQdAhTIaVvtTLk13ZSHL0v6wyFKF0vO0dzLDejTJMkk4YGjguaJvWqVXupbwahfp/7xm1P7no6&#10;an2m4WqyPEN8flqOexBBLeEvDL/4ER2qyNTYG3dejAjxSEBYbXYZiGinyS4H0SC8pDnIqpT/+asf&#10;AAAA//8DAFBLAQItABQABgAIAAAAIQC2gziS/gAAAOEBAAATAAAAAAAAAAAAAAAAAAAAAABbQ29u&#10;dGVudF9UeXBlc10ueG1sUEsBAi0AFAAGAAgAAAAhADj9If/WAAAAlAEAAAsAAAAAAAAAAAAAAAAA&#10;LwEAAF9yZWxzLy5yZWxzUEsBAi0AFAAGAAgAAAAhAKo1G501AgAAYAQAAA4AAAAAAAAAAAAAAAAA&#10;LgIAAGRycy9lMm9Eb2MueG1sUEsBAi0AFAAGAAgAAAAhANzlmSfcAAAABwEAAA8AAAAAAAAAAAAA&#10;AAAAjwQAAGRycy9kb3ducmV2LnhtbFBLBQYAAAAABAAEAPMAAACYBQAAAAA=&#10;" fillcolor="#fcd5b5">
                <v:textbox>
                  <w:txbxContent>
                    <w:p w14:paraId="0C0A64EF" w14:textId="77777777"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05CECE7D" w14:textId="77777777" w:rsidR="00310E11" w:rsidRPr="004D0F4C" w:rsidRDefault="00310E11" w:rsidP="00310E11">
                      <w:pPr>
                        <w:jc w:val="left"/>
                        <w:rPr>
                          <w:sz w:val="22"/>
                          <w:szCs w:val="20"/>
                        </w:rPr>
                      </w:pPr>
                    </w:p>
                  </w:txbxContent>
                </v:textbox>
                <w10:wrap anchorx="page"/>
              </v:shape>
            </w:pict>
          </mc:Fallback>
        </mc:AlternateContent>
      </w:r>
      <w:r w:rsidR="00310E11">
        <w:rPr>
          <w:rFonts w:eastAsiaTheme="majorEastAsia" w:cstheme="majorBidi"/>
          <w:b/>
          <w:bCs/>
          <w:noProof/>
          <w:sz w:val="28"/>
          <w:szCs w:val="28"/>
          <w:lang w:eastAsia="tr-TR"/>
        </w:rPr>
        <mc:AlternateContent>
          <mc:Choice Requires="wpg">
            <w:drawing>
              <wp:anchor distT="0" distB="0" distL="114300" distR="114300" simplePos="0" relativeHeight="251922432" behindDoc="0" locked="0" layoutInCell="1" allowOverlap="1" wp14:anchorId="20FA671D" wp14:editId="733D8C7A">
                <wp:simplePos x="0" y="0"/>
                <wp:positionH relativeFrom="column">
                  <wp:posOffset>-1154430</wp:posOffset>
                </wp:positionH>
                <wp:positionV relativeFrom="paragraph">
                  <wp:posOffset>-748030</wp:posOffset>
                </wp:positionV>
                <wp:extent cx="6985635" cy="987425"/>
                <wp:effectExtent l="38100" t="38100" r="120015" b="117475"/>
                <wp:wrapNone/>
                <wp:docPr id="569" name="Grup 569"/>
                <wp:cNvGraphicFramePr/>
                <a:graphic xmlns:a="http://schemas.openxmlformats.org/drawingml/2006/main">
                  <a:graphicData uri="http://schemas.microsoft.com/office/word/2010/wordprocessingGroup">
                    <wpg:wgp>
                      <wpg:cNvGrpSpPr/>
                      <wpg:grpSpPr>
                        <a:xfrm>
                          <a:off x="0" y="0"/>
                          <a:ext cx="6985635" cy="987425"/>
                          <a:chOff x="0" y="0"/>
                          <a:chExt cx="6985635" cy="987455"/>
                        </a:xfrm>
                        <a:effectLst>
                          <a:outerShdw blurRad="50800" dist="38100" dir="2700000" algn="tl" rotWithShape="0">
                            <a:prstClr val="black">
                              <a:alpha val="40000"/>
                            </a:prstClr>
                          </a:outerShdw>
                        </a:effectLst>
                      </wpg:grpSpPr>
                      <wps:wsp>
                        <wps:cNvPr id="563" name="Metin Kutusu 563"/>
                        <wps:cNvSpPr txBox="1">
                          <a:spLocks noChangeArrowheads="1"/>
                        </wps:cNvSpPr>
                        <wps:spPr bwMode="auto">
                          <a:xfrm>
                            <a:off x="0" y="0"/>
                            <a:ext cx="1727200" cy="317500"/>
                          </a:xfrm>
                          <a:prstGeom prst="rect">
                            <a:avLst/>
                          </a:prstGeom>
                          <a:solidFill>
                            <a:sysClr val="window" lastClr="FFFFFF"/>
                          </a:solidFill>
                          <a:ln w="25400" cap="flat" cmpd="sng" algn="ctr">
                            <a:solidFill>
                              <a:sysClr val="windowText" lastClr="000000"/>
                            </a:solidFill>
                            <a:prstDash val="solid"/>
                            <a:headEnd/>
                            <a:tailEnd/>
                          </a:ln>
                          <a:effectLst/>
                        </wps:spPr>
                        <wps:txbx>
                          <w:txbxContent>
                            <w:p w14:paraId="4956F7BA" w14:textId="63B90496" w:rsidR="0064052D" w:rsidRPr="00B67483" w:rsidRDefault="0064052D" w:rsidP="00777517">
                              <w:pPr>
                                <w:spacing w:line="240" w:lineRule="auto"/>
                                <w:jc w:val="left"/>
                                <w:rPr>
                                  <w:b/>
                                </w:rPr>
                              </w:pPr>
                              <w:r>
                                <w:rPr>
                                  <w:b/>
                                </w:rPr>
                                <w:t xml:space="preserve"> EK 6. İçindekiler Dizini</w:t>
                              </w:r>
                            </w:p>
                          </w:txbxContent>
                        </wps:txbx>
                        <wps:bodyPr rot="0" vert="horz" wrap="square" lIns="18000" tIns="0" rIns="18000" bIns="0" anchor="ctr" anchorCtr="0" upright="1">
                          <a:noAutofit/>
                        </wps:bodyPr>
                      </wps:wsp>
                      <wps:wsp>
                        <wps:cNvPr id="564" name="Metin Kutusu 2"/>
                        <wps:cNvSpPr txBox="1">
                          <a:spLocks noChangeArrowheads="1"/>
                        </wps:cNvSpPr>
                        <wps:spPr bwMode="auto">
                          <a:xfrm>
                            <a:off x="3543300" y="654080"/>
                            <a:ext cx="344233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8DAFC7B" w14:textId="77777777" w:rsidR="0064052D" w:rsidRPr="00A43F2B" w:rsidRDefault="0064052D"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0FA671D" id="Grup 569" o:spid="_x0000_s1084" style="position:absolute;left:0;text-align:left;margin-left:-90.9pt;margin-top:-58.9pt;width:550.05pt;height:77.75pt;z-index:251922432;mso-width-relative:margin;mso-height-relative:margin" coordsize="69856,9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NNqJQQAAKwLAAAOAAAAZHJzL2Uyb0RvYy54bWy8Vttu3DYQfS/QfyD0Xu9qpb3C68CxY6No&#10;0gZ1ij5zJeqCUKJKUta6X9/DoaS9xGldt8g+aHkROTNnzpzR5Zt9Jdmj0KZU9TYIL6YBE3Wi0rLO&#10;t8Fvn+5+WAXMWF6nXKpabIMnYYI3V99/d9k1GzFThZKp0AyX1GbTNdugsLbZTCYmKUTFzYVqRI3N&#10;TOmKW0x1Pkk173B7JSez6XQx6ZROG60SYQxWb/1mcEX3Z5lI7C9ZZoRlchvAN0tPTc+de06uLvkm&#10;17wpyqR3g7/Ci4qXNYyOV91yy1mryy+uqspEK6Mye5GoaqKyrEwExYBowulZNPdatQ3Fkm+6vBlh&#10;ArRnOL362uTnx3vdPDQfNZDomhxY0MzFss905f7hJdsTZE8jZGJvWYLFxXo1X0TzgCXYW6+W8Wzu&#10;MU0KAP/FsaR497WDczo4OZgVlL73xpIPrRX6oUg7tpOt/pWn22A+XU2R0rQ0yGq0Cv0EuZ0tp+4X&#10;MC5zkNLKgGllfy9t8VDwBiScUqoabeyN1OyRgxs7yZPPtMxlU3C/GNM1AAZe9W/TWA3O0OzIz8kJ&#10;gl0DTptD2sx/Sxs5T2wwG6Tto2alQ2ERBazmFcL6IGxZs59a25qWuXVKKb3sEszs/q1CykIK0zTv&#10;VfLZsFrdFLzOxbXWqisET+Fl6E4ilvGoo4bZGHfJrvugUhjjrVV00UtYEi5nS1SrZ0kULucYe1iH&#10;0w7ee6Eq5gbbQKNwfTYeQYBDBtwrjg5GyTK9K6WkyZMZ8whpSFUXMMkpudvgjn69tZNjsmYdyDJH&#10;luEYh/hkklsMqwa4mjofCJRY7SH7e6OfUBNHhomDQ5gnhl2It9wUnmS05fzjGwf/uzqlseWl9GOQ&#10;T9ZueySaw2NIiE+N3e/2RIcodle5zZ1Kn5AvMJ9KFxqNQaH0nwHroHeI8I+WawGPf6xdzlFMwMHS&#10;BAN9vLobVnmd4Ipt4CBhfnJjvZy2jS7zAjY8v2p1DYZkJSXv4E/vOcrCe/kN6iN+tj5mA04opW9X&#10;HdE8jiKHM9RyAeat+g40yGkUx7NokNMIv+W5Kv7LQkFrozo5U0Cfo9z06pob1iiQwAuj0fluLKj4&#10;7fXNzYL4D3WxnrOoX1/BqERuIQh+GZH16+BsfwtJZG4cfwcrkTvuK+ofLUVOy311vMISesLLTYXk&#10;FhXfiakx2GeCwtIIooT4QklRAAtonbPLTMKlgJh4QaWvg1G1vPys52iYr1CfrwBnCp4Kn4z18+GE&#10;02H9LJz/V6Jcvsc2eejZvqP2PZtQcg0cAuJUmCB7rlOfEJLe8/Q5atURyZcTxlPmjT7QzqigvQy5&#10;jnYuoFRwB8F6sYCuwzgeBTSeo98NItrveBHtdwYhRcc4kVGH2wukkz408Enoq8t/vrpvzuM5xXj4&#10;yL76CwAA//8DAFBLAwQUAAYACAAAACEA07APGeEAAAAMAQAADwAAAGRycy9kb3ducmV2LnhtbEyP&#10;QUvDQBCF74L/YRnBW7tZgybGbEop6qkItoJ42ybTJDQ7G7LbJP33Tk96e8N7vPdNvpptJ0YcfOtI&#10;g1pGIJBKV7VUa/javy1SED4YqkznCDVc0MOquL3JTVa5iT5x3IVacAn5zGhoQugzKX3ZoDV+6Xok&#10;9o5usCbwOdSyGszE5baTD1H0JK1piRca0+OmwfK0O1sN75OZ1rF6Hben4+bys3/8+N4q1Pr+bl6/&#10;gAg4h78wXPEZHQpmOrgzVV50GhYqVcwerkolrDjzrNIYxEFDnCQgi1z+f6L4BQAA//8DAFBLAQIt&#10;ABQABgAIAAAAIQC2gziS/gAAAOEBAAATAAAAAAAAAAAAAAAAAAAAAABbQ29udGVudF9UeXBlc10u&#10;eG1sUEsBAi0AFAAGAAgAAAAhADj9If/WAAAAlAEAAAsAAAAAAAAAAAAAAAAALwEAAF9yZWxzLy5y&#10;ZWxzUEsBAi0AFAAGAAgAAAAhAFkw02olBAAArAsAAA4AAAAAAAAAAAAAAAAALgIAAGRycy9lMm9E&#10;b2MueG1sUEsBAi0AFAAGAAgAAAAhANOwDxnhAAAADAEAAA8AAAAAAAAAAAAAAAAAfwYAAGRycy9k&#10;b3ducmV2LnhtbFBLBQYAAAAABAAEAPMAAACNBwAAAAA=&#10;">
                <v:shape id="Metin Kutusu 563" o:spid="_x0000_s1085" type="#_x0000_t202" style="position:absolute;width:17272;height:3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v8nxAAAANwAAAAPAAAAZHJzL2Rvd25yZXYueG1sRI9Pa8JA&#10;FMTvBb/D8oTe6kZDg0RXEUHppYemrV4f2WcSzL4Nu2v+fPtuodDjMDO/Ybb70bSiJ+cbywqWiwQE&#10;cWl1w5WCr8/TyxqED8gaW8ukYCIP+93saYu5tgN/UF+ESkQI+xwV1CF0uZS+rMmgX9iOOHo36wyG&#10;KF0ltcMhwk0rV0mSSYMNx4UaOzrWVN6Lh1FwHKbm0vtk7c7v+lqmj8v3gCulnufjYQMi0Bj+w3/t&#10;N63gNUvh90w8AnL3AwAA//8DAFBLAQItABQABgAIAAAAIQDb4fbL7gAAAIUBAAATAAAAAAAAAAAA&#10;AAAAAAAAAABbQ29udGVudF9UeXBlc10ueG1sUEsBAi0AFAAGAAgAAAAhAFr0LFu/AAAAFQEAAAsA&#10;AAAAAAAAAAAAAAAAHwEAAF9yZWxzLy5yZWxzUEsBAi0AFAAGAAgAAAAhALK6/yfEAAAA3AAAAA8A&#10;AAAAAAAAAAAAAAAABwIAAGRycy9kb3ducmV2LnhtbFBLBQYAAAAAAwADALcAAAD4AgAAAAA=&#10;" fillcolor="window" strokecolor="windowText" strokeweight="2pt">
                  <v:textbox inset=".5mm,0,.5mm,0">
                    <w:txbxContent>
                      <w:p w14:paraId="4956F7BA" w14:textId="63B90496" w:rsidR="0064052D" w:rsidRPr="00B67483" w:rsidRDefault="0064052D" w:rsidP="00777517">
                        <w:pPr>
                          <w:spacing w:line="240" w:lineRule="auto"/>
                          <w:jc w:val="left"/>
                          <w:rPr>
                            <w:b/>
                          </w:rPr>
                        </w:pPr>
                        <w:r>
                          <w:rPr>
                            <w:b/>
                          </w:rPr>
                          <w:t xml:space="preserve"> EK 6. İçindekiler Dizini</w:t>
                        </w:r>
                      </w:p>
                    </w:txbxContent>
                  </v:textbox>
                </v:shape>
                <v:shape id="_x0000_s1086" type="#_x0000_t202" style="position:absolute;left:35433;top:6540;width:3442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TraxAAAANwAAAAPAAAAZHJzL2Rvd25yZXYueG1sRI9Ba8JA&#10;FITvBf/D8oTe6ialpjZ1I0W02IuQWOj1kX0mwezbsLtq/PddodDjMDPfMMvVaHpxIec7ywrSWQKC&#10;uLa640bB92H7tADhA7LG3jIpuJGHVTF5WGKu7ZVLulShERHCPkcFbQhDLqWvWzLoZ3Ygjt7ROoMh&#10;StdI7fAa4aaXz0mSSYMdx4UWB1q3VJ+qs1GwtxvMXsvPrx+pk/Cm0/PcmL1Sj9Px4x1EoDH8h//a&#10;O61gnr3A/Uw8ArL4BQAA//8DAFBLAQItABQABgAIAAAAIQDb4fbL7gAAAIUBAAATAAAAAAAAAAAA&#10;AAAAAAAAAABbQ29udGVudF9UeXBlc10ueG1sUEsBAi0AFAAGAAgAAAAhAFr0LFu/AAAAFQEAAAsA&#10;AAAAAAAAAAAAAAAAHwEAAF9yZWxzLy5yZWxzUEsBAi0AFAAGAAgAAAAhAOqFOtrEAAAA3A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18DAFC7B" w14:textId="77777777" w:rsidR="0064052D" w:rsidRPr="00A43F2B" w:rsidRDefault="0064052D"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v:textbox>
                </v:shape>
              </v:group>
            </w:pict>
          </mc:Fallback>
        </mc:AlternateContent>
      </w:r>
      <w:r w:rsidR="00310E11">
        <w:rPr>
          <w:noProof/>
          <w:lang w:eastAsia="tr-TR"/>
        </w:rPr>
        <mc:AlternateContent>
          <mc:Choice Requires="wps">
            <w:drawing>
              <wp:anchor distT="0" distB="0" distL="114300" distR="114300" simplePos="0" relativeHeight="252135424" behindDoc="0" locked="0" layoutInCell="1" allowOverlap="1" wp14:anchorId="6BC5DE58" wp14:editId="24ABA6CD">
                <wp:simplePos x="0" y="0"/>
                <wp:positionH relativeFrom="column">
                  <wp:posOffset>2674620</wp:posOffset>
                </wp:positionH>
                <wp:positionV relativeFrom="paragraph">
                  <wp:posOffset>-694055</wp:posOffset>
                </wp:positionV>
                <wp:extent cx="3146581" cy="510540"/>
                <wp:effectExtent l="0" t="0" r="0" b="0"/>
                <wp:wrapNone/>
                <wp:docPr id="138158434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3522109"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50CA1A87" w14:textId="45A959FB" w:rsidR="00310E11" w:rsidRPr="00310E11" w:rsidRDefault="00310E11" w:rsidP="00310E11">
                            <w:pPr>
                              <w:spacing w:line="240" w:lineRule="auto"/>
                            </w:pPr>
                            <w:r>
                              <w:t>12 punto TEK</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BC5DE58" id="_x0000_s1087" type="#_x0000_t202" style="position:absolute;left:0;text-align:left;margin-left:210.6pt;margin-top:-54.65pt;width:247.75pt;height:40.2pt;z-index:252135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krH6gIAAJUGAAAOAAAAZHJzL2Uyb0RvYy54bWysVclu2zAQvRfoPxC8N7K8JREiB4nTFAXS&#10;BU2LnsckJRGlSJWkLSdf3yEpO85yCIL6IJBD8s28N4vPzretIhthnTS6pPnRiBKhmeFS1yX99fP6&#10;wwklzoPmoIwWJb0Tjp4v3r8767tCjE1jFBeWIIh2Rd+VtPG+K7LMsUa04I5MJzQeVsa24HFr64xb&#10;6BG9Vdl4NJpnvbG8s4YJ59B6lQ7pIuJXlWD+W1U54YkqKcbm49fG7yp8s8UZFLWFrpFsCAPeEEUL&#10;UqPTPdQVeCBrK59BtZJZ40zlj5hpM1NVkonIAdnkoydsbhvoROSC4rhuL5P7f7Ds6+a2+26J316a&#10;LSYwknDdjWF/HNFm2YCuxYW1pm8EcHScB8myvnPF8DRI7QoXQFb9F8MxybD2JgJtK9sGVZAnQXRM&#10;wN1edLH1hKFxkk/ns5OcEoZns3w0m8asZFDsXnfW+U/CtCQsSmoxqREdNjfOh2ig2F0ZUsCvpVLE&#10;Gv9b+iaquKNWO3wTbznSGeQzSoxtvVoqSzaAdTK9vFgu59HupfbJOBvhL5WLA488k3kSzLuAXUKJ&#10;EdXu0MskPH+lp8nxgAjFGzzlIZ7XuspjWLEHHrnak0Vpn5JC015EJTXBAkFx59iMwS9xDJTguzqJ&#10;DRGzEdRQmvQlPZ2NZ5htwG6vFHhcth0+cLqmBFSNY4R5m7QySu4fD3E8S5FrgItkPX2ZDtZUCC1V&#10;yiEdd4gfSugKXJOg4lFKdyj8j5pHlTxIldYog9KBlIhTZqgqs/bC3ja8Jyu1tj8AeU2TLlyG2o0q&#10;UcIljiAs9HT0uE5fyF28l+ygugaG0jtB+wus9jHEOjwIL3ZtaNTUsn672hKJEU7mASV08crwO+xj&#10;DCg2K851XDTG3lPS44zEJP1dgxWUqM8ae+c0n2KzEh8309nxGDf28GR1eAKaIVRJMeNpufRxEAcR&#10;tbnAmVHJ2M4PkQyTBmdf6qk0p8NwPdzHWw//Jot/AAAA//8DAFBLAwQUAAYACAAAACEAGEdnguEA&#10;AAAMAQAADwAAAGRycy9kb3ducmV2LnhtbEyPwU7DMAyG70i8Q2QkblvSAt1amk4IARKXSRtIu2aN&#10;11Y0TtWkW3l7zAmOtj/9/v5yM7tenHEMnScNyVKBQKq97ajR8PnxuliDCNGQNb0n1PCNATbV9VVp&#10;CusvtMPzPjaCQygURkMb41BIGeoWnQlLPyDx7eRHZyKPYyPtaC4c7nqZKpVJZzriD60Z8LnF+ms/&#10;OQ1b/2Ky1e7t/SCtirlNpgfntlrf3sxPjyAizvEPhl99VoeKnY5+IhtEr+E+TVJGNSwSld+BYCRP&#10;shWII6/SdQ6yKuX/EtUPAAAA//8DAFBLAQItABQABgAIAAAAIQC2gziS/gAAAOEBAAATAAAAAAAA&#10;AAAAAAAAAAAAAABbQ29udGVudF9UeXBlc10ueG1sUEsBAi0AFAAGAAgAAAAhADj9If/WAAAAlAEA&#10;AAsAAAAAAAAAAAAAAAAALwEAAF9yZWxzLy5yZWxzUEsBAi0AFAAGAAgAAAAhAM6iSsfqAgAAlQYA&#10;AA4AAAAAAAAAAAAAAAAALgIAAGRycy9lMm9Eb2MueG1sUEsBAi0AFAAGAAgAAAAhABhHZ4L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13522109"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50CA1A87" w14:textId="45A959FB" w:rsidR="00310E11" w:rsidRPr="00310E11" w:rsidRDefault="00310E11" w:rsidP="00310E11">
                      <w:pPr>
                        <w:spacing w:line="240" w:lineRule="auto"/>
                      </w:pPr>
                      <w:r>
                        <w:t xml:space="preserve">12 punto </w:t>
                      </w:r>
                      <w:r>
                        <w:t>TEK</w:t>
                      </w:r>
                      <w:r w:rsidRPr="00310E11">
                        <w:t xml:space="preserve"> satır aralığı kullanılarak yazılır</w:t>
                      </w:r>
                    </w:p>
                  </w:txbxContent>
                </v:textbox>
              </v:shape>
            </w:pict>
          </mc:Fallback>
        </mc:AlternateContent>
      </w:r>
      <w:r w:rsidR="008F1324" w:rsidRPr="008F1324">
        <w:rPr>
          <w:rFonts w:eastAsiaTheme="majorEastAsia" w:cstheme="majorBidi"/>
          <w:b/>
          <w:bCs/>
          <w:sz w:val="28"/>
          <w:szCs w:val="28"/>
        </w:rPr>
        <w:t>İÇİNDEKİLER</w:t>
      </w:r>
      <w:bookmarkEnd w:id="10"/>
      <w:r w:rsidR="008F1324" w:rsidRPr="008F1324">
        <w:rPr>
          <w:rFonts w:eastAsiaTheme="majorEastAsia" w:cstheme="majorBidi"/>
          <w:b/>
          <w:bCs/>
          <w:sz w:val="28"/>
          <w:szCs w:val="28"/>
        </w:rPr>
        <w:tab/>
      </w:r>
    </w:p>
    <w:sdt>
      <w:sdtPr>
        <w:id w:val="491841068"/>
        <w:docPartObj>
          <w:docPartGallery w:val="Table of Contents"/>
          <w:docPartUnique/>
        </w:docPartObj>
      </w:sdtPr>
      <w:sdtEndPr>
        <w:rPr>
          <w:b/>
          <w:bCs/>
        </w:rPr>
      </w:sdtEndPr>
      <w:sdtContent>
        <w:p w14:paraId="5567967A" w14:textId="4A8C514A" w:rsidR="008F1324" w:rsidRPr="008F1324" w:rsidRDefault="008F1324" w:rsidP="006F7BA1">
          <w:pPr>
            <w:ind w:left="567" w:firstLine="284"/>
            <w:jc w:val="right"/>
            <w:rPr>
              <w:color w:val="000000" w:themeColor="text1"/>
            </w:rPr>
          </w:pPr>
          <w:r w:rsidRPr="008F1324">
            <w:rPr>
              <w:b/>
            </w:rPr>
            <w:t>Sayfa</w:t>
          </w:r>
        </w:p>
        <w:p w14:paraId="02049706" w14:textId="61D3896B" w:rsidR="008F1324" w:rsidRPr="00C136D3" w:rsidRDefault="008F1324" w:rsidP="008F1324">
          <w:pPr>
            <w:tabs>
              <w:tab w:val="left" w:pos="284"/>
              <w:tab w:val="right" w:leader="dot" w:pos="8504"/>
            </w:tabs>
            <w:spacing w:line="240" w:lineRule="auto"/>
            <w:ind w:left="567" w:hanging="567"/>
            <w:jc w:val="left"/>
            <w:rPr>
              <w:rFonts w:cs="Times New Roman"/>
              <w:szCs w:val="24"/>
            </w:rPr>
          </w:pPr>
          <w:r w:rsidRPr="008F1324">
            <w:fldChar w:fldCharType="begin"/>
          </w:r>
          <w:r w:rsidRPr="008F1324">
            <w:instrText xml:space="preserve"> TOC \o "1-3" \h \z \u </w:instrText>
          </w:r>
          <w:r w:rsidRPr="008F1324">
            <w:fldChar w:fldCharType="separate"/>
          </w:r>
          <w:hyperlink w:anchor="_Toc442366777" w:history="1">
            <w:r w:rsidR="001B4E48" w:rsidRPr="00C136D3">
              <w:rPr>
                <w:rFonts w:cs="Times New Roman"/>
                <w:szCs w:val="24"/>
              </w:rPr>
              <w:t>ÖNSÖZ</w:t>
            </w:r>
            <w:r w:rsidRPr="00C136D3">
              <w:rPr>
                <w:rFonts w:cs="Times New Roman"/>
                <w:webHidden/>
                <w:szCs w:val="24"/>
              </w:rPr>
              <w:tab/>
            </w:r>
            <w:r w:rsidR="00F13C6C">
              <w:rPr>
                <w:rFonts w:cs="Times New Roman"/>
                <w:webHidden/>
                <w:szCs w:val="24"/>
              </w:rPr>
              <w:t>i</w:t>
            </w:r>
          </w:hyperlink>
        </w:p>
        <w:p w14:paraId="05226659" w14:textId="19F4DF1A"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78" w:history="1">
            <w:r w:rsidR="008F1324" w:rsidRPr="00C136D3">
              <w:rPr>
                <w:rFonts w:cs="Times New Roman"/>
                <w:szCs w:val="24"/>
              </w:rPr>
              <w:t>İÇİNDEKİLER</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78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ii</w:t>
            </w:r>
            <w:r w:rsidR="008F1324" w:rsidRPr="00C136D3">
              <w:rPr>
                <w:rFonts w:cs="Times New Roman"/>
                <w:webHidden/>
                <w:szCs w:val="24"/>
              </w:rPr>
              <w:fldChar w:fldCharType="end"/>
            </w:r>
          </w:hyperlink>
        </w:p>
        <w:p w14:paraId="13BD1B69" w14:textId="5D0CF2B8"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79" w:history="1">
            <w:r w:rsidR="008F1324" w:rsidRPr="00C136D3">
              <w:rPr>
                <w:rFonts w:cs="Times New Roman"/>
                <w:szCs w:val="24"/>
              </w:rPr>
              <w:t>ŞEKİL</w:t>
            </w:r>
            <w:r w:rsidR="00F43383" w:rsidRPr="00C136D3">
              <w:rPr>
                <w:rFonts w:cs="Times New Roman"/>
                <w:szCs w:val="24"/>
              </w:rPr>
              <w:t>LER</w:t>
            </w:r>
            <w:r w:rsidR="008F1324" w:rsidRPr="00C136D3">
              <w:rPr>
                <w:rFonts w:cs="Times New Roman"/>
                <w:szCs w:val="24"/>
              </w:rPr>
              <w:t xml:space="preserve"> DİZİNİ</w:t>
            </w:r>
            <w:r w:rsidR="008F1324" w:rsidRPr="00C136D3">
              <w:rPr>
                <w:rFonts w:cs="Times New Roman"/>
                <w:webHidden/>
                <w:szCs w:val="24"/>
              </w:rPr>
              <w:tab/>
            </w:r>
            <w:r w:rsidR="00F13C6C">
              <w:rPr>
                <w:rFonts w:cs="Times New Roman"/>
                <w:webHidden/>
                <w:szCs w:val="24"/>
              </w:rPr>
              <w:t>iii</w:t>
            </w:r>
          </w:hyperlink>
        </w:p>
        <w:p w14:paraId="58D142A8" w14:textId="3DD2CB0D"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80" w:history="1">
            <w:r w:rsidR="008F1324" w:rsidRPr="00C136D3">
              <w:rPr>
                <w:rFonts w:cs="Times New Roman"/>
                <w:szCs w:val="24"/>
              </w:rPr>
              <w:t>ÇİZELGE</w:t>
            </w:r>
            <w:r w:rsidR="00F43383" w:rsidRPr="00C136D3">
              <w:rPr>
                <w:rFonts w:cs="Times New Roman"/>
                <w:szCs w:val="24"/>
              </w:rPr>
              <w:t>LER</w:t>
            </w:r>
            <w:r w:rsidR="008F1324" w:rsidRPr="00C136D3">
              <w:rPr>
                <w:rFonts w:cs="Times New Roman"/>
                <w:szCs w:val="24"/>
              </w:rPr>
              <w:t xml:space="preserve"> DİZİNİ</w:t>
            </w:r>
            <w:r w:rsidR="008F1324" w:rsidRPr="00C136D3">
              <w:rPr>
                <w:rFonts w:cs="Times New Roman"/>
                <w:webHidden/>
                <w:szCs w:val="24"/>
              </w:rPr>
              <w:tab/>
            </w:r>
            <w:r w:rsidR="00F13C6C">
              <w:rPr>
                <w:rFonts w:cs="Times New Roman"/>
                <w:webHidden/>
                <w:szCs w:val="24"/>
              </w:rPr>
              <w:t>iv</w:t>
            </w:r>
          </w:hyperlink>
        </w:p>
        <w:p w14:paraId="6EF70879" w14:textId="262F4C9E"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81" w:history="1">
            <w:r w:rsidR="008F1324" w:rsidRPr="00C136D3">
              <w:rPr>
                <w:rFonts w:cs="Times New Roman"/>
                <w:szCs w:val="24"/>
              </w:rPr>
              <w:t>SİMGELER VE KISALTMALAR DİZİNİ</w:t>
            </w:r>
            <w:r w:rsidR="008F1324" w:rsidRPr="00C136D3">
              <w:rPr>
                <w:rFonts w:cs="Times New Roman"/>
                <w:webHidden/>
                <w:szCs w:val="24"/>
              </w:rPr>
              <w:tab/>
            </w:r>
            <w:r w:rsidR="00F13C6C">
              <w:rPr>
                <w:rFonts w:cs="Times New Roman"/>
                <w:webHidden/>
                <w:szCs w:val="24"/>
              </w:rPr>
              <w:t>v</w:t>
            </w:r>
          </w:hyperlink>
        </w:p>
        <w:p w14:paraId="160CFF99" w14:textId="60A3906C"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82" w:history="1">
            <w:r w:rsidR="008F1324" w:rsidRPr="00C136D3">
              <w:rPr>
                <w:rFonts w:cs="Times New Roman"/>
                <w:szCs w:val="24"/>
              </w:rPr>
              <w:t>ÖZET</w:t>
            </w:r>
            <w:r w:rsidR="008F1324" w:rsidRPr="00C136D3">
              <w:rPr>
                <w:rFonts w:cs="Times New Roma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2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vi</w:t>
            </w:r>
            <w:r w:rsidR="008F1324" w:rsidRPr="00C136D3">
              <w:rPr>
                <w:rFonts w:cs="Times New Roman"/>
                <w:webHidden/>
                <w:szCs w:val="24"/>
              </w:rPr>
              <w:fldChar w:fldCharType="end"/>
            </w:r>
          </w:hyperlink>
        </w:p>
        <w:p w14:paraId="0BB64AF4" w14:textId="2C1014F0"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83" w:history="1">
            <w:r w:rsidR="008F1324" w:rsidRPr="00C136D3">
              <w:rPr>
                <w:rFonts w:cs="Times New Roman"/>
                <w:szCs w:val="24"/>
              </w:rPr>
              <w:t>ABSTRACT</w:t>
            </w:r>
            <w:r w:rsidR="008F1324" w:rsidRPr="00C136D3">
              <w:rPr>
                <w:rFonts w:cs="Times New Roman"/>
                <w:webHidden/>
                <w:szCs w:val="24"/>
              </w:rPr>
              <w:tab/>
            </w:r>
            <w:r w:rsidR="00F13C6C">
              <w:rPr>
                <w:rFonts w:cs="Times New Roman"/>
                <w:webHidden/>
                <w:szCs w:val="24"/>
              </w:rPr>
              <w:t>vii</w:t>
            </w:r>
          </w:hyperlink>
        </w:p>
        <w:p w14:paraId="6B663939" w14:textId="57FE24EF"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84" w:history="1">
            <w:r w:rsidR="008F1324" w:rsidRPr="00C136D3">
              <w:rPr>
                <w:rFonts w:cs="Times New Roman"/>
                <w:szCs w:val="24"/>
              </w:rPr>
              <w:t>1.</w:t>
            </w:r>
            <w:r w:rsidR="008F1324" w:rsidRPr="00C136D3">
              <w:rPr>
                <w:rFonts w:cs="Times New Roman"/>
                <w:szCs w:val="24"/>
              </w:rPr>
              <w:tab/>
              <w:t>GİRİŞ</w:t>
            </w:r>
            <w:r w:rsidR="008F1324" w:rsidRPr="00C136D3">
              <w:rPr>
                <w:rFonts w:cs="Times New Roma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4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1</w:t>
            </w:r>
            <w:r w:rsidR="008F1324" w:rsidRPr="00C136D3">
              <w:rPr>
                <w:rFonts w:cs="Times New Roman"/>
                <w:webHidden/>
                <w:szCs w:val="24"/>
              </w:rPr>
              <w:fldChar w:fldCharType="end"/>
            </w:r>
          </w:hyperlink>
        </w:p>
        <w:p w14:paraId="4BAE1D98" w14:textId="475F5ABE"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85" w:history="1">
            <w:r w:rsidR="008F1324" w:rsidRPr="00C136D3">
              <w:rPr>
                <w:rFonts w:cs="Times New Roman"/>
                <w:szCs w:val="24"/>
              </w:rPr>
              <w:t>2.</w:t>
            </w:r>
            <w:r w:rsidR="008F1324" w:rsidRPr="00C136D3">
              <w:rPr>
                <w:rFonts w:cs="Times New Roman"/>
                <w:szCs w:val="24"/>
              </w:rPr>
              <w:tab/>
              <w:t>GENEL BİLGİLER</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5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71B21A9F" w14:textId="2F143653" w:rsidR="008F1324" w:rsidRPr="00C136D3" w:rsidRDefault="00D548E0" w:rsidP="008F1324">
          <w:pPr>
            <w:tabs>
              <w:tab w:val="left" w:pos="851"/>
              <w:tab w:val="right" w:leader="dot" w:pos="8504"/>
            </w:tabs>
            <w:spacing w:line="240" w:lineRule="auto"/>
            <w:ind w:left="851" w:hanging="567"/>
            <w:jc w:val="left"/>
            <w:rPr>
              <w:rFonts w:cs="Times New Roman"/>
              <w:szCs w:val="24"/>
            </w:rPr>
          </w:pPr>
          <w:hyperlink w:anchor="_Toc442366786" w:history="1">
            <w:r w:rsidR="008F1324" w:rsidRPr="00C136D3">
              <w:rPr>
                <w:rFonts w:cs="Times New Roman"/>
                <w:szCs w:val="24"/>
              </w:rPr>
              <w:t>2.1.</w:t>
            </w:r>
            <w:r w:rsidR="008F1324" w:rsidRPr="00C136D3">
              <w:rPr>
                <w:rFonts w:cs="Times New Roman"/>
                <w:szCs w:val="24"/>
              </w:rPr>
              <w:tab/>
              <w:t>Porfirinler ve Güneş Pillerindeki Uygulamaları</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6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58B42DC3" w14:textId="5C997F1F" w:rsidR="008F1324" w:rsidRPr="00C136D3" w:rsidRDefault="00D548E0" w:rsidP="008F1324">
          <w:pPr>
            <w:tabs>
              <w:tab w:val="left" w:pos="851"/>
              <w:tab w:val="right" w:leader="dot" w:pos="8504"/>
            </w:tabs>
            <w:spacing w:line="240" w:lineRule="auto"/>
            <w:ind w:left="851" w:hanging="567"/>
            <w:jc w:val="left"/>
            <w:rPr>
              <w:rFonts w:cs="Times New Roman"/>
              <w:szCs w:val="24"/>
            </w:rPr>
          </w:pPr>
          <w:hyperlink w:anchor="_Toc442366787" w:history="1">
            <w:r w:rsidR="008F1324" w:rsidRPr="00C136D3">
              <w:rPr>
                <w:rFonts w:cs="Times New Roman"/>
                <w:szCs w:val="24"/>
              </w:rPr>
              <w:t>2.2.</w:t>
            </w:r>
            <w:r w:rsidR="008F1324" w:rsidRPr="00C136D3">
              <w:rPr>
                <w:rFonts w:cs="Times New Roman"/>
                <w:szCs w:val="24"/>
              </w:rPr>
              <w:tab/>
              <w:t>Porfirinlerin Özellikler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7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134C702D" w14:textId="5564A4E3" w:rsidR="008F1324" w:rsidRPr="00C136D3" w:rsidRDefault="00D548E0" w:rsidP="008F1324">
          <w:pPr>
            <w:tabs>
              <w:tab w:val="left" w:pos="1320"/>
              <w:tab w:val="right" w:leader="dot" w:pos="8504"/>
            </w:tabs>
            <w:spacing w:line="240" w:lineRule="auto"/>
            <w:ind w:left="567"/>
            <w:rPr>
              <w:rFonts w:cs="Times New Roman"/>
              <w:szCs w:val="24"/>
            </w:rPr>
          </w:pPr>
          <w:hyperlink w:anchor="_Toc442366788" w:history="1">
            <w:r w:rsidR="001B4E48" w:rsidRPr="00C136D3">
              <w:rPr>
                <w:rFonts w:cs="Times New Roman"/>
                <w:szCs w:val="24"/>
              </w:rPr>
              <w:t>2.2.1.</w:t>
            </w:r>
            <w:r w:rsidR="001B4E48" w:rsidRPr="00C136D3">
              <w:rPr>
                <w:rFonts w:cs="Times New Roman"/>
                <w:szCs w:val="24"/>
              </w:rPr>
              <w:tab/>
              <w:t xml:space="preserve">Porfirinlerin </w:t>
            </w:r>
            <w:r w:rsidR="00934EFB" w:rsidRPr="00C136D3">
              <w:rPr>
                <w:rFonts w:cs="Times New Roman"/>
                <w:szCs w:val="24"/>
              </w:rPr>
              <w:t>Optik Özellikler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8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76783C1F" w14:textId="269BDB75" w:rsidR="008F1324" w:rsidRPr="00C136D3" w:rsidRDefault="00D548E0" w:rsidP="008F1324">
          <w:pPr>
            <w:tabs>
              <w:tab w:val="left" w:pos="1320"/>
              <w:tab w:val="right" w:leader="dot" w:pos="8504"/>
            </w:tabs>
            <w:spacing w:line="240" w:lineRule="auto"/>
            <w:ind w:left="567"/>
            <w:rPr>
              <w:rFonts w:cs="Times New Roman"/>
              <w:szCs w:val="24"/>
            </w:rPr>
          </w:pPr>
          <w:hyperlink w:anchor="_Toc442366789" w:history="1">
            <w:r w:rsidR="001B4E48" w:rsidRPr="00C136D3">
              <w:rPr>
                <w:rFonts w:cs="Times New Roman"/>
                <w:szCs w:val="24"/>
              </w:rPr>
              <w:t>2.2.2.</w:t>
            </w:r>
            <w:r w:rsidR="001B4E48" w:rsidRPr="00C136D3">
              <w:rPr>
                <w:rFonts w:cs="Times New Roman"/>
                <w:szCs w:val="24"/>
              </w:rPr>
              <w:tab/>
              <w:t xml:space="preserve">Porfirin </w:t>
            </w:r>
            <w:r w:rsidR="00934EFB" w:rsidRPr="00C136D3">
              <w:rPr>
                <w:rFonts w:cs="Times New Roman"/>
                <w:szCs w:val="24"/>
              </w:rPr>
              <w:t>Sentez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9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4</w:t>
            </w:r>
            <w:r w:rsidR="008F1324" w:rsidRPr="00C136D3">
              <w:rPr>
                <w:rFonts w:cs="Times New Roman"/>
                <w:webHidden/>
                <w:szCs w:val="24"/>
              </w:rPr>
              <w:fldChar w:fldCharType="end"/>
            </w:r>
          </w:hyperlink>
        </w:p>
        <w:p w14:paraId="7DA75FED" w14:textId="6E34FEA8" w:rsidR="008F1324" w:rsidRPr="00C136D3" w:rsidRDefault="00D548E0" w:rsidP="008F1324">
          <w:pPr>
            <w:tabs>
              <w:tab w:val="left" w:pos="851"/>
              <w:tab w:val="right" w:leader="dot" w:pos="8504"/>
            </w:tabs>
            <w:spacing w:line="240" w:lineRule="auto"/>
            <w:ind w:left="851" w:hanging="567"/>
            <w:jc w:val="left"/>
            <w:rPr>
              <w:rFonts w:cs="Times New Roman"/>
              <w:szCs w:val="24"/>
            </w:rPr>
          </w:pPr>
          <w:hyperlink w:anchor="_Toc442366790" w:history="1">
            <w:r w:rsidR="008F1324" w:rsidRPr="00C136D3">
              <w:rPr>
                <w:rFonts w:cs="Times New Roman"/>
                <w:szCs w:val="24"/>
              </w:rPr>
              <w:t>2.3.</w:t>
            </w:r>
            <w:r w:rsidR="008F1324" w:rsidRPr="00C136D3">
              <w:rPr>
                <w:rFonts w:cs="Times New Roman"/>
                <w:szCs w:val="24"/>
              </w:rPr>
              <w:tab/>
              <w:t>Porfirinlere Dayalı Organik Güneş Pillerinin Verimleri ve Elde Edilen Verimlerin Karşılaştırılması</w:t>
            </w:r>
            <w:r w:rsidR="008F1324" w:rsidRPr="00C136D3">
              <w:rPr>
                <w:rFonts w:cs="Times New Roman"/>
                <w:webHidden/>
                <w:szCs w:val="24"/>
              </w:rPr>
              <w:tab/>
            </w:r>
            <w:r w:rsidR="0076462F" w:rsidRPr="00C136D3">
              <w:rPr>
                <w:rFonts w:cs="Times New Roman"/>
                <w:webHidden/>
                <w:szCs w:val="24"/>
              </w:rPr>
              <w:t>5</w:t>
            </w:r>
          </w:hyperlink>
        </w:p>
        <w:p w14:paraId="1918123E" w14:textId="395C8114" w:rsidR="008F1324" w:rsidRPr="00C136D3" w:rsidRDefault="00D548E0" w:rsidP="008F1324">
          <w:pPr>
            <w:tabs>
              <w:tab w:val="left" w:pos="851"/>
              <w:tab w:val="right" w:leader="dot" w:pos="8504"/>
            </w:tabs>
            <w:spacing w:line="240" w:lineRule="auto"/>
            <w:ind w:left="851" w:hanging="567"/>
            <w:jc w:val="left"/>
            <w:rPr>
              <w:rFonts w:cs="Times New Roman"/>
              <w:szCs w:val="24"/>
            </w:rPr>
          </w:pPr>
          <w:hyperlink w:anchor="_Toc442366791" w:history="1">
            <w:r w:rsidR="008F1324" w:rsidRPr="00C136D3">
              <w:rPr>
                <w:rFonts w:cs="Times New Roman"/>
                <w:szCs w:val="24"/>
              </w:rPr>
              <w:t>2.4.</w:t>
            </w:r>
            <w:r w:rsidR="008F1324" w:rsidRPr="00C136D3">
              <w:rPr>
                <w:rFonts w:cs="Times New Roman"/>
                <w:szCs w:val="24"/>
              </w:rPr>
              <w:tab/>
              <w:t>Boya Esaslı Güneş Piller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91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5</w:t>
            </w:r>
            <w:r w:rsidR="008F1324" w:rsidRPr="00C136D3">
              <w:rPr>
                <w:rFonts w:cs="Times New Roman"/>
                <w:webHidden/>
                <w:szCs w:val="24"/>
              </w:rPr>
              <w:fldChar w:fldCharType="end"/>
            </w:r>
          </w:hyperlink>
        </w:p>
        <w:p w14:paraId="51570473" w14:textId="6D2A8933" w:rsidR="0088128C" w:rsidRPr="00C136D3" w:rsidRDefault="00D548E0" w:rsidP="0088128C">
          <w:pPr>
            <w:tabs>
              <w:tab w:val="left" w:pos="851"/>
              <w:tab w:val="right" w:leader="dot" w:pos="8504"/>
            </w:tabs>
            <w:spacing w:line="240" w:lineRule="auto"/>
            <w:ind w:left="851" w:hanging="567"/>
            <w:jc w:val="left"/>
            <w:rPr>
              <w:rFonts w:cs="Times New Roman"/>
              <w:szCs w:val="24"/>
            </w:rPr>
          </w:pPr>
          <w:hyperlink w:anchor="_Toc442366791" w:history="1">
            <w:r w:rsidR="0088128C" w:rsidRPr="00C136D3">
              <w:rPr>
                <w:rFonts w:cs="Times New Roman"/>
                <w:szCs w:val="24"/>
              </w:rPr>
              <w:t>2.5.</w:t>
            </w:r>
            <w:r w:rsidR="0088128C" w:rsidRPr="00C136D3">
              <w:rPr>
                <w:rFonts w:cs="Times New Roman"/>
                <w:szCs w:val="24"/>
              </w:rPr>
              <w:tab/>
              <w:t>Kaynak Özetleri</w:t>
            </w:r>
            <w:r w:rsidR="0088128C" w:rsidRPr="00C136D3">
              <w:rPr>
                <w:rFonts w:cs="Times New Roman"/>
                <w:webHidden/>
                <w:szCs w:val="24"/>
              </w:rPr>
              <w:tab/>
            </w:r>
            <w:r w:rsidR="001F121A" w:rsidRPr="00C136D3">
              <w:rPr>
                <w:rFonts w:cs="Times New Roman"/>
                <w:webHidden/>
                <w:szCs w:val="24"/>
              </w:rPr>
              <w:t>7</w:t>
            </w:r>
          </w:hyperlink>
        </w:p>
        <w:p w14:paraId="1EB4653E" w14:textId="697741FB" w:rsidR="008F1324" w:rsidRPr="00C136D3" w:rsidRDefault="00D548E0" w:rsidP="008F1324">
          <w:pPr>
            <w:tabs>
              <w:tab w:val="left" w:pos="284"/>
              <w:tab w:val="right" w:leader="dot" w:pos="8504"/>
            </w:tabs>
            <w:spacing w:line="240" w:lineRule="auto"/>
            <w:ind w:left="567" w:hanging="567"/>
            <w:jc w:val="left"/>
            <w:rPr>
              <w:rFonts w:cs="Times New Roman"/>
              <w:szCs w:val="24"/>
            </w:rPr>
          </w:pPr>
          <w:hyperlink w:anchor="_Toc442366792" w:history="1">
            <w:r w:rsidR="0088128C" w:rsidRPr="00C136D3">
              <w:rPr>
                <w:rFonts w:cs="Times New Roman"/>
                <w:szCs w:val="24"/>
              </w:rPr>
              <w:t>3</w:t>
            </w:r>
            <w:r w:rsidR="008F1324" w:rsidRPr="00C136D3">
              <w:rPr>
                <w:rFonts w:cs="Times New Roman"/>
                <w:szCs w:val="24"/>
              </w:rPr>
              <w:t>.</w:t>
            </w:r>
            <w:r w:rsidR="008F1324" w:rsidRPr="00C136D3">
              <w:rPr>
                <w:rFonts w:cs="Times New Roman"/>
                <w:szCs w:val="24"/>
              </w:rPr>
              <w:tab/>
              <w:t>MATERYAL VE YÖNTEM</w:t>
            </w:r>
            <w:r w:rsidR="008F1324" w:rsidRPr="00C136D3">
              <w:rPr>
                <w:rFonts w:cs="Times New Roman"/>
                <w:webHidden/>
                <w:szCs w:val="24"/>
              </w:rPr>
              <w:tab/>
            </w:r>
          </w:hyperlink>
          <w:r w:rsidR="00C27D02" w:rsidRPr="00C136D3">
            <w:rPr>
              <w:rFonts w:cs="Times New Roman"/>
              <w:szCs w:val="24"/>
            </w:rPr>
            <w:t>8</w:t>
          </w:r>
        </w:p>
        <w:p w14:paraId="099CAF9A" w14:textId="5125F615" w:rsidR="008F1324" w:rsidRPr="008F1324" w:rsidRDefault="00D548E0" w:rsidP="008F1324">
          <w:pPr>
            <w:tabs>
              <w:tab w:val="left" w:pos="851"/>
              <w:tab w:val="right" w:leader="dot" w:pos="8504"/>
            </w:tabs>
            <w:spacing w:line="240" w:lineRule="auto"/>
            <w:ind w:left="851" w:hanging="567"/>
            <w:jc w:val="left"/>
            <w:rPr>
              <w:rFonts w:cs="Times New Roman"/>
              <w:szCs w:val="24"/>
            </w:rPr>
          </w:pPr>
          <w:hyperlink w:anchor="_Toc442366793" w:history="1">
            <w:r w:rsidR="0088128C" w:rsidRPr="00C136D3">
              <w:rPr>
                <w:rFonts w:cs="Times New Roman"/>
                <w:szCs w:val="24"/>
              </w:rPr>
              <w:t>3</w:t>
            </w:r>
            <w:r w:rsidR="008F1324" w:rsidRPr="00C136D3">
              <w:rPr>
                <w:rFonts w:cs="Times New Roman"/>
                <w:szCs w:val="24"/>
              </w:rPr>
              <w:t>.1.</w:t>
            </w:r>
            <w:r w:rsidR="008F1324" w:rsidRPr="00C136D3">
              <w:rPr>
                <w:rFonts w:cs="Times New Roman"/>
                <w:szCs w:val="24"/>
              </w:rPr>
              <w:tab/>
              <w:t>Materyal</w:t>
            </w:r>
            <w:r w:rsidR="008F1324" w:rsidRPr="00C136D3">
              <w:rPr>
                <w:rFonts w:cs="Times New Roman"/>
                <w:webHidden/>
                <w:szCs w:val="24"/>
              </w:rPr>
              <w:tab/>
            </w:r>
          </w:hyperlink>
          <w:r w:rsidR="00C27D02">
            <w:rPr>
              <w:rFonts w:cs="Times New Roman"/>
              <w:szCs w:val="24"/>
            </w:rPr>
            <w:t>8</w:t>
          </w:r>
        </w:p>
        <w:p w14:paraId="5B0963A3" w14:textId="15DC96A0" w:rsidR="008F1324" w:rsidRPr="008F1324" w:rsidRDefault="00D548E0" w:rsidP="008F1324">
          <w:pPr>
            <w:tabs>
              <w:tab w:val="left" w:pos="851"/>
              <w:tab w:val="right" w:leader="dot" w:pos="8504"/>
            </w:tabs>
            <w:spacing w:line="240" w:lineRule="auto"/>
            <w:ind w:left="851" w:hanging="567"/>
            <w:jc w:val="left"/>
            <w:rPr>
              <w:rFonts w:cs="Times New Roman"/>
              <w:szCs w:val="24"/>
            </w:rPr>
          </w:pPr>
          <w:hyperlink w:anchor="_Toc442366794" w:history="1">
            <w:r w:rsidR="0088128C">
              <w:rPr>
                <w:rFonts w:cs="Times New Roman"/>
                <w:szCs w:val="24"/>
              </w:rPr>
              <w:t>3</w:t>
            </w:r>
            <w:r w:rsidR="008F1324" w:rsidRPr="008F1324">
              <w:rPr>
                <w:rFonts w:cs="Times New Roman"/>
                <w:szCs w:val="24"/>
              </w:rPr>
              <w:t>.2.</w:t>
            </w:r>
            <w:r w:rsidR="008F1324" w:rsidRPr="008F1324">
              <w:rPr>
                <w:rFonts w:cs="Times New Roman"/>
                <w:szCs w:val="24"/>
              </w:rPr>
              <w:tab/>
              <w:t>Aletler ve Cihazlar</w:t>
            </w:r>
            <w:r w:rsidR="008F1324" w:rsidRPr="008F1324">
              <w:rPr>
                <w:rFonts w:cs="Times New Roman"/>
                <w:webHidden/>
                <w:szCs w:val="24"/>
              </w:rPr>
              <w:tab/>
            </w:r>
          </w:hyperlink>
          <w:r w:rsidR="00C27D02">
            <w:rPr>
              <w:rFonts w:cs="Times New Roman"/>
              <w:szCs w:val="24"/>
            </w:rPr>
            <w:t>8</w:t>
          </w:r>
        </w:p>
        <w:p w14:paraId="12404301" w14:textId="3DEFB7B7" w:rsidR="008F1324" w:rsidRPr="008F1324" w:rsidRDefault="00D548E0" w:rsidP="008F1324">
          <w:pPr>
            <w:tabs>
              <w:tab w:val="left" w:pos="851"/>
              <w:tab w:val="right" w:leader="dot" w:pos="8504"/>
            </w:tabs>
            <w:spacing w:line="240" w:lineRule="auto"/>
            <w:ind w:left="851" w:hanging="567"/>
            <w:jc w:val="left"/>
            <w:rPr>
              <w:rFonts w:cs="Times New Roman"/>
              <w:szCs w:val="24"/>
            </w:rPr>
          </w:pPr>
          <w:hyperlink w:anchor="_Toc442366795" w:history="1">
            <w:r w:rsidR="0088128C">
              <w:rPr>
                <w:rFonts w:cs="Times New Roman"/>
                <w:szCs w:val="24"/>
              </w:rPr>
              <w:t>3</w:t>
            </w:r>
            <w:r w:rsidR="008F1324" w:rsidRPr="008F1324">
              <w:rPr>
                <w:rFonts w:cs="Times New Roman"/>
                <w:szCs w:val="24"/>
              </w:rPr>
              <w:t>.3.</w:t>
            </w:r>
            <w:r w:rsidR="008F1324" w:rsidRPr="008F1324">
              <w:rPr>
                <w:rFonts w:cs="Times New Roman"/>
                <w:szCs w:val="24"/>
              </w:rPr>
              <w:tab/>
              <w:t>Yöntem</w:t>
            </w:r>
            <w:r w:rsidR="008F1324" w:rsidRPr="008F1324">
              <w:rPr>
                <w:rFonts w:cs="Times New Roman"/>
                <w:webHidden/>
                <w:szCs w:val="24"/>
              </w:rPr>
              <w:tab/>
            </w:r>
          </w:hyperlink>
          <w:r w:rsidR="00C27D02">
            <w:rPr>
              <w:rFonts w:cs="Times New Roman"/>
              <w:szCs w:val="24"/>
            </w:rPr>
            <w:t>8</w:t>
          </w:r>
        </w:p>
        <w:p w14:paraId="46572839" w14:textId="0BB421C8" w:rsidR="008F1324" w:rsidRPr="008F1324" w:rsidRDefault="00D548E0" w:rsidP="008F1324">
          <w:pPr>
            <w:tabs>
              <w:tab w:val="left" w:pos="1320"/>
              <w:tab w:val="right" w:leader="dot" w:pos="8504"/>
            </w:tabs>
            <w:spacing w:line="240" w:lineRule="auto"/>
            <w:ind w:left="567"/>
            <w:rPr>
              <w:rFonts w:cs="Times New Roman"/>
              <w:szCs w:val="24"/>
            </w:rPr>
          </w:pPr>
          <w:hyperlink w:anchor="_Toc442366796" w:history="1">
            <w:r w:rsidR="0088128C">
              <w:rPr>
                <w:rFonts w:cs="Times New Roman"/>
                <w:szCs w:val="24"/>
              </w:rPr>
              <w:t>3</w:t>
            </w:r>
            <w:r w:rsidR="001B4E48">
              <w:rPr>
                <w:rFonts w:cs="Times New Roman"/>
                <w:szCs w:val="24"/>
              </w:rPr>
              <w:t>.3.1.</w:t>
            </w:r>
            <w:r w:rsidR="001B4E48">
              <w:rPr>
                <w:rFonts w:cs="Times New Roman"/>
                <w:szCs w:val="24"/>
              </w:rPr>
              <w:tab/>
              <w:t xml:space="preserve">Polimerlerin </w:t>
            </w:r>
            <w:r w:rsidR="00934EFB">
              <w:rPr>
                <w:rFonts w:cs="Times New Roman"/>
                <w:szCs w:val="24"/>
              </w:rPr>
              <w:t>Elektrokimyasal S</w:t>
            </w:r>
            <w:r w:rsidR="00934EFB" w:rsidRPr="008F1324">
              <w:rPr>
                <w:rFonts w:cs="Times New Roman"/>
                <w:szCs w:val="24"/>
              </w:rPr>
              <w:t>entez</w:t>
            </w:r>
            <w:r w:rsidR="008F1324" w:rsidRPr="008F1324">
              <w:rPr>
                <w:rFonts w:cs="Times New Roman"/>
                <w:szCs w:val="24"/>
              </w:rPr>
              <w:t>i</w:t>
            </w:r>
            <w:r w:rsidR="008F1324" w:rsidRPr="008F1324">
              <w:rPr>
                <w:rFonts w:cs="Times New Roman"/>
                <w:webHidden/>
                <w:szCs w:val="24"/>
              </w:rPr>
              <w:tab/>
            </w:r>
          </w:hyperlink>
          <w:r w:rsidR="00C27D02">
            <w:rPr>
              <w:rFonts w:cs="Times New Roman"/>
              <w:szCs w:val="24"/>
            </w:rPr>
            <w:t>8</w:t>
          </w:r>
        </w:p>
        <w:p w14:paraId="18AEE8A7" w14:textId="69AABF9D" w:rsidR="008F1324" w:rsidRPr="008F1324" w:rsidRDefault="00D548E0" w:rsidP="008F1324">
          <w:pPr>
            <w:tabs>
              <w:tab w:val="left" w:pos="1320"/>
              <w:tab w:val="right" w:leader="dot" w:pos="8504"/>
            </w:tabs>
            <w:spacing w:line="240" w:lineRule="auto"/>
            <w:ind w:left="567"/>
            <w:rPr>
              <w:rFonts w:cs="Times New Roman"/>
              <w:szCs w:val="24"/>
            </w:rPr>
          </w:pPr>
          <w:hyperlink w:anchor="_Toc442366797" w:history="1">
            <w:r w:rsidR="0088128C">
              <w:rPr>
                <w:rFonts w:cs="Times New Roman"/>
                <w:szCs w:val="24"/>
              </w:rPr>
              <w:t>3</w:t>
            </w:r>
            <w:r w:rsidR="008F1324" w:rsidRPr="008F1324">
              <w:rPr>
                <w:rFonts w:cs="Times New Roman"/>
                <w:szCs w:val="24"/>
              </w:rPr>
              <w:t>.3.2.</w:t>
            </w:r>
            <w:r w:rsidR="008F1324" w:rsidRPr="008F1324">
              <w:rPr>
                <w:rFonts w:cs="Times New Roman"/>
                <w:szCs w:val="24"/>
              </w:rPr>
              <w:tab/>
              <w:t>Meso</w:t>
            </w:r>
            <w:r w:rsidR="00934EFB" w:rsidRPr="008F1324">
              <w:rPr>
                <w:rFonts w:cs="Times New Roman"/>
                <w:szCs w:val="24"/>
              </w:rPr>
              <w:t>-Tetrakis</w:t>
            </w:r>
            <w:r w:rsidR="00934EFB">
              <w:rPr>
                <w:rFonts w:cs="Times New Roman"/>
                <w:szCs w:val="24"/>
              </w:rPr>
              <w:t xml:space="preserve"> (2-Tienil) Porfirin (</w:t>
            </w:r>
            <w:r w:rsidR="001B4E48">
              <w:rPr>
                <w:rFonts w:cs="Times New Roman"/>
                <w:szCs w:val="24"/>
              </w:rPr>
              <w:t>Por</w:t>
            </w:r>
            <w:r w:rsidR="00934EFB">
              <w:rPr>
                <w:rFonts w:cs="Times New Roman"/>
                <w:szCs w:val="24"/>
              </w:rPr>
              <w:t>) S</w:t>
            </w:r>
            <w:r w:rsidR="00934EFB" w:rsidRPr="008F1324">
              <w:rPr>
                <w:rFonts w:cs="Times New Roman"/>
                <w:szCs w:val="24"/>
              </w:rPr>
              <w:t>entezi</w:t>
            </w:r>
            <w:r w:rsidR="008F1324" w:rsidRPr="008F1324">
              <w:rPr>
                <w:rFonts w:cs="Times New Roman"/>
                <w:webHidden/>
                <w:szCs w:val="24"/>
              </w:rPr>
              <w:tab/>
            </w:r>
          </w:hyperlink>
          <w:r w:rsidR="00C27D02">
            <w:rPr>
              <w:rFonts w:cs="Times New Roman"/>
              <w:szCs w:val="24"/>
            </w:rPr>
            <w:t>8</w:t>
          </w:r>
        </w:p>
        <w:p w14:paraId="09200F43" w14:textId="0E086BCC" w:rsidR="008F1324" w:rsidRPr="008F1324" w:rsidRDefault="00D548E0" w:rsidP="008F1324">
          <w:pPr>
            <w:tabs>
              <w:tab w:val="left" w:pos="284"/>
              <w:tab w:val="right" w:leader="dot" w:pos="8504"/>
            </w:tabs>
            <w:spacing w:line="240" w:lineRule="auto"/>
            <w:ind w:left="567" w:hanging="567"/>
            <w:jc w:val="left"/>
            <w:rPr>
              <w:rFonts w:cs="Times New Roman"/>
              <w:szCs w:val="24"/>
            </w:rPr>
          </w:pPr>
          <w:hyperlink w:anchor="_Toc442366798" w:history="1">
            <w:r w:rsidR="0088128C">
              <w:rPr>
                <w:rFonts w:cs="Times New Roman"/>
                <w:szCs w:val="24"/>
              </w:rPr>
              <w:t>4</w:t>
            </w:r>
            <w:r w:rsidR="008F1324" w:rsidRPr="008F1324">
              <w:rPr>
                <w:rFonts w:cs="Times New Roman"/>
                <w:szCs w:val="24"/>
              </w:rPr>
              <w:t>.</w:t>
            </w:r>
            <w:r w:rsidR="008F1324" w:rsidRPr="008F1324">
              <w:rPr>
                <w:rFonts w:cs="Times New Roman"/>
                <w:szCs w:val="24"/>
              </w:rPr>
              <w:tab/>
              <w:t>ARAŞTIRMA BULGULARI VE TARTIŞMA</w:t>
            </w:r>
            <w:r w:rsidR="008F1324" w:rsidRPr="008F1324">
              <w:rPr>
                <w:rFonts w:cs="Times New Roman"/>
                <w:webHidden/>
                <w:szCs w:val="24"/>
              </w:rPr>
              <w:tab/>
            </w:r>
          </w:hyperlink>
          <w:r w:rsidR="00C27D02">
            <w:rPr>
              <w:rFonts w:cs="Times New Roman"/>
              <w:szCs w:val="24"/>
            </w:rPr>
            <w:t>10</w:t>
          </w:r>
        </w:p>
        <w:p w14:paraId="2DF6207C" w14:textId="4051048C" w:rsidR="008F1324" w:rsidRPr="008F1324" w:rsidRDefault="00D548E0" w:rsidP="008F1324">
          <w:pPr>
            <w:tabs>
              <w:tab w:val="left" w:pos="851"/>
              <w:tab w:val="right" w:leader="dot" w:pos="8504"/>
            </w:tabs>
            <w:spacing w:line="240" w:lineRule="auto"/>
            <w:ind w:left="851" w:hanging="567"/>
            <w:jc w:val="left"/>
            <w:rPr>
              <w:rFonts w:cs="Times New Roman"/>
              <w:szCs w:val="24"/>
            </w:rPr>
          </w:pPr>
          <w:hyperlink w:anchor="_Toc442366799" w:history="1">
            <w:r w:rsidR="0088128C">
              <w:rPr>
                <w:rFonts w:cs="Times New Roman"/>
                <w:szCs w:val="24"/>
              </w:rPr>
              <w:t>4</w:t>
            </w:r>
            <w:r w:rsidR="008F1324" w:rsidRPr="008F1324">
              <w:rPr>
                <w:rFonts w:cs="Times New Roman"/>
                <w:szCs w:val="24"/>
              </w:rPr>
              <w:t>.1.</w:t>
            </w:r>
            <w:r w:rsidR="008F1324" w:rsidRPr="008F1324">
              <w:rPr>
                <w:rFonts w:cs="Times New Roman"/>
                <w:szCs w:val="24"/>
              </w:rPr>
              <w:tab/>
              <w:t>Sentezlenen Maddelerin XRD Sonuçları</w:t>
            </w:r>
            <w:r w:rsidR="008F1324" w:rsidRPr="008F1324">
              <w:rPr>
                <w:rFonts w:cs="Times New Roman"/>
                <w:webHidden/>
                <w:szCs w:val="24"/>
              </w:rPr>
              <w:tab/>
            </w:r>
          </w:hyperlink>
          <w:r w:rsidR="00C27D02">
            <w:rPr>
              <w:rFonts w:cs="Times New Roman"/>
              <w:szCs w:val="24"/>
            </w:rPr>
            <w:t>10</w:t>
          </w:r>
        </w:p>
        <w:p w14:paraId="5648EFCA" w14:textId="34CECD9B" w:rsidR="008F1324" w:rsidRPr="008F1324" w:rsidRDefault="00D548E0" w:rsidP="008F1324">
          <w:pPr>
            <w:tabs>
              <w:tab w:val="left" w:pos="851"/>
              <w:tab w:val="right" w:leader="dot" w:pos="8504"/>
            </w:tabs>
            <w:spacing w:line="240" w:lineRule="auto"/>
            <w:ind w:left="851" w:hanging="567"/>
            <w:jc w:val="left"/>
            <w:rPr>
              <w:rFonts w:cs="Times New Roman"/>
              <w:szCs w:val="24"/>
            </w:rPr>
          </w:pPr>
          <w:hyperlink w:anchor="_Toc442366800" w:history="1">
            <w:r w:rsidR="0088128C">
              <w:rPr>
                <w:rFonts w:cs="Times New Roman"/>
                <w:szCs w:val="24"/>
              </w:rPr>
              <w:t>4</w:t>
            </w:r>
            <w:r w:rsidR="008F1324" w:rsidRPr="008F1324">
              <w:rPr>
                <w:rFonts w:cs="Times New Roman"/>
                <w:szCs w:val="24"/>
              </w:rPr>
              <w:t>.2.</w:t>
            </w:r>
            <w:r w:rsidR="008F1324" w:rsidRPr="008F1324">
              <w:rPr>
                <w:rFonts w:cs="Times New Roman"/>
                <w:szCs w:val="24"/>
              </w:rPr>
              <w:tab/>
              <w:t>Taramalı Elektron Mikroskobu (SEM) Sonuçları</w:t>
            </w:r>
            <w:r w:rsidR="008F1324" w:rsidRPr="008F1324">
              <w:rPr>
                <w:rFonts w:cs="Times New Roman"/>
                <w:webHidden/>
                <w:szCs w:val="24"/>
              </w:rPr>
              <w:tab/>
            </w:r>
          </w:hyperlink>
          <w:r w:rsidR="00C27D02">
            <w:rPr>
              <w:rFonts w:cs="Times New Roman"/>
              <w:szCs w:val="24"/>
            </w:rPr>
            <w:t>10</w:t>
          </w:r>
        </w:p>
        <w:p w14:paraId="472401CF" w14:textId="5D3A833D" w:rsidR="008F1324" w:rsidRPr="008F1324" w:rsidRDefault="00D548E0" w:rsidP="008F1324">
          <w:pPr>
            <w:tabs>
              <w:tab w:val="left" w:pos="851"/>
              <w:tab w:val="right" w:leader="dot" w:pos="8504"/>
            </w:tabs>
            <w:spacing w:line="240" w:lineRule="auto"/>
            <w:ind w:left="851" w:hanging="567"/>
            <w:jc w:val="left"/>
            <w:rPr>
              <w:rFonts w:cs="Times New Roman"/>
              <w:szCs w:val="24"/>
            </w:rPr>
          </w:pPr>
          <w:hyperlink w:anchor="_Toc442366801" w:history="1">
            <w:r w:rsidR="0088128C">
              <w:rPr>
                <w:rFonts w:cs="Times New Roman"/>
                <w:szCs w:val="24"/>
              </w:rPr>
              <w:t>4</w:t>
            </w:r>
            <w:r w:rsidR="008F1324" w:rsidRPr="008F1324">
              <w:rPr>
                <w:rFonts w:cs="Times New Roman"/>
                <w:szCs w:val="24"/>
              </w:rPr>
              <w:t>.3.</w:t>
            </w:r>
            <w:r w:rsidR="008F1324" w:rsidRPr="008F1324">
              <w:rPr>
                <w:rFonts w:cs="Times New Roman"/>
                <w:szCs w:val="24"/>
              </w:rPr>
              <w:tab/>
              <w:t>Ftalosiyanin Moleküllerinin Absorpsiyon ve Floresans Spektrumları</w:t>
            </w:r>
            <w:r w:rsidR="008F1324" w:rsidRPr="008F1324">
              <w:rPr>
                <w:rFonts w:cs="Times New Roman"/>
                <w:webHidden/>
                <w:szCs w:val="24"/>
              </w:rPr>
              <w:tab/>
            </w:r>
            <w:r w:rsidR="008F1324" w:rsidRPr="008F1324">
              <w:rPr>
                <w:rFonts w:cs="Times New Roman"/>
                <w:webHidden/>
                <w:szCs w:val="24"/>
              </w:rPr>
              <w:fldChar w:fldCharType="begin"/>
            </w:r>
            <w:r w:rsidR="008F1324" w:rsidRPr="008F1324">
              <w:rPr>
                <w:rFonts w:cs="Times New Roman"/>
                <w:webHidden/>
                <w:szCs w:val="24"/>
              </w:rPr>
              <w:instrText xml:space="preserve"> PAGEREF _Toc442366801 \h </w:instrText>
            </w:r>
            <w:r w:rsidR="008F1324" w:rsidRPr="008F1324">
              <w:rPr>
                <w:rFonts w:cs="Times New Roman"/>
                <w:webHidden/>
                <w:szCs w:val="24"/>
              </w:rPr>
            </w:r>
            <w:r w:rsidR="008F1324" w:rsidRPr="008F1324">
              <w:rPr>
                <w:rFonts w:cs="Times New Roman"/>
                <w:webHidden/>
                <w:szCs w:val="24"/>
              </w:rPr>
              <w:fldChar w:fldCharType="separate"/>
            </w:r>
            <w:r w:rsidR="00BB0654">
              <w:rPr>
                <w:rFonts w:cs="Times New Roman"/>
                <w:noProof/>
                <w:webHidden/>
                <w:szCs w:val="24"/>
              </w:rPr>
              <w:t>11</w:t>
            </w:r>
            <w:r w:rsidR="008F1324" w:rsidRPr="008F1324">
              <w:rPr>
                <w:rFonts w:cs="Times New Roman"/>
                <w:webHidden/>
                <w:szCs w:val="24"/>
              </w:rPr>
              <w:fldChar w:fldCharType="end"/>
            </w:r>
          </w:hyperlink>
          <w:r w:rsidR="00C27D02">
            <w:rPr>
              <w:rFonts w:cs="Times New Roman"/>
              <w:szCs w:val="24"/>
            </w:rPr>
            <w:t>1</w:t>
          </w:r>
        </w:p>
        <w:p w14:paraId="4B662B7B" w14:textId="62226A97" w:rsidR="008F1324" w:rsidRPr="008F1324" w:rsidRDefault="00D548E0" w:rsidP="008F1324">
          <w:pPr>
            <w:tabs>
              <w:tab w:val="left" w:pos="284"/>
              <w:tab w:val="right" w:leader="dot" w:pos="8504"/>
            </w:tabs>
            <w:spacing w:line="240" w:lineRule="auto"/>
            <w:ind w:left="567" w:hanging="567"/>
            <w:jc w:val="left"/>
            <w:rPr>
              <w:rFonts w:cs="Times New Roman"/>
              <w:color w:val="000000" w:themeColor="text1"/>
              <w:szCs w:val="24"/>
            </w:rPr>
          </w:pPr>
          <w:hyperlink w:anchor="_Toc442366802" w:history="1">
            <w:r w:rsidR="0088128C">
              <w:rPr>
                <w:rFonts w:cs="Times New Roman"/>
                <w:color w:val="000000" w:themeColor="text1"/>
                <w:szCs w:val="24"/>
              </w:rPr>
              <w:t>5</w:t>
            </w:r>
            <w:r w:rsidR="008F1324" w:rsidRPr="008F1324">
              <w:rPr>
                <w:rFonts w:cs="Times New Roman"/>
                <w:color w:val="000000" w:themeColor="text1"/>
                <w:szCs w:val="24"/>
              </w:rPr>
              <w:t>.</w:t>
            </w:r>
            <w:r w:rsidR="008F1324" w:rsidRPr="008F1324">
              <w:rPr>
                <w:rFonts w:cs="Times New Roman"/>
                <w:color w:val="000000" w:themeColor="text1"/>
                <w:szCs w:val="24"/>
              </w:rPr>
              <w:tab/>
              <w:t>SONUÇ VE ÖNERİLER</w:t>
            </w:r>
            <w:r w:rsidR="008F1324" w:rsidRPr="008F1324">
              <w:rPr>
                <w:rFonts w:cs="Times New Roman"/>
                <w:webHidden/>
                <w:color w:val="000000" w:themeColor="text1"/>
                <w:szCs w:val="24"/>
              </w:rPr>
              <w:tab/>
            </w:r>
            <w:r w:rsidR="00E75A0C">
              <w:rPr>
                <w:rFonts w:cs="Times New Roman"/>
                <w:webHidden/>
                <w:color w:val="000000" w:themeColor="text1"/>
                <w:szCs w:val="24"/>
              </w:rPr>
              <w:t>1</w:t>
            </w:r>
          </w:hyperlink>
          <w:r w:rsidR="00C27D02">
            <w:rPr>
              <w:rFonts w:cs="Times New Roman"/>
              <w:color w:val="000000" w:themeColor="text1"/>
              <w:szCs w:val="24"/>
            </w:rPr>
            <w:t>3</w:t>
          </w:r>
        </w:p>
        <w:p w14:paraId="299ED9E3" w14:textId="4371ED3B" w:rsidR="008F1324" w:rsidRPr="007C2824" w:rsidRDefault="00D548E0" w:rsidP="008F1324">
          <w:pPr>
            <w:tabs>
              <w:tab w:val="left" w:pos="284"/>
              <w:tab w:val="right" w:leader="dot" w:pos="8504"/>
            </w:tabs>
            <w:spacing w:line="240" w:lineRule="auto"/>
            <w:ind w:left="567" w:hanging="567"/>
            <w:jc w:val="left"/>
            <w:rPr>
              <w:rFonts w:cs="Times New Roman"/>
              <w:color w:val="000000" w:themeColor="text1"/>
              <w:szCs w:val="24"/>
            </w:rPr>
          </w:pPr>
          <w:hyperlink w:anchor="_Toc442366803" w:history="1">
            <w:r w:rsidR="008F1324" w:rsidRPr="007C2824">
              <w:rPr>
                <w:rFonts w:cs="Times New Roman"/>
                <w:color w:val="000000" w:themeColor="text1"/>
                <w:szCs w:val="24"/>
              </w:rPr>
              <w:t>KAYNAKLAR</w:t>
            </w:r>
            <w:r w:rsidR="008F1324" w:rsidRPr="007C2824">
              <w:rPr>
                <w:rFonts w:cs="Times New Roman"/>
                <w:webHidden/>
                <w:color w:val="000000" w:themeColor="text1"/>
                <w:szCs w:val="24"/>
              </w:rPr>
              <w:tab/>
            </w:r>
            <w:r w:rsidR="00E75A0C">
              <w:rPr>
                <w:rFonts w:cs="Times New Roman"/>
                <w:webHidden/>
                <w:color w:val="000000" w:themeColor="text1"/>
                <w:szCs w:val="24"/>
              </w:rPr>
              <w:t>1</w:t>
            </w:r>
          </w:hyperlink>
          <w:r w:rsidR="0076462F">
            <w:rPr>
              <w:rFonts w:cs="Times New Roman"/>
              <w:color w:val="000000" w:themeColor="text1"/>
              <w:szCs w:val="24"/>
            </w:rPr>
            <w:t>4</w:t>
          </w:r>
        </w:p>
        <w:p w14:paraId="4E19A8E3" w14:textId="16A8E3D9" w:rsidR="008F1324" w:rsidRPr="007C2824" w:rsidRDefault="00D548E0" w:rsidP="008F1324">
          <w:pPr>
            <w:tabs>
              <w:tab w:val="left" w:pos="284"/>
              <w:tab w:val="right" w:leader="dot" w:pos="8504"/>
            </w:tabs>
            <w:spacing w:line="240" w:lineRule="auto"/>
            <w:ind w:left="567" w:hanging="567"/>
            <w:jc w:val="left"/>
            <w:rPr>
              <w:rFonts w:cs="Times New Roman"/>
              <w:color w:val="000000" w:themeColor="text1"/>
              <w:szCs w:val="24"/>
            </w:rPr>
          </w:pPr>
          <w:hyperlink w:anchor="_Toc442366804" w:history="1">
            <w:r w:rsidR="008F1324" w:rsidRPr="007C2824">
              <w:rPr>
                <w:rFonts w:cs="Times New Roman"/>
                <w:color w:val="000000" w:themeColor="text1"/>
                <w:szCs w:val="24"/>
              </w:rPr>
              <w:t>EKLER</w:t>
            </w:r>
            <w:r w:rsidR="008F1324" w:rsidRPr="007C2824">
              <w:rPr>
                <w:rFonts w:cs="Times New Roman"/>
                <w:webHidden/>
                <w:color w:val="000000" w:themeColor="text1"/>
                <w:szCs w:val="24"/>
              </w:rPr>
              <w:t>……………………………………………………………………………….</w:t>
            </w:r>
            <w:r w:rsidR="008F1324" w:rsidRPr="007C2824">
              <w:rPr>
                <w:rFonts w:cs="Times New Roman"/>
                <w:webHidden/>
                <w:color w:val="000000" w:themeColor="text1"/>
                <w:szCs w:val="24"/>
              </w:rPr>
              <w:tab/>
            </w:r>
            <w:r w:rsidR="00E75A0C">
              <w:rPr>
                <w:rFonts w:cs="Times New Roman"/>
                <w:webHidden/>
                <w:color w:val="000000" w:themeColor="text1"/>
                <w:szCs w:val="24"/>
              </w:rPr>
              <w:t>1</w:t>
            </w:r>
          </w:hyperlink>
          <w:r w:rsidR="00C27D02">
            <w:rPr>
              <w:rFonts w:cs="Times New Roman"/>
              <w:color w:val="000000" w:themeColor="text1"/>
              <w:szCs w:val="24"/>
            </w:rPr>
            <w:t>6</w:t>
          </w:r>
        </w:p>
        <w:p w14:paraId="4970FAFC" w14:textId="4961EB40" w:rsidR="008F1324" w:rsidRPr="007C2824" w:rsidRDefault="00D548E0" w:rsidP="008F1324">
          <w:pPr>
            <w:tabs>
              <w:tab w:val="left" w:pos="284"/>
              <w:tab w:val="right" w:leader="dot" w:pos="8504"/>
            </w:tabs>
            <w:spacing w:line="240" w:lineRule="auto"/>
            <w:ind w:left="567" w:hanging="567"/>
            <w:jc w:val="left"/>
            <w:rPr>
              <w:rFonts w:asciiTheme="minorHAnsi" w:eastAsiaTheme="minorEastAsia" w:hAnsiTheme="minorHAnsi"/>
              <w:noProof/>
              <w:color w:val="000000" w:themeColor="text1"/>
              <w:sz w:val="22"/>
              <w:lang w:eastAsia="tr-TR"/>
            </w:rPr>
          </w:pPr>
          <w:hyperlink w:anchor="_Toc442652683" w:history="1">
            <w:r w:rsidR="008F1324" w:rsidRPr="007C2824">
              <w:rPr>
                <w:noProof/>
                <w:color w:val="000000" w:themeColor="text1"/>
              </w:rPr>
              <w:t>EK 1 - Şekil 2.1</w:t>
            </w:r>
            <w:r w:rsidR="00A67682" w:rsidRPr="007C2824">
              <w:rPr>
                <w:noProof/>
                <w:color w:val="000000" w:themeColor="text1"/>
              </w:rPr>
              <w:t>.</w:t>
            </w:r>
            <w:r w:rsidR="008F1324" w:rsidRPr="007C2824">
              <w:rPr>
                <w:noProof/>
                <w:color w:val="000000" w:themeColor="text1"/>
              </w:rPr>
              <w:t xml:space="preserve"> a) Klorofil-a</w:t>
            </w:r>
            <w:r w:rsidR="00D3328A" w:rsidRPr="007C2824">
              <w:rPr>
                <w:noProof/>
                <w:color w:val="000000" w:themeColor="text1"/>
              </w:rPr>
              <w:t>,</w:t>
            </w:r>
            <w:r w:rsidR="00A67682" w:rsidRPr="007C2824">
              <w:rPr>
                <w:noProof/>
                <w:color w:val="000000" w:themeColor="text1"/>
              </w:rPr>
              <w:t xml:space="preserve"> b) Hem </w:t>
            </w:r>
            <w:r w:rsidR="00D3328A" w:rsidRPr="007C2824">
              <w:rPr>
                <w:noProof/>
                <w:color w:val="000000" w:themeColor="text1"/>
              </w:rPr>
              <w:t>A,</w:t>
            </w:r>
            <w:r w:rsidR="00A67682" w:rsidRPr="007C2824">
              <w:rPr>
                <w:noProof/>
                <w:color w:val="000000" w:themeColor="text1"/>
              </w:rPr>
              <w:t xml:space="preserve"> </w:t>
            </w:r>
            <w:r w:rsidR="008F1324" w:rsidRPr="007C2824">
              <w:rPr>
                <w:noProof/>
                <w:color w:val="000000" w:themeColor="text1"/>
              </w:rPr>
              <w:t>c) Hem B moleküler yapıları</w:t>
            </w:r>
            <w:r w:rsidR="008F1324" w:rsidRPr="007C2824">
              <w:rPr>
                <w:noProof/>
                <w:webHidden/>
                <w:color w:val="000000" w:themeColor="text1"/>
              </w:rPr>
              <w:tab/>
            </w:r>
            <w:r w:rsidR="00E75A0C">
              <w:rPr>
                <w:noProof/>
                <w:webHidden/>
                <w:color w:val="000000" w:themeColor="text1"/>
              </w:rPr>
              <w:t>1</w:t>
            </w:r>
          </w:hyperlink>
          <w:r w:rsidR="00C27D02">
            <w:rPr>
              <w:noProof/>
              <w:color w:val="000000" w:themeColor="text1"/>
            </w:rPr>
            <w:t>6</w:t>
          </w:r>
        </w:p>
        <w:p w14:paraId="0E596C51" w14:textId="4444A4BD" w:rsidR="008F1324" w:rsidRPr="008F1324" w:rsidRDefault="008F1324" w:rsidP="008F1324">
          <w:pPr>
            <w:tabs>
              <w:tab w:val="left" w:pos="284"/>
              <w:tab w:val="right" w:leader="dot" w:pos="8504"/>
            </w:tabs>
            <w:spacing w:line="240" w:lineRule="auto"/>
            <w:ind w:left="567" w:hanging="567"/>
            <w:jc w:val="left"/>
            <w:rPr>
              <w:rFonts w:cs="Times New Roman"/>
              <w:szCs w:val="24"/>
            </w:rPr>
          </w:pPr>
          <w:r w:rsidRPr="007C2824">
            <w:rPr>
              <w:color w:val="000000" w:themeColor="text1"/>
            </w:rPr>
            <w:t xml:space="preserve">EK 2 - </w:t>
          </w:r>
          <w:r w:rsidR="00DC4E4E">
            <w:rPr>
              <w:color w:val="000000" w:themeColor="text1"/>
            </w:rPr>
            <w:t>Çizelge</w:t>
          </w:r>
          <w:r w:rsidR="00EE24BA">
            <w:rPr>
              <w:color w:val="000000" w:themeColor="text1"/>
            </w:rPr>
            <w:t xml:space="preserve"> 3</w:t>
          </w:r>
          <w:r w:rsidRPr="007C2824">
            <w:rPr>
              <w:color w:val="000000" w:themeColor="text1"/>
            </w:rPr>
            <w:t>.1</w:t>
          </w:r>
          <w:r w:rsidR="00A67682" w:rsidRPr="007C2824">
            <w:rPr>
              <w:color w:val="000000" w:themeColor="text1"/>
            </w:rPr>
            <w:t xml:space="preserve">. </w:t>
          </w:r>
          <w:r w:rsidRPr="007C2824">
            <w:rPr>
              <w:color w:val="000000" w:themeColor="text1"/>
            </w:rPr>
            <w:t xml:space="preserve">Maddelerin optik </w:t>
          </w:r>
          <w:r w:rsidR="00A67682" w:rsidRPr="007C2824">
            <w:rPr>
              <w:color w:val="000000" w:themeColor="text1"/>
            </w:rPr>
            <w:t>ö</w:t>
          </w:r>
          <w:r w:rsidRPr="007C2824">
            <w:rPr>
              <w:color w:val="000000" w:themeColor="text1"/>
            </w:rPr>
            <w:t>zellikleri………………………………………</w:t>
          </w:r>
          <w:r w:rsidRPr="007C2824">
            <w:rPr>
              <w:color w:val="000000" w:themeColor="text1"/>
            </w:rPr>
            <w:tab/>
          </w:r>
          <w:r w:rsidR="00D17149">
            <w:rPr>
              <w:color w:val="000000" w:themeColor="text1"/>
            </w:rPr>
            <w:t>1</w:t>
          </w:r>
          <w:r w:rsidR="00C27D02">
            <w:rPr>
              <w:color w:val="000000" w:themeColor="text1"/>
            </w:rPr>
            <w:t>6</w:t>
          </w:r>
        </w:p>
        <w:p w14:paraId="179D1FF1" w14:textId="53419682" w:rsidR="008F1324" w:rsidRPr="008F1324" w:rsidRDefault="008F1324" w:rsidP="008F1324">
          <w:pPr>
            <w:rPr>
              <w:rFonts w:cs="Times New Roman"/>
              <w:szCs w:val="24"/>
            </w:rPr>
          </w:pPr>
        </w:p>
        <w:p w14:paraId="01DF2317" w14:textId="3F8BE3EE" w:rsidR="008F1324" w:rsidRPr="008F1324" w:rsidRDefault="008F1324" w:rsidP="008F1324">
          <w:pPr>
            <w:rPr>
              <w:rFonts w:cs="Times New Roman"/>
              <w:szCs w:val="24"/>
            </w:rPr>
          </w:pPr>
        </w:p>
        <w:p w14:paraId="15F58863" w14:textId="294C6F6B" w:rsidR="00512901" w:rsidRDefault="008F1324" w:rsidP="00512901">
          <w:pPr>
            <w:spacing w:after="200" w:line="276" w:lineRule="auto"/>
          </w:pPr>
          <w:r w:rsidRPr="008F1324">
            <w:rPr>
              <w:b/>
              <w:bCs/>
            </w:rPr>
            <w:fldChar w:fldCharType="end"/>
          </w:r>
        </w:p>
        <w:p w14:paraId="4C9E0AE1" w14:textId="1870B304" w:rsidR="008F1324" w:rsidRPr="008F1324" w:rsidRDefault="00512901" w:rsidP="008F1324">
          <w:pPr>
            <w:spacing w:after="200" w:line="276" w:lineRule="auto"/>
            <w:rPr>
              <w:rFonts w:cs="Times New Roman"/>
              <w:b/>
              <w:szCs w:val="24"/>
            </w:rPr>
            <w:sectPr w:rsidR="008F1324" w:rsidRPr="008F1324" w:rsidSect="00D1525F">
              <w:headerReference w:type="default" r:id="rId17"/>
              <w:footerReference w:type="default" r:id="rId18"/>
              <w:footerReference w:type="first" r:id="rId19"/>
              <w:pgSz w:w="11906" w:h="16838"/>
              <w:pgMar w:top="1418" w:right="1134" w:bottom="1418" w:left="2268" w:header="709" w:footer="709" w:gutter="0"/>
              <w:pgNumType w:fmt="lowerRoman" w:start="1"/>
              <w:cols w:space="708"/>
              <w:docGrid w:linePitch="360"/>
            </w:sectPr>
          </w:pPr>
          <w:r>
            <w:rPr>
              <w:noProof/>
              <w:lang w:eastAsia="tr-TR"/>
            </w:rPr>
            <mc:AlternateContent>
              <mc:Choice Requires="wps">
                <w:drawing>
                  <wp:anchor distT="0" distB="0" distL="114300" distR="114300" simplePos="0" relativeHeight="252036096" behindDoc="0" locked="0" layoutInCell="1" allowOverlap="1" wp14:anchorId="05F9595F" wp14:editId="76BBC2EA">
                    <wp:simplePos x="0" y="0"/>
                    <wp:positionH relativeFrom="page">
                      <wp:posOffset>220980</wp:posOffset>
                    </wp:positionH>
                    <wp:positionV relativeFrom="paragraph">
                      <wp:posOffset>246380</wp:posOffset>
                    </wp:positionV>
                    <wp:extent cx="7200000" cy="1356360"/>
                    <wp:effectExtent l="57150" t="38100" r="77470" b="91440"/>
                    <wp:wrapNone/>
                    <wp:docPr id="170960682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1356360"/>
                            </a:xfrm>
                            <a:prstGeom prst="rect">
                              <a:avLst/>
                            </a:prstGeom>
                            <a:solidFill>
                              <a:schemeClr val="accent6">
                                <a:lumMod val="40000"/>
                                <a:lumOff val="60000"/>
                              </a:schemeClr>
                            </a:soli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36D5F3E" w14:textId="77777777" w:rsidR="00516C6E" w:rsidRDefault="0064052D" w:rsidP="00516C6E">
                                <w:pPr>
                                  <w:pStyle w:val="ListeParagraf"/>
                                  <w:numPr>
                                    <w:ilvl w:val="0"/>
                                    <w:numId w:val="19"/>
                                  </w:numPr>
                                  <w:spacing w:after="200" w:line="276" w:lineRule="auto"/>
                                  <w:jc w:val="left"/>
                                </w:pPr>
                                <w:r w:rsidRPr="00AB3726">
                                  <w:t xml:space="preserve">Önsöz ve/veya Teşekkür, </w:t>
                                </w:r>
                                <w:r w:rsidR="00516C6E">
                                  <w:t>İ</w:t>
                                </w:r>
                                <w:r w:rsidRPr="00AB3726">
                                  <w:t xml:space="preserve">çindekiler, </w:t>
                                </w:r>
                                <w:r w:rsidR="00516C6E">
                                  <w:t>Ş</w:t>
                                </w:r>
                                <w:r w:rsidRPr="00AB3726">
                                  <w:t xml:space="preserve">ekiller Dizini, Çizelgeler Dizini, Simgeler ve Kısaltmalar Dizini, Özet, </w:t>
                                </w:r>
                                <w:proofErr w:type="spellStart"/>
                                <w:r w:rsidRPr="00AB3726">
                                  <w:t>Abstract</w:t>
                                </w:r>
                                <w:proofErr w:type="spellEnd"/>
                                <w:r w:rsidRPr="00AB3726">
                                  <w:t xml:space="preserve"> gibi tez ön sayfaları “i, ii, iii, iv, v, vii ...” şeklinde küçük Romen rakamı ile numaralanmalıdır.</w:t>
                                </w:r>
                              </w:p>
                              <w:p w14:paraId="0A931C66" w14:textId="07737573" w:rsidR="0064052D" w:rsidRPr="00AB3726" w:rsidRDefault="0064052D" w:rsidP="00516C6E">
                                <w:pPr>
                                  <w:pStyle w:val="ListeParagraf"/>
                                  <w:numPr>
                                    <w:ilvl w:val="0"/>
                                    <w:numId w:val="19"/>
                                  </w:numPr>
                                  <w:spacing w:after="200" w:line="276" w:lineRule="auto"/>
                                  <w:jc w:val="left"/>
                                </w:pPr>
                                <w:r w:rsidRPr="00AB3726">
                                  <w:t xml:space="preserve"> Giriş bölümü ile başlayan tezin diğer bölümleri ise “1, 2, 3, 4” şeklinde sayfa sonunda ortalı olarak numaralandırılmalıdır. Metinde kullanılan yazı ile sayfa numaraları aynı karakterde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5F9595F" id="_x0000_s1086" type="#_x0000_t202" style="position:absolute;left:0;text-align:left;margin-left:17.4pt;margin-top:19.4pt;width:566.95pt;height:106.8pt;z-index:252036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mfLrwIAAG4FAAAOAAAAZHJzL2Uyb0RvYy54bWysVF1v2yAUfZ+0/4B4X500H2utOlWbrtOk&#10;7kPrpj1fY2yjYWBA4nS/fpdLk6br27Q8WHAJh3PuOXBxuRs020oflDUVn55MOJNG2EaZruLfv92+&#10;OeMsRDANaGtkxR9k4Jer168uRlfKU9tb3UjPEMSEcnQV72N0ZVEE0csBwol10uBia/0AEae+KxoP&#10;I6IPujidTJbFaH3jvBUyBKze5EW+Ivy2lSJ+btsgI9MVR26Rvp6+dfoWqwsoOw+uV+KRBvwDiwGU&#10;wUMPUDcQgW28egE1KOFtsG08EXYobNsqIUkDqplO/lJz34OTpAWbE9yhTeH/wYpP23v3xbO4u7Y7&#10;NJBEBHdnxc/AjF33YDp55b0dewkNHjxNLStGF8rHranVoQwJpB4/2gZNhk20BLRr/ZC6gjoZoqMB&#10;D4emy11kAotv0Ub8cSZwbTpbLGdLsqWAcr/d+RDfSzuwNKi4R1cJHrZ3ISY6UO7/kk4LVqvmVmlN&#10;k5QkudaebQEzAEJIE5e0XW8G5Jvrc+JAacAyZiaXl/syHkGZTEh04LNDtGFjxc8XpwuUARjjVkPE&#10;4eCaigfTcQa6w/shoqeTn20OvqsP/ObXV+t1phd6aGSmcb5IHSJ2AeKB9HSyryd6GeYludSaGwh9&#10;hqKjM1Ry9J1pCDaC0nmMUNqkzkm6PthhcnATpb/vm5HVeuO/AurKLWONSp6QiRwneLcWtIKOeht/&#10;qNhTjJPv5Mex2tRdFJbqoF0PmeLsLBWzr8eq7J4DaTyiR3FMCcxZjLt6xxQynM0TSopnbZsHDCgS&#10;ohTig4WD3vrfnI14+dGkXxvwkjP9wWDIz6fzeXotaDJfYERRzPFKfbwCRiBUxdHxPFxHemGSLGOv&#10;8DK0imL6xAQVpAleatLy+AClV+N4Tv96eiZXfwAAAP//AwBQSwMEFAAGAAgAAAAhAOtmZNLhAAAA&#10;CgEAAA8AAABkcnMvZG93bnJldi54bWxMj09Lw0AQxe+C32EZwZvdNKZpiNkUFRQRClpF8bbJjklw&#10;/8TdbRq/vdOTnh7DG977vWozG80m9GFwVsBykQBD2zo12E7A68vdRQEsRGmV1M6igB8MsKlPTypZ&#10;KnewzzjtYscoxIZSCuhjHEvOQ9ujkWHhRrTkfTpvZKTTd1x5eaBwo3maJDk3crDU0MsRb3tsv3Z7&#10;I+DtsZnW2/z9/uNbm+wGVw/tk8+EOD+br6+ARZzj3zMc8QkdamJq3N6qwLSAy4zII2lBevSXebEG&#10;1ghIV2kGvK74/wn1LwAAAP//AwBQSwECLQAUAAYACAAAACEAtoM4kv4AAADhAQAAEwAAAAAAAAAA&#10;AAAAAAAAAAAAW0NvbnRlbnRfVHlwZXNdLnhtbFBLAQItABQABgAIAAAAIQA4/SH/1gAAAJQBAAAL&#10;AAAAAAAAAAAAAAAAAC8BAABfcmVscy8ucmVsc1BLAQItABQABgAIAAAAIQClemfLrwIAAG4FAAAO&#10;AAAAAAAAAAAAAAAAAC4CAABkcnMvZTJvRG9jLnhtbFBLAQItABQABgAIAAAAIQDrZmTS4QAAAAoB&#10;AAAPAAAAAAAAAAAAAAAAAAkFAABkcnMvZG93bnJldi54bWxQSwUGAAAAAAQABADzAAAAFwYAAAAA&#10;" fillcolor="#fbd4b4 [1305]" strokecolor="#46aac5">
                    <v:shadow on="t" color="black" opacity="24903f" origin=",.5" offset="0,.55556mm"/>
                    <v:textbox>
                      <w:txbxContent>
                        <w:p w14:paraId="736D5F3E" w14:textId="77777777" w:rsidR="00516C6E" w:rsidRDefault="0064052D" w:rsidP="00516C6E">
                          <w:pPr>
                            <w:pStyle w:val="ListeParagraf"/>
                            <w:numPr>
                              <w:ilvl w:val="0"/>
                              <w:numId w:val="19"/>
                            </w:numPr>
                            <w:spacing w:after="200" w:line="276" w:lineRule="auto"/>
                            <w:jc w:val="left"/>
                          </w:pPr>
                          <w:r w:rsidRPr="00AB3726">
                            <w:t xml:space="preserve">Önsöz ve/veya Teşekkür, </w:t>
                          </w:r>
                          <w:r w:rsidR="00516C6E">
                            <w:t>İ</w:t>
                          </w:r>
                          <w:r w:rsidRPr="00AB3726">
                            <w:t xml:space="preserve">çindekiler, </w:t>
                          </w:r>
                          <w:r w:rsidR="00516C6E">
                            <w:t>Ş</w:t>
                          </w:r>
                          <w:r w:rsidRPr="00AB3726">
                            <w:t>ekiller Dizini, Çizelgeler Dizini, Simgeler ve Kısaltmalar Dizini, Özet, Abstract gibi tez ön sayfaları “i, ii, iii, iv, v, vii ...” şeklinde küçük Romen rakamı ile numaralanmalıdır.</w:t>
                          </w:r>
                        </w:p>
                        <w:p w14:paraId="0A931C66" w14:textId="07737573" w:rsidR="0064052D" w:rsidRPr="00AB3726" w:rsidRDefault="0064052D" w:rsidP="00516C6E">
                          <w:pPr>
                            <w:pStyle w:val="ListeParagraf"/>
                            <w:numPr>
                              <w:ilvl w:val="0"/>
                              <w:numId w:val="19"/>
                            </w:numPr>
                            <w:spacing w:after="200" w:line="276" w:lineRule="auto"/>
                            <w:jc w:val="left"/>
                          </w:pPr>
                          <w:r w:rsidRPr="00AB3726">
                            <w:t xml:space="preserve"> Giriş bölümü ile başlayan tezin diğer bölümleri ise “1, 2, 3, 4” şeklinde sayfa sonunda ortalı olarak numaralandırılmalıdır. Metinde kullanılan yazı ile sayfa numaraları aynı karakterde olmalıdır.</w:t>
                          </w:r>
                        </w:p>
                      </w:txbxContent>
                    </v:textbox>
                    <w10:wrap anchorx="page"/>
                  </v:shape>
                </w:pict>
              </mc:Fallback>
            </mc:AlternateContent>
          </w:r>
        </w:p>
      </w:sdtContent>
    </w:sdt>
    <w:p w14:paraId="405D38F3" w14:textId="1F9BC041" w:rsidR="00AF19E0" w:rsidRPr="00AF19E0" w:rsidRDefault="0091464A" w:rsidP="00AF19E0">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53856" behindDoc="0" locked="0" layoutInCell="1" allowOverlap="1" wp14:anchorId="352B36A2" wp14:editId="055D7FB8">
                <wp:simplePos x="0" y="0"/>
                <wp:positionH relativeFrom="leftMargin">
                  <wp:align>right</wp:align>
                </wp:positionH>
                <wp:positionV relativeFrom="paragraph">
                  <wp:posOffset>59055</wp:posOffset>
                </wp:positionV>
                <wp:extent cx="297180" cy="45719"/>
                <wp:effectExtent l="0" t="38100" r="26670" b="88265"/>
                <wp:wrapNone/>
                <wp:docPr id="1619979570" name="Düz Ok Bağlayıcısı 9"/>
                <wp:cNvGraphicFramePr/>
                <a:graphic xmlns:a="http://schemas.openxmlformats.org/drawingml/2006/main">
                  <a:graphicData uri="http://schemas.microsoft.com/office/word/2010/wordprocessingShape">
                    <wps:wsp>
                      <wps:cNvCnPr/>
                      <wps:spPr>
                        <a:xfrm>
                          <a:off x="0" y="0"/>
                          <a:ext cx="29718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56DEC31" id="Düz Ok Bağlayıcısı 9" o:spid="_x0000_s1026" type="#_x0000_t32" style="position:absolute;margin-left:-27.8pt;margin-top:4.65pt;width:23.4pt;height:3.6pt;z-index:252153856;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rQfvAEAAM4DAAAOAAAAZHJzL2Uyb0RvYy54bWysU9uO0zAQfUfiHyy/0yQVsLtR033oAi8I&#10;Vlw+wOuME0u+aTy0yd9jO22KACGBeJn4MmfmzPHJ7n6yhh0Bo/au482m5gyc9L12Q8e/fnn74paz&#10;SML1wngHHZ8h8vv982e7U2hh60dvekCWirjYnkLHR6LQVlWUI1gRNz6AS5fKoxWUtjhUPYpTqm5N&#10;ta3r19XJYx/QS4gxnT4sl3xf6isFkj4qFYGY6XjiRiViiU85VvudaAcUYdTyTEP8AwsrtEtN11IP&#10;ggT7hvqXUlZL9NEr2khvK6+UllBmSNM09U/TfB5FgDJLEieGVab4/8rKD8eDe8QkwynENoZHzFNM&#10;Cm3+Jn5sKmLNq1gwEZPpcHt309wmSWW6evnqprnLWlZXbMBI78Bblhcdj4RCDyMdvHPpVTw2RS9x&#10;fB9pAV4AubFxOZLQ5o3rGc0hWYdQCzcYOPfJKdWVdFnRbGCBfwLFdJ9oLm2Kn+BgkB1FcoKQEhw1&#10;a6WUnWFKG7MC68Lvj8BzfoZC8drfgFdE6ewdrWCrncffdafpQlkt+RcFlrmzBE++n8tzFmmSacqb&#10;nA2eXfnjvsCvv+H+OwAAAP//AwBQSwMEFAAGAAgAAAAhAPMSSUfZAAAABAEAAA8AAABkcnMvZG93&#10;bnJldi54bWxMj8FOwzAQRO9I/QdrK3GjDk2JaIhTtQWkHqHl0psbL0lEvI5stzV/z3KC42hGM2+q&#10;VbKDuKAPvSMF97MMBFLjTE+tgo/D690jiBA1GT04QgXfGGBVT24qXRp3pXe87GMruIRCqRV0MY6l&#10;lKHp0OowcyMSe5/OWx1Z+lYar69cbgc5z7JCWt0TL3R6xG2Hzdf+bBVs3nZ2/Xz0CfP8ZRHSwc2p&#10;2Sl1O03rJxARU/wLwy8+o0PNTCd3JhPEoICPRAXLHASbi4JvnDhUPICsK/kfvv4BAAD//wMAUEsB&#10;Ai0AFAAGAAgAAAAhALaDOJL+AAAA4QEAABMAAAAAAAAAAAAAAAAAAAAAAFtDb250ZW50X1R5cGVz&#10;XS54bWxQSwECLQAUAAYACAAAACEAOP0h/9YAAACUAQAACwAAAAAAAAAAAAAAAAAvAQAAX3JlbHMv&#10;LnJlbHNQSwECLQAUAAYACAAAACEA4Z60H7wBAADOAwAADgAAAAAAAAAAAAAAAAAuAgAAZHJzL2Uy&#10;b0RvYy54bWxQSwECLQAUAAYACAAAACEA8xJJR9kAAAAEAQAADwAAAAAAAAAAAAAAAAAWBAAAZHJz&#10;L2Rvd25yZXYueG1sUEsFBgAAAAAEAAQA8wAAABwFAAAAAA==&#10;" strokecolor="#4579b8 [3044]">
                <v:stroke endarrow="block"/>
                <w10:wrap anchorx="margin"/>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52832" behindDoc="1" locked="0" layoutInCell="1" allowOverlap="1" wp14:anchorId="065D1E7E" wp14:editId="2B515324">
                <wp:simplePos x="0" y="0"/>
                <wp:positionH relativeFrom="page">
                  <wp:align>left</wp:align>
                </wp:positionH>
                <wp:positionV relativeFrom="paragraph">
                  <wp:posOffset>-80010</wp:posOffset>
                </wp:positionV>
                <wp:extent cx="1331595" cy="395605"/>
                <wp:effectExtent l="0" t="0" r="20955" b="23495"/>
                <wp:wrapNone/>
                <wp:docPr id="21704797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3890AE19"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173BB84"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65D1E7E" id="_x0000_s1089" type="#_x0000_t202" style="position:absolute;left:0;text-align:left;margin-left:0;margin-top:-6.3pt;width:104.85pt;height:31.15pt;z-index:-251163648;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GiCNQIAAGAEAAAOAAAAZHJzL2Uyb0RvYy54bWysVNuO2yAQfa/Uf0C8N3YuziZWnNU221SV&#10;thdp2w8gGMeowFAgsbdfvwNOsmmrvlT1A2IGODNzzoxXt71W5Cicl2AqOh7llAjDoZZmX9FvX7dv&#10;FpT4wEzNFBhR0Sfh6e369atVZ0sxgRZULRxBEOPLzla0DcGWWeZ5KzTzI7DC4GEDTrOApttntWMd&#10;omuVTfJ8nnXgauuAC+/Rez8c0nXCbxrBw+em8SIQVVHMLaTVpXUX12y9YuXeMdtKfkqD/UMWmkmD&#10;QS9Q9ywwcnDyDygtuQMPTRhx0Bk0jeQi1YDVjPPfqnlsmRWpFiTH2wtN/v/B8k/HR/vFkdC/hR4F&#10;TEV4+wD8uycGNi0ze3HnHHStYDUGHkfKss768vQ0Uu1LH0F23UeoUWR2CJCA+sbpyArWSRAdBXi6&#10;kC76QHgMOZ2Oi2VBCcez6bKY50UKwcrza+t8eC9Ak7ipqENREzo7PvgQs2Hl+UoM5kHJeiuVSobb&#10;7zbKkSPDBtjeLOezeXqrDhpzHdyzHL+hE9CN/TK452c34vsBJsX6BV8Z0lV0WUyKgbm/xo5gQ5QI&#10;d31Ny4AjoKSu6OJyiZWR73emTg0amFTDHh8rcxIgcj6wH/pdT2SN/C1iHVGQHdRPKImDoeVxRHHT&#10;gvtJSYftXlH/48CcoER9MCjrcjybxflIxqy4maDhrk921yfMcISqaKBk2G5CmqnIuIE7lL+RSZmX&#10;TE45YxsnEk8jF+fk2k63Xn4M62cAAAD//wMAUEsDBBQABgAIAAAAIQC67CyT3AAAAAcBAAAPAAAA&#10;ZHJzL2Rvd25yZXYueG1sTI/BTsMwEETvSPyDtUjcWqcRSkuIU1VISKi3hn7AJl7iiNhObbcJf89y&#10;gtNqNKOZt9V+saO4UYiDdwo26wwEuc7rwfUKzh9vqx2ImNBpHL0jBd8UYV/f31VYaj+7E92a1Asu&#10;cbFEBSalqZQydoYsxrWfyLH36YPFxDL0UgecudyOMs+yQlocHC8YnOjVUPfVXK2C5n3u27A7hsvx&#10;YMwJh4sttoVSjw/L4QVEoiX9heEXn9GhZqbWX52OYlTAjyQFq01egGA7z563IFoFT3xlXcn//PUP&#10;AAAA//8DAFBLAQItABQABgAIAAAAIQC2gziS/gAAAOEBAAATAAAAAAAAAAAAAAAAAAAAAABbQ29u&#10;dGVudF9UeXBlc10ueG1sUEsBAi0AFAAGAAgAAAAhADj9If/WAAAAlAEAAAsAAAAAAAAAAAAAAAAA&#10;LwEAAF9yZWxzLy5yZWxzUEsBAi0AFAAGAAgAAAAhAAlMaII1AgAAYAQAAA4AAAAAAAAAAAAAAAAA&#10;LgIAAGRycy9lMm9Eb2MueG1sUEsBAi0AFAAGAAgAAAAhALrsLJPcAAAABwEAAA8AAAAAAAAAAAAA&#10;AAAAjwQAAGRycy9kb3ducmV2LnhtbFBLBQYAAAAABAAEAPMAAACYBQAAAAA=&#10;" fillcolor="#fcd5b5">
                <v:textbox>
                  <w:txbxContent>
                    <w:p w14:paraId="3890AE19"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173BB84" w14:textId="77777777" w:rsidR="0091464A" w:rsidRPr="004D0F4C" w:rsidRDefault="0091464A" w:rsidP="0091464A">
                      <w:pPr>
                        <w:jc w:val="left"/>
                        <w:rPr>
                          <w:sz w:val="22"/>
                          <w:szCs w:val="20"/>
                        </w:rPr>
                      </w:pPr>
                    </w:p>
                  </w:txbxContent>
                </v:textbox>
                <w10:wrap anchorx="page"/>
              </v:shape>
            </w:pict>
          </mc:Fallback>
        </mc:AlternateContent>
      </w:r>
      <w:r w:rsidR="00310E11">
        <w:rPr>
          <w:noProof/>
          <w:lang w:eastAsia="tr-TR"/>
        </w:rPr>
        <mc:AlternateContent>
          <mc:Choice Requires="wps">
            <w:drawing>
              <wp:anchor distT="0" distB="0" distL="114300" distR="114300" simplePos="0" relativeHeight="252139520" behindDoc="0" locked="0" layoutInCell="1" allowOverlap="1" wp14:anchorId="3359DA18" wp14:editId="21876F16">
                <wp:simplePos x="0" y="0"/>
                <wp:positionH relativeFrom="column">
                  <wp:posOffset>2453640</wp:posOffset>
                </wp:positionH>
                <wp:positionV relativeFrom="paragraph">
                  <wp:posOffset>-746760</wp:posOffset>
                </wp:positionV>
                <wp:extent cx="3146581" cy="510540"/>
                <wp:effectExtent l="0" t="0" r="0" b="0"/>
                <wp:wrapNone/>
                <wp:docPr id="113278837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DE32726"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E61BCDD" w14:textId="2D427454" w:rsidR="00310E11" w:rsidRPr="00310E11" w:rsidRDefault="00310E11" w:rsidP="00310E11">
                            <w:pPr>
                              <w:spacing w:line="240" w:lineRule="auto"/>
                            </w:pPr>
                            <w:r>
                              <w:t>12 punto 1,5</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59DA18" id="_x0000_s1090" type="#_x0000_t202" style="position:absolute;left:0;text-align:left;margin-left:193.2pt;margin-top:-58.8pt;width:247.75pt;height:40.2pt;z-index:252139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GG36gIAAJUGAAAOAAAAZHJzL2Uyb0RvYy54bWysVclu2zAQvRfoPxC8N7K8JRYiB4nTFAXS&#10;BU2LnsckJRGlSJWkLadf3yEpO85yKIL6IJBD8s28N4vPL3atIlthnTS6pPnJiBKhmeFS1yX98f3m&#10;3RklzoPmoIwWJb0Xjl4s374577tCjE1jFBeWIIh2Rd+VtPG+K7LMsUa04E5MJzQeVsa24HFr64xb&#10;6BG9Vdl4NJpnvbG8s4YJ59B6nQ7pMuJXlWD+S1U54YkqKcbm49fG7zp8s+U5FLWFrpFsCANeEUUL&#10;UqPTA9Q1eCAbK59BtZJZ40zlT5hpM1NVkonIAdnkoyds7hroROSC4rjuIJP7f7Ds8/au+2qJ312Z&#10;HSYwknDdrWG/HNFm1YCuxaW1pm8EcHScB8myvnPF8DRI7QoXQNb9J8MxybDxJgLtKtsGVZAnQXRM&#10;wP1BdLHzhKFxkk/ns7OcEoZns3w0m8asZFDsX3fW+Q/CtCQsSmoxqREdtrfOh2ig2F8ZUsBvpFLE&#10;Gv9T+iaquKdWO3wTbznSGeQzSoxtvV4pS7aAdTK9ulyt5tHupfbJOBvhL5WLA488k3kSzPuAXUKJ&#10;EdXu2MskPP9HT5PTARGKV3jKQzz/6iqPYcUeeOTqQBalfUoKTQcRldQECwTFnWMzBr/EMVCC7+sk&#10;NkTMRlBDadKXdDEbzzDbgN1eKfC4bDt84HRNCagaxwjzNmlllDw8HuJ4liLXABfJuniZDtZUCC1V&#10;yjEdd4wfSugaXJOg4lFKdyj895pHlTxIldYog9KBlIhTZqgqs/HC3jW8J2u1sd8AeU2TLlyG2o0q&#10;UcIljiAs9HT0uE5fyF28l+ygugaG0jtD+wusDjHEOjwKL3ZtaNTUsn633hGJEU4WASV08drwe+xj&#10;DCg2K851XDTG/qGkxxmJSfq9ASsoUR819s4in2KzEh8309npGDf2+GR9fAKaIVRJMeNpufJxEAcR&#10;tbnEmVHJ2M4PkQyTBmdf6qk0p8NwPd7HWw//Jsu/AAAA//8DAFBLAwQUAAYACAAAACEAPqrr5eEA&#10;AAAMAQAADwAAAGRycy9kb3ducmV2LnhtbEyPwU7DMAyG70i8Q2QkbluaDdquNJ0QAiQukzaQuHqN&#10;aSsap2rSrbw94TSOtj/9/v5yO9tenGj0nWMNapmAIK6d6bjR8PH+sshB+IBssHdMGn7Iw7a6viqx&#10;MO7MezodQiNiCPsCNbQhDIWUvm7Jol+6gTjevtxoMcRxbKQZ8RzDbS9XSZJKix3HDy0O9NRS/X2Y&#10;rIade8Y027++fUqThI1R0721O61vb+bHBxCB5nCB4U8/qkMVnY5uYuNFr2Gdp3cR1bBQKktBRCTP&#10;1QbEMa7W2QpkVcr/JapfAAAA//8DAFBLAQItABQABgAIAAAAIQC2gziS/gAAAOEBAAATAAAAAAAA&#10;AAAAAAAAAAAAAABbQ29udGVudF9UeXBlc10ueG1sUEsBAi0AFAAGAAgAAAAhADj9If/WAAAAlAEA&#10;AAsAAAAAAAAAAAAAAAAALwEAAF9yZWxzLy5yZWxzUEsBAi0AFAAGAAgAAAAhAKcIYbfqAgAAlQYA&#10;AA4AAAAAAAAAAAAAAAAALgIAAGRycy9lMm9Eb2MueG1sUEsBAi0AFAAGAAgAAAAhAD6q6+X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6DE32726"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E61BCDD" w14:textId="2D427454" w:rsidR="00310E11" w:rsidRPr="00310E11" w:rsidRDefault="00310E11" w:rsidP="00310E11">
                      <w:pPr>
                        <w:spacing w:line="240" w:lineRule="auto"/>
                      </w:pPr>
                      <w:r>
                        <w:t xml:space="preserve">12 punto </w:t>
                      </w:r>
                      <w:r>
                        <w:t>1,5</w:t>
                      </w:r>
                      <w:r w:rsidRPr="00310E11">
                        <w:t xml:space="preserve"> satır aralığı kullanılarak yazılır</w:t>
                      </w:r>
                    </w:p>
                  </w:txbxContent>
                </v:textbox>
              </v:shape>
            </w:pict>
          </mc:Fallback>
        </mc:AlternateContent>
      </w:r>
      <w:r w:rsidR="00310E11">
        <w:rPr>
          <w:rFonts w:cs="Times New Roman"/>
          <w:b/>
          <w:noProof/>
          <w:sz w:val="28"/>
          <w:szCs w:val="28"/>
          <w:lang w:eastAsia="tr-TR"/>
        </w:rPr>
        <mc:AlternateContent>
          <mc:Choice Requires="wps">
            <w:drawing>
              <wp:anchor distT="0" distB="0" distL="114300" distR="114300" simplePos="0" relativeHeight="251925504" behindDoc="0" locked="0" layoutInCell="1" allowOverlap="1" wp14:anchorId="72BC9992" wp14:editId="1B43097A">
                <wp:simplePos x="0" y="0"/>
                <wp:positionH relativeFrom="column">
                  <wp:posOffset>-1264920</wp:posOffset>
                </wp:positionH>
                <wp:positionV relativeFrom="paragraph">
                  <wp:posOffset>-738212</wp:posOffset>
                </wp:positionV>
                <wp:extent cx="1623680" cy="308317"/>
                <wp:effectExtent l="0" t="0" r="15240" b="15875"/>
                <wp:wrapNone/>
                <wp:docPr id="566" name="Metin Kutusu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680" cy="308317"/>
                        </a:xfrm>
                        <a:prstGeom prst="rect">
                          <a:avLst/>
                        </a:prstGeom>
                        <a:solidFill>
                          <a:srgbClr val="FFFFFF"/>
                        </a:solidFill>
                        <a:ln w="25400">
                          <a:solidFill>
                            <a:srgbClr val="000000"/>
                          </a:solidFill>
                          <a:miter lim="800000"/>
                          <a:headEnd/>
                          <a:tailEnd/>
                        </a:ln>
                      </wps:spPr>
                      <wps:txbx>
                        <w:txbxContent>
                          <w:p w14:paraId="70D94019" w14:textId="723F9713" w:rsidR="0064052D" w:rsidRPr="00B67483" w:rsidRDefault="0064052D" w:rsidP="00411EB8">
                            <w:pPr>
                              <w:jc w:val="left"/>
                              <w:rPr>
                                <w:b/>
                              </w:rPr>
                            </w:pPr>
                            <w:r>
                              <w:rPr>
                                <w:b/>
                              </w:rPr>
                              <w:t xml:space="preserve"> EK 7. Şekiller Dizini</w:t>
                            </w:r>
                          </w:p>
                        </w:txbxContent>
                      </wps:txbx>
                      <wps:bodyPr rot="0" vert="horz" wrap="square" lIns="18000" tIns="36000" rIns="18000" bIns="0" anchor="ctr" anchorCtr="0" upright="1">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2BC9992" id="Metin Kutusu 4" o:spid="_x0000_s1091" type="#_x0000_t202" style="position:absolute;left:0;text-align:left;margin-left:-99.6pt;margin-top:-58.15pt;width:127.85pt;height:24.3pt;z-index:251925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hjlGAIAADIEAAAOAAAAZHJzL2Uyb0RvYy54bWysU9tu2zAMfR+wfxD0vthJuiww6hRdugwD&#10;ugvQ7QMUWbaFyaJGKbGzrx8lO2l3exnmB0E0qUPy8PD6ZugMOyr0GmzJ57OcM2UlVNo2Jf/yefdi&#10;zZkPwlbCgFUlPynPbzbPn133rlALaMFUChmBWF/0ruRtCK7IMi9b1Qk/A6csOWvATgQysckqFD2h&#10;dyZb5Pkq6wErhyCV9/T3bnTyTcKvayXDx7r2KjBTcqotpBPTuY9ntrkWRYPCtVpOZYh/qKIT2lLS&#10;C9SdCIIdUP8G1WmJ4KEOMwldBnWtpUo9UDfz/JduHlrhVOqFyPHuQpP/f7Dyw/HBfUIWhtcw0ABT&#10;E97dg/zqmYVtK2yjbhGhb5WoKPE8Upb1zhfT00i1L3wE2ffvoaIhi0OABDTU2EVWqE9G6DSA04V0&#10;NQQmY8rVYrlak0uSb5mvl/NXKYUozq8d+vBWQcfipeRIQ03o4njvQ6xGFOeQmMyD0dVOG5MMbPZb&#10;g+woSAC79E3oP4UZy/qSL15e5fnIwF8x8vT9CaPTgaRsdFfy9SVIFJG3N7ZKQgtCm/FONRs7ERm5&#10;G1kMw35guir5VVJmJHYP1YmoRRilS6tGlxbwO2c9ybbk/ttBoOLMvLNxPDE16TwZy1Uy8KlnnwwK&#10;EVYSTMllwLOxDeNmHBzqpqU8oxws3NJAa524fqxpqp6EmUYwLVFU/lM7RT2u+uYHAAAA//8DAFBL&#10;AwQUAAYACAAAACEAmQFlT+MAAAAMAQAADwAAAGRycy9kb3ducmV2LnhtbEyPTU/CQBCG7yb+h82Y&#10;eCGwLUixtVtiVBJPJkJj4m3pjm1jd7Z0F6j/3uGkt/l48s4z+Xq0nTjh4FtHCuJZBAKpcqalWkG5&#10;20zvQfigyejOESr4QQ/r4voq15lxZ3rH0zbUgkPIZ1pBE0KfSemrBq32M9cj8e7LDVYHbodamkGf&#10;Odx2ch5FibS6Jb7Q6B6fGqy+t0erwJrXxe7z7S6ely/l5CPFw+R5c1Dq9mZ8fAARcAx/MFz0WR0K&#10;dtq7IxkvOgXTOE3nzF6qOFmAYGaZLEHseZKsViCLXP5/ovgFAAD//wMAUEsBAi0AFAAGAAgAAAAh&#10;ALaDOJL+AAAA4QEAABMAAAAAAAAAAAAAAAAAAAAAAFtDb250ZW50X1R5cGVzXS54bWxQSwECLQAU&#10;AAYACAAAACEAOP0h/9YAAACUAQAACwAAAAAAAAAAAAAAAAAvAQAAX3JlbHMvLnJlbHNQSwECLQAU&#10;AAYACAAAACEAfO4Y5RgCAAAyBAAADgAAAAAAAAAAAAAAAAAuAgAAZHJzL2Uyb0RvYy54bWxQSwEC&#10;LQAUAAYACAAAACEAmQFlT+MAAAAMAQAADwAAAAAAAAAAAAAAAAByBAAAZHJzL2Rvd25yZXYueG1s&#10;UEsFBgAAAAAEAAQA8wAAAIIFAAAAAA==&#10;" strokeweight="2pt">
                <v:textbox inset=".5mm,1mm,.5mm,0">
                  <w:txbxContent>
                    <w:p w14:paraId="70D94019" w14:textId="723F9713" w:rsidR="0064052D" w:rsidRPr="00B67483" w:rsidRDefault="0064052D" w:rsidP="00411EB8">
                      <w:pPr>
                        <w:jc w:val="left"/>
                        <w:rPr>
                          <w:b/>
                        </w:rPr>
                      </w:pPr>
                      <w:r>
                        <w:rPr>
                          <w:b/>
                        </w:rPr>
                        <w:t xml:space="preserve"> EK 7. Şekiller Dizini</w:t>
                      </w:r>
                    </w:p>
                  </w:txbxContent>
                </v:textbox>
              </v:shape>
            </w:pict>
          </mc:Fallback>
        </mc:AlternateContent>
      </w:r>
      <w:r w:rsidR="00AF19E0" w:rsidRPr="00AF19E0">
        <w:rPr>
          <w:rFonts w:cs="Times New Roman"/>
          <w:b/>
          <w:sz w:val="28"/>
          <w:szCs w:val="28"/>
        </w:rPr>
        <w:t>ŞEKİLLER DİZİNİ</w:t>
      </w:r>
    </w:p>
    <w:p w14:paraId="535E9DD7" w14:textId="1F448690" w:rsidR="00AF19E0" w:rsidRPr="00AF19E0" w:rsidRDefault="00AF19E0" w:rsidP="00AF19E0">
      <w:pPr>
        <w:ind w:left="7082" w:firstLine="709"/>
        <w:jc w:val="center"/>
        <w:rPr>
          <w:rFonts w:cs="Times New Roman"/>
          <w:b/>
          <w:szCs w:val="24"/>
        </w:rPr>
      </w:pPr>
      <w:r w:rsidRPr="00AF19E0">
        <w:rPr>
          <w:rFonts w:cs="Times New Roman"/>
          <w:b/>
          <w:szCs w:val="24"/>
        </w:rPr>
        <w:t xml:space="preserve">  Sayfa</w:t>
      </w:r>
    </w:p>
    <w:p w14:paraId="6FDA1998" w14:textId="05EBDE22" w:rsidR="00AF19E0" w:rsidRPr="00AF19E0" w:rsidRDefault="00AF19E0" w:rsidP="00AF19E0">
      <w:pPr>
        <w:tabs>
          <w:tab w:val="left" w:pos="0"/>
          <w:tab w:val="right" w:leader="dot" w:pos="8504"/>
        </w:tabs>
        <w:ind w:left="1134" w:hanging="1134"/>
        <w:jc w:val="left"/>
        <w:rPr>
          <w:rFonts w:eastAsiaTheme="minorEastAsia" w:cs="Times New Roman"/>
          <w:noProof/>
          <w:szCs w:val="24"/>
          <w:lang w:eastAsia="tr-TR"/>
        </w:rPr>
      </w:pPr>
      <w:r w:rsidRPr="00AF19E0">
        <w:rPr>
          <w:rFonts w:cs="Times New Roman"/>
          <w:szCs w:val="24"/>
        </w:rPr>
        <w:fldChar w:fldCharType="begin"/>
      </w:r>
      <w:r w:rsidRPr="00AF19E0">
        <w:rPr>
          <w:rFonts w:cs="Times New Roman"/>
          <w:szCs w:val="24"/>
        </w:rPr>
        <w:instrText xml:space="preserve"> TOC \h \z \t "Şekiller;1" </w:instrText>
      </w:r>
      <w:r w:rsidRPr="00AF19E0">
        <w:rPr>
          <w:rFonts w:cs="Times New Roman"/>
          <w:szCs w:val="24"/>
        </w:rPr>
        <w:fldChar w:fldCharType="separate"/>
      </w:r>
      <w:hyperlink w:anchor="_Toc442652674" w:history="1">
        <w:r w:rsidRPr="00AF19E0">
          <w:rPr>
            <w:rFonts w:cs="Times New Roman"/>
            <w:b/>
            <w:noProof/>
            <w:szCs w:val="24"/>
          </w:rPr>
          <w:t xml:space="preserve">Şekil 1.1.  </w:t>
        </w:r>
        <w:r w:rsidRPr="00AF19E0">
          <w:rPr>
            <w:rFonts w:cs="Times New Roman"/>
            <w:noProof/>
            <w:szCs w:val="24"/>
          </w:rPr>
          <w:t>Güneş pilinin yapısı</w:t>
        </w:r>
        <w:r w:rsidRPr="00AF19E0">
          <w:rPr>
            <w:rFonts w:cs="Times New Roman"/>
            <w:noProof/>
            <w:webHidden/>
            <w:szCs w:val="24"/>
          </w:rPr>
          <w:tab/>
        </w:r>
        <w:r w:rsidRPr="00AF19E0">
          <w:rPr>
            <w:rFonts w:cs="Times New Roman"/>
            <w:noProof/>
            <w:webHidden/>
            <w:szCs w:val="24"/>
          </w:rPr>
          <w:fldChar w:fldCharType="begin"/>
        </w:r>
        <w:r w:rsidRPr="00AF19E0">
          <w:rPr>
            <w:rFonts w:cs="Times New Roman"/>
            <w:noProof/>
            <w:webHidden/>
            <w:szCs w:val="24"/>
          </w:rPr>
          <w:instrText xml:space="preserve"> PAGEREF _Toc442652674 \h </w:instrText>
        </w:r>
        <w:r w:rsidRPr="00AF19E0">
          <w:rPr>
            <w:rFonts w:cs="Times New Roman"/>
            <w:noProof/>
            <w:webHidden/>
            <w:szCs w:val="24"/>
          </w:rPr>
        </w:r>
        <w:r w:rsidRPr="00AF19E0">
          <w:rPr>
            <w:rFonts w:cs="Times New Roman"/>
            <w:noProof/>
            <w:webHidden/>
            <w:szCs w:val="24"/>
          </w:rPr>
          <w:fldChar w:fldCharType="separate"/>
        </w:r>
        <w:r w:rsidR="00BB0654">
          <w:rPr>
            <w:rFonts w:cs="Times New Roman"/>
            <w:noProof/>
            <w:webHidden/>
            <w:szCs w:val="24"/>
          </w:rPr>
          <w:t>2</w:t>
        </w:r>
        <w:r w:rsidRPr="00AF19E0">
          <w:rPr>
            <w:rFonts w:cs="Times New Roman"/>
            <w:noProof/>
            <w:webHidden/>
            <w:szCs w:val="24"/>
          </w:rPr>
          <w:fldChar w:fldCharType="end"/>
        </w:r>
      </w:hyperlink>
    </w:p>
    <w:p w14:paraId="1D14C9EB" w14:textId="799FBAA1"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75" w:history="1">
        <w:r w:rsidR="00AF19E0" w:rsidRPr="00AF19E0">
          <w:rPr>
            <w:rFonts w:cs="Times New Roman"/>
            <w:b/>
            <w:noProof/>
            <w:szCs w:val="24"/>
          </w:rPr>
          <w:t>Şekil 2.1.</w:t>
        </w:r>
        <w:r w:rsidR="00AF19E0" w:rsidRPr="00AF19E0">
          <w:rPr>
            <w:rFonts w:cs="Times New Roman"/>
            <w:noProof/>
            <w:szCs w:val="24"/>
          </w:rPr>
          <w:t xml:space="preserve">  Pirol ve porfirinin molekül yapısı</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5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3</w:t>
        </w:r>
        <w:r w:rsidR="00AF19E0" w:rsidRPr="00AF19E0">
          <w:rPr>
            <w:rFonts w:cs="Times New Roman"/>
            <w:noProof/>
            <w:webHidden/>
            <w:szCs w:val="24"/>
          </w:rPr>
          <w:fldChar w:fldCharType="end"/>
        </w:r>
      </w:hyperlink>
    </w:p>
    <w:p w14:paraId="4192ECDA" w14:textId="27A9A9E2"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76" w:history="1">
        <w:r w:rsidR="00AF19E0" w:rsidRPr="00AF19E0">
          <w:rPr>
            <w:rFonts w:cs="Times New Roman"/>
            <w:b/>
            <w:noProof/>
            <w:szCs w:val="24"/>
          </w:rPr>
          <w:t xml:space="preserve">Şekil 2.2.  </w:t>
        </w:r>
        <w:r w:rsidR="00AF19E0" w:rsidRPr="00AF19E0">
          <w:rPr>
            <w:rFonts w:cs="Times New Roman"/>
            <w:noProof/>
            <w:szCs w:val="24"/>
          </w:rPr>
          <w:t>Porfirinlerin absorpsiyon özellikleri</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6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4</w:t>
        </w:r>
        <w:r w:rsidR="00AF19E0" w:rsidRPr="00AF19E0">
          <w:rPr>
            <w:rFonts w:cs="Times New Roman"/>
            <w:noProof/>
            <w:webHidden/>
            <w:szCs w:val="24"/>
          </w:rPr>
          <w:fldChar w:fldCharType="end"/>
        </w:r>
      </w:hyperlink>
    </w:p>
    <w:p w14:paraId="3C952EAD" w14:textId="6309CC5D"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77" w:history="1">
        <w:r w:rsidR="00AF19E0" w:rsidRPr="00AF19E0">
          <w:rPr>
            <w:rFonts w:cs="Times New Roman"/>
            <w:b/>
            <w:noProof/>
            <w:szCs w:val="24"/>
          </w:rPr>
          <w:t>Şekil 2.3.</w:t>
        </w:r>
        <w:r w:rsidR="00AF19E0" w:rsidRPr="00AF19E0">
          <w:rPr>
            <w:rFonts w:cs="Times New Roman"/>
            <w:noProof/>
            <w:szCs w:val="24"/>
          </w:rPr>
          <w:t xml:space="preserve">  Porfirinlerin genel sentez reaksiyonu</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7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4</w:t>
        </w:r>
        <w:r w:rsidR="00AF19E0" w:rsidRPr="00AF19E0">
          <w:rPr>
            <w:rFonts w:cs="Times New Roman"/>
            <w:noProof/>
            <w:webHidden/>
            <w:szCs w:val="24"/>
          </w:rPr>
          <w:fldChar w:fldCharType="end"/>
        </w:r>
      </w:hyperlink>
    </w:p>
    <w:p w14:paraId="422C87A0" w14:textId="24A90742"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78" w:history="1">
        <w:r w:rsidR="00AF19E0" w:rsidRPr="00AF19E0">
          <w:rPr>
            <w:rFonts w:cs="Times New Roman"/>
            <w:b/>
            <w:noProof/>
            <w:szCs w:val="24"/>
          </w:rPr>
          <w:t xml:space="preserve">Şekil 2.4. </w:t>
        </w:r>
        <w:r w:rsidR="00AF19E0" w:rsidRPr="00AF19E0">
          <w:rPr>
            <w:rFonts w:cs="Times New Roman"/>
            <w:noProof/>
            <w:szCs w:val="24"/>
          </w:rPr>
          <w:t xml:space="preserve"> Boya esaslı güneş pili ve enerji düzeyleri şeması</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8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5</w:t>
        </w:r>
        <w:r w:rsidR="00AF19E0" w:rsidRPr="00AF19E0">
          <w:rPr>
            <w:rFonts w:cs="Times New Roman"/>
            <w:noProof/>
            <w:webHidden/>
            <w:szCs w:val="24"/>
          </w:rPr>
          <w:fldChar w:fldCharType="end"/>
        </w:r>
      </w:hyperlink>
    </w:p>
    <w:p w14:paraId="415BEABA" w14:textId="390E2F10"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79" w:history="1">
        <w:r w:rsidR="00EE24BA">
          <w:rPr>
            <w:rFonts w:cs="Times New Roman"/>
            <w:b/>
            <w:noProof/>
            <w:szCs w:val="24"/>
          </w:rPr>
          <w:t>Şekil 3</w:t>
        </w:r>
        <w:r w:rsidR="00AF19E0" w:rsidRPr="00AF19E0">
          <w:rPr>
            <w:rFonts w:cs="Times New Roman"/>
            <w:b/>
            <w:noProof/>
            <w:szCs w:val="24"/>
          </w:rPr>
          <w:t>.1.</w:t>
        </w:r>
        <w:r w:rsidR="00AF19E0" w:rsidRPr="00AF19E0">
          <w:rPr>
            <w:rFonts w:cs="Times New Roman"/>
            <w:noProof/>
            <w:szCs w:val="24"/>
          </w:rPr>
          <w:t xml:space="preserve">  Mezo-tetrakis</w:t>
        </w:r>
        <w:r w:rsidR="00A67682">
          <w:rPr>
            <w:rFonts w:cs="Times New Roman"/>
            <w:noProof/>
            <w:szCs w:val="24"/>
          </w:rPr>
          <w:t xml:space="preserve"> </w:t>
        </w:r>
        <w:r w:rsidR="00AF19E0" w:rsidRPr="00AF19E0">
          <w:rPr>
            <w:rFonts w:cs="Times New Roman"/>
            <w:noProof/>
            <w:szCs w:val="24"/>
          </w:rPr>
          <w:t>(2-tienil)</w:t>
        </w:r>
        <w:r w:rsidR="00A67682">
          <w:rPr>
            <w:rFonts w:cs="Times New Roman"/>
            <w:noProof/>
            <w:szCs w:val="24"/>
          </w:rPr>
          <w:t xml:space="preserve"> </w:t>
        </w:r>
        <w:r w:rsidR="00AF19E0" w:rsidRPr="00AF19E0">
          <w:rPr>
            <w:rFonts w:cs="Times New Roman"/>
            <w:noProof/>
            <w:szCs w:val="24"/>
          </w:rPr>
          <w:t>porfirin (Por) sentez reaksiyonu</w:t>
        </w:r>
        <w:r w:rsidR="00AF19E0" w:rsidRPr="00AF19E0">
          <w:rPr>
            <w:rFonts w:cs="Times New Roman"/>
            <w:noProof/>
            <w:webHidden/>
            <w:szCs w:val="24"/>
          </w:rPr>
          <w:tab/>
        </w:r>
        <w:r w:rsidR="00CA557F">
          <w:rPr>
            <w:rFonts w:cs="Times New Roman"/>
            <w:noProof/>
            <w:webHidden/>
            <w:szCs w:val="24"/>
          </w:rPr>
          <w:t>9</w:t>
        </w:r>
      </w:hyperlink>
    </w:p>
    <w:p w14:paraId="7E48C718" w14:textId="0DF7981B"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80" w:history="1">
        <w:r w:rsidR="00EE24BA">
          <w:rPr>
            <w:rFonts w:cs="Times New Roman"/>
            <w:b/>
            <w:noProof/>
            <w:szCs w:val="24"/>
          </w:rPr>
          <w:t>Şekil 4</w:t>
        </w:r>
        <w:r w:rsidR="00AF19E0" w:rsidRPr="00AF19E0">
          <w:rPr>
            <w:rFonts w:cs="Times New Roman"/>
            <w:b/>
            <w:noProof/>
            <w:szCs w:val="24"/>
          </w:rPr>
          <w:t xml:space="preserve">.1.  </w:t>
        </w:r>
        <w:r w:rsidR="00AF19E0" w:rsidRPr="00AF19E0">
          <w:rPr>
            <w:rFonts w:cs="Times New Roman"/>
            <w:noProof/>
            <w:szCs w:val="24"/>
          </w:rPr>
          <w:t>Mikrodalga fırında sentezlenen ZnO nanorodların XRD sonuçları.</w:t>
        </w:r>
        <w:r w:rsidR="00AF19E0" w:rsidRPr="00AF19E0">
          <w:rPr>
            <w:rFonts w:cs="Times New Roman"/>
            <w:noProof/>
            <w:webHidden/>
            <w:szCs w:val="24"/>
          </w:rPr>
          <w:tab/>
        </w:r>
        <w:r w:rsidR="00CA557F">
          <w:rPr>
            <w:rFonts w:cs="Times New Roman"/>
            <w:noProof/>
            <w:webHidden/>
            <w:szCs w:val="24"/>
          </w:rPr>
          <w:t>10</w:t>
        </w:r>
      </w:hyperlink>
    </w:p>
    <w:p w14:paraId="490AE8A4" w14:textId="1B956BAC"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81" w:history="1">
        <w:r w:rsidR="00EE24BA">
          <w:rPr>
            <w:rFonts w:cs="Times New Roman"/>
            <w:b/>
            <w:noProof/>
            <w:szCs w:val="24"/>
          </w:rPr>
          <w:t>Şekil 4</w:t>
        </w:r>
        <w:r w:rsidR="00AF19E0" w:rsidRPr="00AF19E0">
          <w:rPr>
            <w:rFonts w:cs="Times New Roman"/>
            <w:b/>
            <w:noProof/>
            <w:szCs w:val="24"/>
          </w:rPr>
          <w:t xml:space="preserve">.2.  </w:t>
        </w:r>
        <w:r w:rsidR="00AF19E0" w:rsidRPr="00AF19E0">
          <w:rPr>
            <w:rFonts w:cs="Times New Roman"/>
            <w:noProof/>
            <w:szCs w:val="24"/>
          </w:rPr>
          <w:t xml:space="preserve">Mikrodalga fırında PEG400 kullanılarak sentezlenen ZnO </w:t>
        </w:r>
        <w:r w:rsidR="00AF19E0" w:rsidRPr="00AF19E0">
          <w:rPr>
            <w:rFonts w:cs="Times New Roman"/>
            <w:noProof/>
            <w:szCs w:val="24"/>
            <w:lang w:val="sv-SE"/>
          </w:rPr>
          <w:t>nanorodların SEM resimleri...............</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81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11</w:t>
        </w:r>
        <w:r w:rsidR="00AF19E0" w:rsidRPr="00AF19E0">
          <w:rPr>
            <w:rFonts w:cs="Times New Roman"/>
            <w:noProof/>
            <w:webHidden/>
            <w:szCs w:val="24"/>
          </w:rPr>
          <w:fldChar w:fldCharType="end"/>
        </w:r>
      </w:hyperlink>
      <w:r w:rsidR="00CA557F">
        <w:rPr>
          <w:rFonts w:cs="Times New Roman"/>
          <w:noProof/>
          <w:szCs w:val="24"/>
        </w:rPr>
        <w:t>1</w:t>
      </w:r>
    </w:p>
    <w:p w14:paraId="428BBE69" w14:textId="45460A9A"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82" w:history="1">
        <w:r w:rsidR="00EE24BA">
          <w:rPr>
            <w:rFonts w:cs="Times New Roman"/>
            <w:b/>
            <w:noProof/>
            <w:szCs w:val="24"/>
          </w:rPr>
          <w:t>Şekil 4</w:t>
        </w:r>
        <w:r w:rsidR="00AF19E0" w:rsidRPr="00AF19E0">
          <w:rPr>
            <w:rFonts w:cs="Times New Roman"/>
            <w:b/>
            <w:noProof/>
            <w:szCs w:val="24"/>
          </w:rPr>
          <w:t>.3.</w:t>
        </w:r>
        <w:r w:rsidR="00AF19E0" w:rsidRPr="00AF19E0">
          <w:rPr>
            <w:rFonts w:cs="Times New Roman"/>
            <w:noProof/>
            <w:szCs w:val="24"/>
          </w:rPr>
          <w:t xml:space="preserve">  Pc-1 ve ZnPc- 1’in UV-Vis absorpsiyon spektrumları. Konsantrasyon 4,2x10</w:t>
        </w:r>
        <w:r w:rsidR="00AF19E0" w:rsidRPr="00AF19E0">
          <w:rPr>
            <w:rFonts w:cs="Times New Roman"/>
            <w:noProof/>
            <w:szCs w:val="24"/>
            <w:vertAlign w:val="superscript"/>
          </w:rPr>
          <w:t>-6</w:t>
        </w:r>
        <w:r w:rsidR="00AF19E0" w:rsidRPr="00AF19E0">
          <w:rPr>
            <w:rFonts w:cs="Times New Roman"/>
            <w:noProof/>
            <w:szCs w:val="24"/>
          </w:rPr>
          <w:t xml:space="preserve"> M (THF)</w:t>
        </w:r>
        <w:r w:rsidR="00AF19E0" w:rsidRPr="00AF19E0">
          <w:rPr>
            <w:rFonts w:cs="Times New Roman"/>
            <w:noProof/>
            <w:webHidden/>
            <w:szCs w:val="24"/>
          </w:rPr>
          <w:tab/>
        </w:r>
        <w:r w:rsidR="007E40F1">
          <w:rPr>
            <w:rFonts w:cs="Times New Roman"/>
            <w:noProof/>
            <w:webHidden/>
            <w:szCs w:val="24"/>
          </w:rPr>
          <w:t>1</w:t>
        </w:r>
      </w:hyperlink>
      <w:r w:rsidR="00CA557F">
        <w:rPr>
          <w:rFonts w:cs="Times New Roman"/>
          <w:noProof/>
          <w:szCs w:val="24"/>
        </w:rPr>
        <w:t>2</w:t>
      </w:r>
    </w:p>
    <w:p w14:paraId="06148C07" w14:textId="44B608EA"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83" w:history="1">
        <w:r w:rsidR="00AF19E0" w:rsidRPr="00AF19E0">
          <w:rPr>
            <w:rFonts w:cs="Times New Roman"/>
            <w:b/>
            <w:noProof/>
            <w:szCs w:val="24"/>
          </w:rPr>
          <w:t>EK 1 - Şekil 2.1.</w:t>
        </w:r>
        <w:r w:rsidR="00AF19E0" w:rsidRPr="00AF19E0">
          <w:rPr>
            <w:rFonts w:cs="Times New Roman"/>
            <w:noProof/>
            <w:szCs w:val="24"/>
          </w:rPr>
          <w:t xml:space="preserve"> a) Klorofil-a, b) Hem A c) Hem B moleküler yapıları</w:t>
        </w:r>
        <w:r w:rsidR="00AF19E0" w:rsidRPr="00AF19E0">
          <w:rPr>
            <w:rFonts w:cs="Times New Roman"/>
            <w:noProof/>
            <w:webHidden/>
            <w:szCs w:val="24"/>
          </w:rPr>
          <w:tab/>
        </w:r>
        <w:r w:rsidR="007E40F1">
          <w:rPr>
            <w:rFonts w:cs="Times New Roman"/>
            <w:noProof/>
            <w:webHidden/>
            <w:szCs w:val="24"/>
          </w:rPr>
          <w:t>1</w:t>
        </w:r>
      </w:hyperlink>
      <w:r w:rsidR="00CA557F">
        <w:rPr>
          <w:rFonts w:cs="Times New Roman"/>
          <w:noProof/>
          <w:szCs w:val="24"/>
        </w:rPr>
        <w:t>6</w:t>
      </w:r>
    </w:p>
    <w:p w14:paraId="6614281C" w14:textId="542ACD3D" w:rsidR="00AF19E0" w:rsidRPr="008F1324" w:rsidRDefault="00AF19E0" w:rsidP="00A67682">
      <w:pPr>
        <w:tabs>
          <w:tab w:val="left" w:pos="5895"/>
        </w:tabs>
        <w:rPr>
          <w:rFonts w:cs="Times New Roman"/>
          <w:b/>
          <w:szCs w:val="24"/>
        </w:rPr>
      </w:pPr>
      <w:r w:rsidRPr="00AF19E0">
        <w:rPr>
          <w:rFonts w:cs="Times New Roman"/>
          <w:szCs w:val="24"/>
        </w:rPr>
        <w:fldChar w:fldCharType="end"/>
      </w:r>
      <w:r w:rsidR="00A67682">
        <w:rPr>
          <w:rFonts w:cs="Times New Roman"/>
          <w:szCs w:val="24"/>
        </w:rPr>
        <w:tab/>
      </w:r>
    </w:p>
    <w:p w14:paraId="38120A5A" w14:textId="026C6B2A" w:rsidR="008F1324" w:rsidRPr="008F1324" w:rsidRDefault="008F1324" w:rsidP="008F1324">
      <w:pPr>
        <w:spacing w:after="200" w:line="276" w:lineRule="auto"/>
        <w:jc w:val="left"/>
        <w:rPr>
          <w:rFonts w:cs="Times New Roman"/>
          <w:b/>
          <w:szCs w:val="24"/>
        </w:rPr>
      </w:pPr>
    </w:p>
    <w:p w14:paraId="00B5783A" w14:textId="2A025820" w:rsidR="008F1324" w:rsidRPr="008F1324" w:rsidRDefault="00891725" w:rsidP="008F1324">
      <w:pPr>
        <w:spacing w:after="200" w:line="276" w:lineRule="auto"/>
        <w:rPr>
          <w:rFonts w:cs="Times New Roman"/>
          <w:b/>
          <w:szCs w:val="24"/>
        </w:rPr>
        <w:sectPr w:rsidR="008F1324" w:rsidRPr="008F1324" w:rsidSect="00D1525F">
          <w:pgSz w:w="11906" w:h="16838"/>
          <w:pgMar w:top="1418" w:right="1134" w:bottom="1418" w:left="2268" w:header="709" w:footer="709" w:gutter="0"/>
          <w:pgNumType w:fmt="lowerRoman"/>
          <w:cols w:space="708"/>
          <w:titlePg/>
          <w:docGrid w:linePitch="360"/>
        </w:sectPr>
      </w:pPr>
      <w:r w:rsidRPr="00891725">
        <w:rPr>
          <w:rFonts w:cs="Times New Roman"/>
          <w:b/>
          <w:noProof/>
          <w:szCs w:val="24"/>
          <w:lang w:eastAsia="tr-TR"/>
        </w:rPr>
        <mc:AlternateContent>
          <mc:Choice Requires="wps">
            <w:drawing>
              <wp:anchor distT="45720" distB="45720" distL="114300" distR="114300" simplePos="0" relativeHeight="252061696" behindDoc="0" locked="0" layoutInCell="1" allowOverlap="1" wp14:anchorId="36FB9885" wp14:editId="25D3E2BB">
                <wp:simplePos x="0" y="0"/>
                <wp:positionH relativeFrom="margin">
                  <wp:posOffset>-1290320</wp:posOffset>
                </wp:positionH>
                <wp:positionV relativeFrom="paragraph">
                  <wp:posOffset>631825</wp:posOffset>
                </wp:positionV>
                <wp:extent cx="7200000" cy="1539240"/>
                <wp:effectExtent l="0" t="0" r="20320" b="22860"/>
                <wp:wrapSquare wrapText="bothSides"/>
                <wp:docPr id="144927320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1539240"/>
                        </a:xfrm>
                        <a:prstGeom prst="rect">
                          <a:avLst/>
                        </a:prstGeom>
                        <a:solidFill>
                          <a:schemeClr val="accent6">
                            <a:lumMod val="40000"/>
                            <a:lumOff val="60000"/>
                          </a:schemeClr>
                        </a:solidFill>
                        <a:ln w="9525">
                          <a:solidFill>
                            <a:srgbClr val="000000"/>
                          </a:solidFill>
                          <a:miter lim="800000"/>
                          <a:headEnd/>
                          <a:tailEnd/>
                        </a:ln>
                      </wps:spPr>
                      <wps:txbx>
                        <w:txbxContent>
                          <w:p w14:paraId="54A94011" w14:textId="77777777" w:rsidR="0064052D" w:rsidRDefault="0064052D" w:rsidP="00E07322">
                            <w:pPr>
                              <w:pStyle w:val="ListeParagraf"/>
                              <w:numPr>
                                <w:ilvl w:val="0"/>
                                <w:numId w:val="17"/>
                              </w:numPr>
                              <w:spacing w:line="240" w:lineRule="auto"/>
                            </w:pPr>
                            <w:r>
                              <w:t xml:space="preserve">Şekil numara ve açıklamaları Şeklin alt kısmında ortalanarak verilmelidir. </w:t>
                            </w:r>
                          </w:p>
                          <w:p w14:paraId="702E1CD7" w14:textId="77777777" w:rsidR="0064052D" w:rsidRDefault="0064052D" w:rsidP="00E07322">
                            <w:pPr>
                              <w:pStyle w:val="ListeParagraf"/>
                              <w:numPr>
                                <w:ilvl w:val="0"/>
                                <w:numId w:val="17"/>
                              </w:numPr>
                              <w:spacing w:line="240" w:lineRule="auto"/>
                            </w:pPr>
                            <w:r>
                              <w:t xml:space="preserve">Çizelgelerde ise çizelgenin üst kısmında ortalanarak verilir. </w:t>
                            </w:r>
                          </w:p>
                          <w:p w14:paraId="7971022F" w14:textId="77777777" w:rsidR="00516C6E" w:rsidRDefault="0064052D" w:rsidP="00E07322">
                            <w:pPr>
                              <w:pStyle w:val="ListeParagraf"/>
                              <w:numPr>
                                <w:ilvl w:val="0"/>
                                <w:numId w:val="17"/>
                              </w:numPr>
                              <w:spacing w:line="240" w:lineRule="auto"/>
                            </w:pPr>
                            <w:r>
                              <w:t xml:space="preserve">Şekil ve çizelgelerin numaralandırılması, bölüm numarası ilk rakam, Şeklin veya çizelgenin bölüm içindeki sıra numarası ikinci rakam olmak üzere numaralandırılır. </w:t>
                            </w:r>
                          </w:p>
                          <w:p w14:paraId="32AD8858" w14:textId="7696275D" w:rsidR="0064052D" w:rsidRDefault="0064052D" w:rsidP="00E07322">
                            <w:pPr>
                              <w:pStyle w:val="ListeParagraf"/>
                              <w:numPr>
                                <w:ilvl w:val="0"/>
                                <w:numId w:val="17"/>
                              </w:numPr>
                              <w:spacing w:line="240" w:lineRule="auto"/>
                            </w:pPr>
                            <w:r>
                              <w:t xml:space="preserve">Numaralama rakamlarla yapılmalıdır. </w:t>
                            </w:r>
                          </w:p>
                          <w:p w14:paraId="60203F5A" w14:textId="34155D6A" w:rsidR="0064052D" w:rsidRDefault="0064052D" w:rsidP="00E07322">
                            <w:pPr>
                              <w:pStyle w:val="ListeParagraf"/>
                              <w:numPr>
                                <w:ilvl w:val="0"/>
                                <w:numId w:val="17"/>
                              </w:numPr>
                              <w:spacing w:line="240" w:lineRule="auto"/>
                            </w:pPr>
                            <w:r>
                              <w:t>Şekil ve Çizelge ifadeleri koyu yazılmalıdır.</w:t>
                            </w:r>
                          </w:p>
                          <w:p w14:paraId="42791F21" w14:textId="2F479CC9" w:rsidR="0064052D" w:rsidRDefault="0064052D" w:rsidP="00E07322">
                            <w:pPr>
                              <w:pStyle w:val="ListeParagraf"/>
                              <w:numPr>
                                <w:ilvl w:val="0"/>
                                <w:numId w:val="17"/>
                              </w:numPr>
                              <w:spacing w:line="240" w:lineRule="auto"/>
                            </w:pPr>
                            <w:r>
                              <w:t xml:space="preserve">Şekil ve </w:t>
                            </w:r>
                            <w:r w:rsidR="00516C6E">
                              <w:t>Ç</w:t>
                            </w:r>
                            <w:r>
                              <w:t>izelge isimlerinde cümlenin ilk harfi büyük diğer harfler küçük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FB9885" id="_x0000_s1090" type="#_x0000_t202" style="position:absolute;left:0;text-align:left;margin-left:-101.6pt;margin-top:49.75pt;width:566.95pt;height:121.2pt;z-index:252061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CjmOQIAAGYEAAAOAAAAZHJzL2Uyb0RvYy54bWysVNuO2jAQfa/Uf7D8XgIssEtEWG3ZblVp&#10;e5G2/YCJ4xCrtie1Dcn263fsAAvtW1UeInvGPnPmnDGr295otpfOK7QFn4zGnEkrsFJ2W/Af3x/e&#10;3XDmA9gKNFpZ8Gfp+e367ZtV1+Zyig3qSjpGINbnXVvwJoQ2zzIvGmnAj7CVlpI1OgOBtm6bVQ46&#10;Qjc6m47Hi6xDV7UOhfSeovdDkq8Tfl1LEb7WtZeB6YITt5C+Ln3L+M3WK8i3DtpGiQMN+AcWBpSl&#10;oieoewjAdk79BWWUcOixDiOBJsO6VkKmHqibyfiPbp4aaGXqhcTx7Ukm//9gxZf9U/vNsdC/x54M&#10;TE349hHFT88sbhqwW3nnHHaNhIoKT6JkWdf6/HA1Su1zH0HK7jNWZDLsAiagvnYmqkJ9MkInA55P&#10;oss+MEHBa7KRfpwJyk3mV8vpLNmSQX683jofPko0LC4K7sjVBA/7Rx8iHciPR2I1j1pVD0rrtImT&#10;JDfasT3QDIAQ0oZFuq53hvgO8VnikKaBwjQzQ3hxDFOJNJMRKRW8KKIt6wq+nE/nCfgi5922PJWP&#10;cNTrwPnimFGBHoJWpuA3p0OQR9U/2CoRC6D0sCY22h5siMoPHoS+7JmqCn51HStEW0qsnskYh8Pg&#10;00OlRYPuN2cdDX3B/a8dOMmZ/mTJ3OVkRuKzkDazOVnDmTvPlOcZsIKgCh44G5abkF5WlN3iHQ1B&#10;rZI9r0wOnGmYk4iHhxdfy/k+nXr9e1i/AAAA//8DAFBLAwQUAAYACAAAACEAZFx1J+MAAAALAQAA&#10;DwAAAGRycy9kb3ducmV2LnhtbEyPy07DMBBF90j8gzVI7Fq7SXkkZFIhUCsEAom2C5Zu7MYR9jiK&#10;3Tb9e8wKlqN7dO+ZajE6y456CJ0nhNlUANPUeNVRi7DdLCf3wEKUpKT1pBHOOsCivryoZKn8iT71&#10;cR1blkoolBLBxNiXnIfGaCfD1PeaUrb3g5MxnUPL1SBPqdxZnglxy53sKC0Y2esno5vv9cEhrJzf&#10;v9rn1Xbz8vWxfDv3xdw074jXV+PjA7Cox/gHw69+Uoc6Oe38gVRgFmGSiTxLLEJR3ABLRJGLO2A7&#10;hHw+K4DXFf//Q/0DAAD//wMAUEsBAi0AFAAGAAgAAAAhALaDOJL+AAAA4QEAABMAAAAAAAAAAAAA&#10;AAAAAAAAAFtDb250ZW50X1R5cGVzXS54bWxQSwECLQAUAAYACAAAACEAOP0h/9YAAACUAQAACwAA&#10;AAAAAAAAAAAAAAAvAQAAX3JlbHMvLnJlbHNQSwECLQAUAAYACAAAACEAdUQo5jkCAABmBAAADgAA&#10;AAAAAAAAAAAAAAAuAgAAZHJzL2Uyb0RvYy54bWxQSwECLQAUAAYACAAAACEAZFx1J+MAAAALAQAA&#10;DwAAAAAAAAAAAAAAAACTBAAAZHJzL2Rvd25yZXYueG1sUEsFBgAAAAAEAAQA8wAAAKMFAAAAAA==&#10;" fillcolor="#fbd4b4 [1305]">
                <v:textbox>
                  <w:txbxContent>
                    <w:p w14:paraId="54A94011" w14:textId="77777777" w:rsidR="0064052D" w:rsidRDefault="0064052D" w:rsidP="00E07322">
                      <w:pPr>
                        <w:pStyle w:val="ListeParagraf"/>
                        <w:numPr>
                          <w:ilvl w:val="0"/>
                          <w:numId w:val="17"/>
                        </w:numPr>
                        <w:spacing w:line="240" w:lineRule="auto"/>
                      </w:pPr>
                      <w:r>
                        <w:t xml:space="preserve">Şekil numara ve açıklamaları Şeklin alt kısmında ortalanarak verilmelidir. </w:t>
                      </w:r>
                    </w:p>
                    <w:p w14:paraId="702E1CD7" w14:textId="77777777" w:rsidR="0064052D" w:rsidRDefault="0064052D" w:rsidP="00E07322">
                      <w:pPr>
                        <w:pStyle w:val="ListeParagraf"/>
                        <w:numPr>
                          <w:ilvl w:val="0"/>
                          <w:numId w:val="17"/>
                        </w:numPr>
                        <w:spacing w:line="240" w:lineRule="auto"/>
                      </w:pPr>
                      <w:r>
                        <w:t xml:space="preserve">Çizelgelerde ise çizelgenin üst kısmında ortalanarak verilir. </w:t>
                      </w:r>
                    </w:p>
                    <w:p w14:paraId="7971022F" w14:textId="77777777" w:rsidR="00516C6E" w:rsidRDefault="0064052D" w:rsidP="00E07322">
                      <w:pPr>
                        <w:pStyle w:val="ListeParagraf"/>
                        <w:numPr>
                          <w:ilvl w:val="0"/>
                          <w:numId w:val="17"/>
                        </w:numPr>
                        <w:spacing w:line="240" w:lineRule="auto"/>
                      </w:pPr>
                      <w:r>
                        <w:t xml:space="preserve">Şekil ve çizelgelerin numaralandırılması, bölüm numarası ilk rakam, Şeklin veya çizelgenin bölüm içindeki sıra numarası ikinci rakam olmak üzere numaralandırılır. </w:t>
                      </w:r>
                    </w:p>
                    <w:p w14:paraId="32AD8858" w14:textId="7696275D" w:rsidR="0064052D" w:rsidRDefault="0064052D" w:rsidP="00E07322">
                      <w:pPr>
                        <w:pStyle w:val="ListeParagraf"/>
                        <w:numPr>
                          <w:ilvl w:val="0"/>
                          <w:numId w:val="17"/>
                        </w:numPr>
                        <w:spacing w:line="240" w:lineRule="auto"/>
                      </w:pPr>
                      <w:r>
                        <w:t xml:space="preserve">Numaralama rakamlarla yapılmalıdır. </w:t>
                      </w:r>
                    </w:p>
                    <w:p w14:paraId="60203F5A" w14:textId="34155D6A" w:rsidR="0064052D" w:rsidRDefault="0064052D" w:rsidP="00E07322">
                      <w:pPr>
                        <w:pStyle w:val="ListeParagraf"/>
                        <w:numPr>
                          <w:ilvl w:val="0"/>
                          <w:numId w:val="17"/>
                        </w:numPr>
                        <w:spacing w:line="240" w:lineRule="auto"/>
                      </w:pPr>
                      <w:r>
                        <w:t>Şekil ve Çizelge ifadeleri koyu yazılmalıdır.</w:t>
                      </w:r>
                    </w:p>
                    <w:p w14:paraId="42791F21" w14:textId="2F479CC9" w:rsidR="0064052D" w:rsidRDefault="0064052D" w:rsidP="00E07322">
                      <w:pPr>
                        <w:pStyle w:val="ListeParagraf"/>
                        <w:numPr>
                          <w:ilvl w:val="0"/>
                          <w:numId w:val="17"/>
                        </w:numPr>
                        <w:spacing w:line="240" w:lineRule="auto"/>
                      </w:pPr>
                      <w:r>
                        <w:t xml:space="preserve">Şekil ve </w:t>
                      </w:r>
                      <w:r w:rsidR="00516C6E">
                        <w:t>Ç</w:t>
                      </w:r>
                      <w:r>
                        <w:t>izelge isimlerinde cümlenin ilk harfi büyük diğer harfler küçük olmalıdır.</w:t>
                      </w:r>
                    </w:p>
                  </w:txbxContent>
                </v:textbox>
                <w10:wrap type="square" anchorx="margin"/>
              </v:shape>
            </w:pict>
          </mc:Fallback>
        </mc:AlternateContent>
      </w:r>
    </w:p>
    <w:p w14:paraId="59570269" w14:textId="1EDC473A" w:rsidR="00AF19E0" w:rsidRPr="00AF19E0" w:rsidRDefault="0091464A" w:rsidP="00AF19E0">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56928" behindDoc="0" locked="0" layoutInCell="1" allowOverlap="1" wp14:anchorId="03A53672" wp14:editId="5272C855">
                <wp:simplePos x="0" y="0"/>
                <wp:positionH relativeFrom="column">
                  <wp:posOffset>-266700</wp:posOffset>
                </wp:positionH>
                <wp:positionV relativeFrom="paragraph">
                  <wp:posOffset>128270</wp:posOffset>
                </wp:positionV>
                <wp:extent cx="243840" cy="0"/>
                <wp:effectExtent l="0" t="76200" r="22860" b="95250"/>
                <wp:wrapNone/>
                <wp:docPr id="990370893" name="Düz Ok Bağlayıcısı 10"/>
                <wp:cNvGraphicFramePr/>
                <a:graphic xmlns:a="http://schemas.openxmlformats.org/drawingml/2006/main">
                  <a:graphicData uri="http://schemas.microsoft.com/office/word/2010/wordprocessingShape">
                    <wps:wsp>
                      <wps:cNvCnPr/>
                      <wps:spPr>
                        <a:xfrm>
                          <a:off x="0" y="0"/>
                          <a:ext cx="24384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127D80C" id="Düz Ok Bağlayıcısı 10" o:spid="_x0000_s1026" type="#_x0000_t32" style="position:absolute;margin-left:-21pt;margin-top:10.1pt;width:19.2pt;height:0;z-index:252156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eoNuAEAAMoDAAAOAAAAZHJzL2Uyb0RvYy54bWysU9uO0zAQfUfiHyy/06RlhVZR033oAi8I&#10;VsB+gNcZJ5Z8kz00yd8zdtoUAUJitS8TX+bMnDk+2d9N1rATxKS9a/l2U3MGTvpOu77lj98/vLnl&#10;LKFwnTDeQctnSPzu8PrVfgwN7PzgTQeRURGXmjG0fEAMTVUlOYAVaeMDOLpUPlqBtI191UUxUnVr&#10;ql1dv6tGH7sQvYSU6PR+ueSHUl8pkPhFqQTITMuJG5YYS3zKsTrsRdNHEQYtzzTEM1hYoR01XUvd&#10;CxTsR9R/lLJaRp+8wo30tvJKaQllBppmW/82zbdBBCizkDgprDKllysrP5+O7iGSDGNITQoPMU8x&#10;qWjzl/ixqYg1r2LBhEzS4e7m7e0NSSovV9UVF2LCj+Aty4uWJ4xC9wMevXP0Ij5ui1bi9CkhdSbg&#10;BZCbGpcjCm3eu47hHMg2GLVwvYH8XpSeU6or4bLC2cAC/wqK6Y4oLm2Kl+BoIjsJcoGQEhxu10qU&#10;nWFKG7MC68Lvn8BzfoZC8dn/gFdE6ewdrmCrnY9/647ThbJa8i8KLHNnCZ58N5enLNKQYYpWZ3Nn&#10;R/66L/DrL3j4CQAA//8DAFBLAwQUAAYACAAAACEAJ6AJYtsAAAAIAQAADwAAAGRycy9kb3ducmV2&#10;LnhtbEyPzU7DMBCE70i8g7VI3FIHp6pQiFOVP6lHaLlw28ZLEhGvI9ttzdtjxAGOoxnNfNOsk53E&#10;iXwYHWu4WZQgiDtnRu41vO2fi1sQISIbnByThi8KsG4vLxqsjTvzK512sRe5hEONGoYY51rK0A1k&#10;MSzcTJy9D+ctxix9L43Hcy63k1RluZIWR84LA870MFD3uTtaDfcvW7t5fPeJquppGdLeKe62Wl9f&#10;pc0diEgp/oXhBz+jQ5uZDu7IJohJQ7FU+UvUoEoFIgeKagXi8Ktl28j/B9pvAAAA//8DAFBLAQIt&#10;ABQABgAIAAAAIQC2gziS/gAAAOEBAAATAAAAAAAAAAAAAAAAAAAAAABbQ29udGVudF9UeXBlc10u&#10;eG1sUEsBAi0AFAAGAAgAAAAhADj9If/WAAAAlAEAAAsAAAAAAAAAAAAAAAAALwEAAF9yZWxzLy5y&#10;ZWxzUEsBAi0AFAAGAAgAAAAhALd96g24AQAAygMAAA4AAAAAAAAAAAAAAAAALgIAAGRycy9lMm9E&#10;b2MueG1sUEsBAi0AFAAGAAgAAAAhACegCWLbAAAACAEAAA8AAAAAAAAAAAAAAAAAEgQAAGRycy9k&#10;b3ducmV2LnhtbFBLBQYAAAAABAAEAPMAAAAaBQ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55904" behindDoc="1" locked="0" layoutInCell="1" allowOverlap="1" wp14:anchorId="53C76DCF" wp14:editId="48889D25">
                <wp:simplePos x="0" y="0"/>
                <wp:positionH relativeFrom="page">
                  <wp:align>left</wp:align>
                </wp:positionH>
                <wp:positionV relativeFrom="paragraph">
                  <wp:posOffset>-53975</wp:posOffset>
                </wp:positionV>
                <wp:extent cx="1331595" cy="395605"/>
                <wp:effectExtent l="0" t="0" r="20955" b="23495"/>
                <wp:wrapNone/>
                <wp:docPr id="85356601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4DF5469E"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55A2FB28"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3C76DCF" id="_x0000_s1093" type="#_x0000_t202" style="position:absolute;left:0;text-align:left;margin-left:0;margin-top:-4.25pt;width:104.85pt;height:31.15pt;z-index:-251160576;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teoNQIAAGAEAAAOAAAAZHJzL2Uyb0RvYy54bWysVNuO0zAQfUfiHyy/06Rt0t1GTVdLlyKk&#10;5SItfIDjOI2F4zG226R8/Y6dtltAvCDyYHnG9pmZc2ayuhs6RQ7COgm6pNNJSonQHGqpdyX99nX7&#10;5pYS55mumQItSnoUjt6tX79a9aYQM2hB1cISBNGu6E1JW+9NkSSOt6JjbgJGaDxswHbMo2l3SW1Z&#10;j+idSmZpukh6sLWxwIVz6H0YD+k64jeN4P5z0zjhiSop5ubjauNahTVZr1ixs8y0kp/SYP+QRcek&#10;xqAXqAfmGdlb+QdUJ7kFB42fcOgSaBrJRawBq5mmv1Xz1DIjYi1IjjMXmtz/g+WfDk/miyV+eAsD&#10;ChiLcOYR+HdHNGxapnfi3lroW8FqDDwNlCW9ccXpaaDaFS6AVP1HqFFktvcQgYbGdoEVrJMgOgpw&#10;vJAuBk94CDmfT/NlTgnHs/kyX6R5DMGK82tjnX8voCNhU1KLokZ0dnh0PmTDivOVEMyBkvVWKhUN&#10;u6s2ypIDwwbY3iwX2SK+VfsOcx3dWYrf2Anoxn4Z3YuzG/HdCBNj/YKvNOlLusxn+cjcX2MHsDFK&#10;gLu+1kmPI6BkV9LbyyVWBL7f6To2qGdSjXt8rPRJgMD5yL4fqoHIuqTZLNQRBKmgPqIkFsaWxxHF&#10;TQv2JyU9tntJ3Y89s4IS9UGjrMtploX5iEaW38zQsNcn1fUJ0xyhSuopGbcbH2cqMK7hHuVvZFTm&#10;JZNTztjGkcTTyIU5ubbjrZcfw/oZAAD//wMAUEsDBBQABgAIAAAAIQDJ1/CH2wAAAAYBAAAPAAAA&#10;ZHJzL2Rvd25yZXYueG1sTI/BTsMwEETvSPyDtUjcWoeipiFkU1VISKi3Bj5gE5s4Il6nttuEv8ec&#10;4Dia0cybar/YUVy1D4NjhId1BkJz59TAPcLH++uqABEisaLRsUb41gH29e1NRaVyM5/0tYm9SCUc&#10;SkIwMU6llKEz2lJYu0lz8j6dtxST9L1UnuZUbke5ybJcWho4LRia9IvR3VdzsQjN29y3vjj68/Fg&#10;zImGs813OeL93XJ4BhH1Ev/C8Iuf0KFOTK27sApiREhHIsKq2IJI7iZ72oFoEbaPBci6kv/x6x8A&#10;AAD//wMAUEsBAi0AFAAGAAgAAAAhALaDOJL+AAAA4QEAABMAAAAAAAAAAAAAAAAAAAAAAFtDb250&#10;ZW50X1R5cGVzXS54bWxQSwECLQAUAAYACAAAACEAOP0h/9YAAACUAQAACwAAAAAAAAAAAAAAAAAv&#10;AQAAX3JlbHMvLnJlbHNQSwECLQAUAAYACAAAACEA1JbXqDUCAABgBAAADgAAAAAAAAAAAAAAAAAu&#10;AgAAZHJzL2Uyb0RvYy54bWxQSwECLQAUAAYACAAAACEAydfwh9sAAAAGAQAADwAAAAAAAAAAAAAA&#10;AACPBAAAZHJzL2Rvd25yZXYueG1sUEsFBgAAAAAEAAQA8wAAAJcFAAAAAA==&#10;" fillcolor="#fcd5b5">
                <v:textbox>
                  <w:txbxContent>
                    <w:p w14:paraId="4DF5469E"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55A2FB28" w14:textId="77777777" w:rsidR="0091464A" w:rsidRPr="004D0F4C" w:rsidRDefault="0091464A" w:rsidP="0091464A">
                      <w:pPr>
                        <w:jc w:val="left"/>
                        <w:rPr>
                          <w:sz w:val="22"/>
                          <w:szCs w:val="20"/>
                        </w:rPr>
                      </w:pPr>
                    </w:p>
                  </w:txbxContent>
                </v:textbox>
                <w10:wrap anchorx="page"/>
              </v:shape>
            </w:pict>
          </mc:Fallback>
        </mc:AlternateContent>
      </w:r>
      <w:r w:rsidR="00310E11">
        <w:rPr>
          <w:noProof/>
          <w:lang w:eastAsia="tr-TR"/>
        </w:rPr>
        <mc:AlternateContent>
          <mc:Choice Requires="wps">
            <w:drawing>
              <wp:anchor distT="0" distB="0" distL="114300" distR="114300" simplePos="0" relativeHeight="252141568" behindDoc="0" locked="0" layoutInCell="1" allowOverlap="1" wp14:anchorId="2698136B" wp14:editId="2CF6F9A1">
                <wp:simplePos x="0" y="0"/>
                <wp:positionH relativeFrom="column">
                  <wp:posOffset>2293620</wp:posOffset>
                </wp:positionH>
                <wp:positionV relativeFrom="paragraph">
                  <wp:posOffset>-725170</wp:posOffset>
                </wp:positionV>
                <wp:extent cx="3146581" cy="510540"/>
                <wp:effectExtent l="0" t="0" r="0" b="0"/>
                <wp:wrapNone/>
                <wp:docPr id="193933732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875EE15"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7F3B4F8D" w14:textId="7C862CAE" w:rsidR="00310E11" w:rsidRPr="00310E11" w:rsidRDefault="00310E11" w:rsidP="00310E11">
                            <w:pPr>
                              <w:spacing w:line="240" w:lineRule="auto"/>
                            </w:pPr>
                            <w:r>
                              <w:t>12 punto 1,5</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698136B" id="_x0000_s1094" type="#_x0000_t202" style="position:absolute;left:0;text-align:left;margin-left:180.6pt;margin-top:-57.1pt;width:247.75pt;height:40.2pt;z-index:252141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t6d6QIAAJUGAAAOAAAAZHJzL2Uyb0RvYy54bWysVclu2zAQvRfoPxC8N7K8JREiB4nTFAXS&#10;BU2LnscUJRGlSJakLSdf3yEpO85yCIL6IJBD8s28N4vPzredJBtundCqpPnRiBKumK6Eakr66+f1&#10;hxNKnAdVgdSKl/SOO3q+eP/urDcFH+tWy4pbgiDKFb0paeu9KbLMsZZ34I604QoPa2078Li1TVZZ&#10;6BG9k9l4NJpnvbaVsZpx59B6lQ7pIuLXNWf+W1077oksKcbm49fG7yp8s8UZFI0F0wo2hAFviKID&#10;odDpHuoKPJC1Fc+gOsGsdrr2R0x3ma5rwXjkgGzy0RM2ty0YHrmgOM7sZXL/D5Z93dya75b47aXe&#10;YgIjCWduNPvjiNLLFlTDL6zVfcuhQsd5kCzrjSuGp0FqV7gAsuq/6AqTDGuvI9C2tl1QBXkSRMcE&#10;3O1F51tPGBon+XQ+O8kpYXg2y0ezacxKBsXutbHOf+K6I2FRUotJjeiwuXE+RAPF7sqQgupaSEms&#10;9r+Fb6OKO2qNwzfxliNGI59RYmyb1VJasgGsk+nlxXI5j3YvlE/G2Qh/qVwceOSZzJNg3gXsEkqM&#10;qHGHXibh+Ss9TY4HRCje4CkP8bzWVR7Dij3wyNWeLEr7lBSa9iJKoQgWCIo7x2YMfoljIHm1q5PY&#10;EDEbQQ2pSF/S09l4htkG7PZagsdlZ/CBUw0lIBscI8zbpJWWYv94iONZilwLFU/W05fpYE2F0FKl&#10;HNJxh/ihhK7AtQkqHqV0h8L/qKqokgch0xplkCqQ4nHKDFWl157b27bqyUqu7Q9AXtOkSyVC7UaV&#10;KKkEjiAs9HT0uE5fyF28l+wgTQtD6Z2g/QVW+xhiHR6EF7s2NGpqWb9dbYkIEU4CSujila7usI8x&#10;oNisONdx0Wp7T0mPMxKT9HcNllMiPyvsndN8is1KfNxMZ8dj3NjDk9XhCSiGUCXFjKfl0sdBHERU&#10;+gJnRi1iOz9EMkwanH2pp9KcDsP1cB9vPfybLP4BAAD//wMAUEsDBBQABgAIAAAAIQAEqu/S4AAA&#10;AAwBAAAPAAAAZHJzL2Rvd25yZXYueG1sTI9NT8MwDIbvSPyHyEjctjQr60ppOiEESFwmbSBx9ZrQ&#10;VjRO1aRb+feY07j549Hrx+V2dr042TF0njSoZQLCUu1NR42Gj/eXRQ4iRCSDvSer4ccG2FbXVyUW&#10;xp9pb0+H2AgOoVCghjbGoZAy1K11GJZ+sMS7Lz86jNyOjTQjnjnc9XKVJJl02BFfaHGwT62tvw+T&#10;07Dzz5ht9q9vn9Ik8d6oae3cTuvbm/nxAUS0c7zA8KfP6lCx09FPZILoNaSZWjGqYaHUHVeM5Ots&#10;A+LIozTNQVal/P9E9QsAAP//AwBQSwECLQAUAAYACAAAACEAtoM4kv4AAADhAQAAEwAAAAAAAAAA&#10;AAAAAAAAAAAAW0NvbnRlbnRfVHlwZXNdLnhtbFBLAQItABQABgAIAAAAIQA4/SH/1gAAAJQBAAAL&#10;AAAAAAAAAAAAAAAAAC8BAABfcmVscy8ucmVsc1BLAQItABQABgAIAAAAIQB60t6d6QIAAJUGAAAO&#10;AAAAAAAAAAAAAAAAAC4CAABkcnMvZTJvRG9jLnhtbFBLAQItABQABgAIAAAAIQAEqu/S4AAAAAwB&#10;AAAPAAAAAAAAAAAAAAAAAEMFAABkcnMvZG93bnJldi54bWxQSwUGAAAAAAQABADzAAAAUAYAAAAA&#10;" fillcolor="#9eeaff" strokecolor="#46aac5">
                <v:fill color2="#e4f9ff" rotate="t" angle="180" colors="0 #9eeaff;22938f #bbefff;1 #e4f9ff" focus="100%" type="gradient"/>
                <v:shadow on="t" color="black" opacity="24903f" origin=",.5" offset="0,.55556mm"/>
                <v:textbox>
                  <w:txbxContent>
                    <w:p w14:paraId="1875EE15"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7F3B4F8D" w14:textId="7C862CAE" w:rsidR="00310E11" w:rsidRPr="00310E11" w:rsidRDefault="00310E11" w:rsidP="00310E11">
                      <w:pPr>
                        <w:spacing w:line="240" w:lineRule="auto"/>
                      </w:pPr>
                      <w:r>
                        <w:t xml:space="preserve">12 punto </w:t>
                      </w:r>
                      <w:r>
                        <w:t>1,5</w:t>
                      </w:r>
                      <w:r w:rsidRPr="00310E11">
                        <w:t xml:space="preserve"> satır aralığı kullanılarak yazılır</w:t>
                      </w:r>
                    </w:p>
                  </w:txbxContent>
                </v:textbox>
              </v:shape>
            </w:pict>
          </mc:Fallback>
        </mc:AlternateContent>
      </w:r>
      <w:r w:rsidR="00310E11">
        <w:rPr>
          <w:rFonts w:cs="Times New Roman"/>
          <w:b/>
          <w:noProof/>
          <w:sz w:val="28"/>
          <w:szCs w:val="28"/>
          <w:lang w:eastAsia="tr-TR"/>
        </w:rPr>
        <mc:AlternateContent>
          <mc:Choice Requires="wps">
            <w:drawing>
              <wp:anchor distT="0" distB="0" distL="114300" distR="114300" simplePos="0" relativeHeight="251929600" behindDoc="0" locked="0" layoutInCell="1" allowOverlap="1" wp14:anchorId="682F637A" wp14:editId="75CF601D">
                <wp:simplePos x="0" y="0"/>
                <wp:positionH relativeFrom="column">
                  <wp:posOffset>-1249680</wp:posOffset>
                </wp:positionH>
                <wp:positionV relativeFrom="paragraph">
                  <wp:posOffset>-698991</wp:posOffset>
                </wp:positionV>
                <wp:extent cx="1623695" cy="333866"/>
                <wp:effectExtent l="0" t="0" r="14605" b="28575"/>
                <wp:wrapNone/>
                <wp:docPr id="572"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695" cy="333866"/>
                        </a:xfrm>
                        <a:prstGeom prst="rect">
                          <a:avLst/>
                        </a:prstGeom>
                        <a:solidFill>
                          <a:srgbClr val="FFFFFF"/>
                        </a:solidFill>
                        <a:ln w="25400">
                          <a:solidFill>
                            <a:srgbClr val="000000"/>
                          </a:solidFill>
                          <a:miter lim="800000"/>
                          <a:headEnd/>
                          <a:tailEnd/>
                        </a:ln>
                      </wps:spPr>
                      <wps:txbx>
                        <w:txbxContent>
                          <w:p w14:paraId="35788788" w14:textId="2E3A0101" w:rsidR="0064052D" w:rsidRPr="00B67483" w:rsidRDefault="0064052D" w:rsidP="00067345">
                            <w:pPr>
                              <w:spacing w:line="240" w:lineRule="auto"/>
                              <w:jc w:val="left"/>
                              <w:rPr>
                                <w:b/>
                              </w:rPr>
                            </w:pPr>
                            <w:r>
                              <w:rPr>
                                <w:b/>
                              </w:rPr>
                              <w:t xml:space="preserve"> EK 8. Çizelgeler Dizini</w:t>
                            </w:r>
                          </w:p>
                        </w:txbxContent>
                      </wps:txbx>
                      <wps:bodyPr rot="0" vert="horz" wrap="square" lIns="18000" tIns="36000" rIns="18000" bIns="0" anchor="ctr" anchorCtr="0" upright="1">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82F637A" id="Metin Kutusu 5" o:spid="_x0000_s1095" type="#_x0000_t202" style="position:absolute;left:0;text-align:left;margin-left:-98.4pt;margin-top:-55.05pt;width:127.85pt;height:26.3pt;z-index:251929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MnLGQIAADIEAAAOAAAAZHJzL2Uyb0RvYy54bWysU9tu2zAMfR+wfxD0vti5NOiMOEWXLsOA&#10;rhvQ7QMUWY6FyaJGKbGzrx8lO2l3exnmB0E0qUPy8HB107eGHRV6Dbbk00nOmbISKm33Jf/yefvq&#10;mjMfhK2EAatKflKe36xfvlh1rlAzaMBUChmBWF90ruRNCK7IMi8b1Qo/AacsOWvAVgQycZ9VKDpC&#10;b002y/Nl1gFWDkEq7+nv3eDk64Rf10qGj3XtVWCm5FRbSCemcxfPbL0SxR6Fa7QcyxD/UEUrtKWk&#10;F6g7EQQ7oP4NqtUSwUMdJhLaDOpaS5V6oG6m+S/dPDbCqdQLkePdhSb//2Dlw/HRfUIW+jfQ0wBT&#10;E97dg/zqmYVNI+xe3SJC1yhRUeJppCzrnC/Gp5FqX/gIsus+QEVDFocACaivsY2sUJ+M0GkApwvp&#10;qg9MxpTL2Xz5+oozSb75fH69XKYUoji/dujDOwUti5eSIw01oYvjvQ+xGlGcQ2IyD0ZXW21MMnC/&#10;2xhkR0EC2KZvRP8pzFjWlXx2tcjzgYG/YuTp+xNGqwNJ2ei25NeXIFFE3t7aKgktCG2GO9Vs7Ehk&#10;5G5gMfS7numq5ItFzBCJ3UF1ImoRBunSqtGlAfzOWUeyLbn/dhCoODPvbRxPTE06T8Z8mQx87tkl&#10;g0KElQRTchnwbGzCsBkHh3rfUJ5BDhZuaaC1Tlw/1TRWT8JMIxiXKCr/uZ2inlZ9/QMAAP//AwBQ&#10;SwMEFAAGAAgAAAAhAGvbUb7kAAAADAEAAA8AAABkcnMvZG93bnJldi54bWxMj0FPwzAMhe9I/IfI&#10;SFymLe2gYy1NJwRM2gmJrULiljWmrWicrsm28u/xTnCzn5/e+5yvRtuJEw6+daQgnkUgkCpnWqoV&#10;lLv1dAnCB01Gd45QwQ96WBXXV7nOjDvTO562oRYcQj7TCpoQ+kxKXzVotZ+5HolvX26wOvA61NIM&#10;+szhtpPzKFpIq1vihkb3+Nxg9b09WgXWbO52n2/38bx8LScfKR4mL+uDUrc349MjiIBj+DPDBZ/R&#10;oWCmvTuS8aJTMI3TBbOHyxRHMQj2JMsUxJ6V5CEBWeTy/xPFLwAAAP//AwBQSwECLQAUAAYACAAA&#10;ACEAtoM4kv4AAADhAQAAEwAAAAAAAAAAAAAAAAAAAAAAW0NvbnRlbnRfVHlwZXNdLnhtbFBLAQIt&#10;ABQABgAIAAAAIQA4/SH/1gAAAJQBAAALAAAAAAAAAAAAAAAAAC8BAABfcmVscy8ucmVsc1BLAQIt&#10;ABQABgAIAAAAIQAqjMnLGQIAADIEAAAOAAAAAAAAAAAAAAAAAC4CAABkcnMvZTJvRG9jLnhtbFBL&#10;AQItABQABgAIAAAAIQBr21G+5AAAAAwBAAAPAAAAAAAAAAAAAAAAAHMEAABkcnMvZG93bnJldi54&#10;bWxQSwUGAAAAAAQABADzAAAAhAUAAAAA&#10;" strokeweight="2pt">
                <v:textbox inset=".5mm,1mm,.5mm,0">
                  <w:txbxContent>
                    <w:p w14:paraId="35788788" w14:textId="2E3A0101" w:rsidR="0064052D" w:rsidRPr="00B67483" w:rsidRDefault="0064052D" w:rsidP="00067345">
                      <w:pPr>
                        <w:spacing w:line="240" w:lineRule="auto"/>
                        <w:jc w:val="left"/>
                        <w:rPr>
                          <w:b/>
                        </w:rPr>
                      </w:pPr>
                      <w:r>
                        <w:rPr>
                          <w:b/>
                        </w:rPr>
                        <w:t xml:space="preserve"> EK 8. Çizelgeler Dizini</w:t>
                      </w:r>
                    </w:p>
                  </w:txbxContent>
                </v:textbox>
              </v:shape>
            </w:pict>
          </mc:Fallback>
        </mc:AlternateContent>
      </w:r>
      <w:r w:rsidR="00AF19E0" w:rsidRPr="00AF19E0">
        <w:rPr>
          <w:rFonts w:cs="Times New Roman"/>
          <w:b/>
          <w:sz w:val="28"/>
          <w:szCs w:val="28"/>
        </w:rPr>
        <w:t>ÇİZELGELER DİZİNİ</w:t>
      </w:r>
    </w:p>
    <w:p w14:paraId="7A044BB6" w14:textId="77777777" w:rsidR="00AF19E0" w:rsidRPr="00AF19E0" w:rsidRDefault="00AF19E0" w:rsidP="00AF19E0">
      <w:pPr>
        <w:tabs>
          <w:tab w:val="left" w:pos="7088"/>
        </w:tabs>
        <w:ind w:left="7082" w:right="-142" w:firstLine="709"/>
        <w:jc w:val="center"/>
        <w:rPr>
          <w:rFonts w:cs="Times New Roman"/>
          <w:b/>
          <w:szCs w:val="24"/>
        </w:rPr>
      </w:pPr>
      <w:r w:rsidRPr="00AF19E0">
        <w:rPr>
          <w:rFonts w:cs="Times New Roman"/>
          <w:b/>
          <w:szCs w:val="24"/>
        </w:rPr>
        <w:t>Sayfa</w:t>
      </w:r>
    </w:p>
    <w:p w14:paraId="11D96F98" w14:textId="7F0F3D64" w:rsidR="00AF19E0" w:rsidRPr="00AF19E0" w:rsidRDefault="00AF19E0" w:rsidP="00AF19E0">
      <w:pPr>
        <w:tabs>
          <w:tab w:val="left" w:pos="0"/>
          <w:tab w:val="right" w:leader="dot" w:pos="8504"/>
        </w:tabs>
        <w:ind w:left="1134" w:hanging="1134"/>
        <w:jc w:val="left"/>
        <w:rPr>
          <w:rFonts w:eastAsiaTheme="minorEastAsia" w:cs="Times New Roman"/>
          <w:noProof/>
          <w:szCs w:val="24"/>
          <w:lang w:eastAsia="tr-TR"/>
        </w:rPr>
      </w:pPr>
      <w:r w:rsidRPr="00AF19E0">
        <w:rPr>
          <w:rFonts w:cs="Times New Roman"/>
          <w:szCs w:val="24"/>
        </w:rPr>
        <w:fldChar w:fldCharType="begin"/>
      </w:r>
      <w:r w:rsidRPr="00AF19E0">
        <w:rPr>
          <w:rFonts w:cs="Times New Roman"/>
          <w:szCs w:val="24"/>
        </w:rPr>
        <w:instrText xml:space="preserve"> TOC \h \z \t "Tablolar;1" </w:instrText>
      </w:r>
      <w:r w:rsidRPr="00AF19E0">
        <w:rPr>
          <w:rFonts w:cs="Times New Roman"/>
          <w:szCs w:val="24"/>
        </w:rPr>
        <w:fldChar w:fldCharType="separate"/>
      </w:r>
      <w:hyperlink w:anchor="_Toc442652690" w:history="1">
        <w:r w:rsidR="00DC4E4E">
          <w:rPr>
            <w:rFonts w:cs="Times New Roman"/>
            <w:b/>
            <w:noProof/>
            <w:szCs w:val="24"/>
          </w:rPr>
          <w:t>Çizelge</w:t>
        </w:r>
        <w:r w:rsidRPr="00AF19E0">
          <w:rPr>
            <w:rFonts w:cs="Times New Roman"/>
            <w:b/>
            <w:noProof/>
            <w:szCs w:val="24"/>
          </w:rPr>
          <w:t xml:space="preserve"> 2.1.</w:t>
        </w:r>
        <w:r w:rsidRPr="00AF19E0">
          <w:rPr>
            <w:rFonts w:cs="Times New Roman"/>
            <w:noProof/>
            <w:szCs w:val="24"/>
          </w:rPr>
          <w:t xml:space="preserve"> Mezo pozisyonlarında farklı fenil grupları içeren porfirin türevlerinin boya  esaslı güneş pillerindeki performansları</w:t>
        </w:r>
        <w:r w:rsidRPr="00AF19E0">
          <w:rPr>
            <w:rFonts w:cs="Times New Roman"/>
            <w:noProof/>
            <w:webHidden/>
            <w:szCs w:val="24"/>
          </w:rPr>
          <w:tab/>
        </w:r>
        <w:r w:rsidRPr="00AF19E0">
          <w:rPr>
            <w:rFonts w:cs="Times New Roman"/>
            <w:noProof/>
            <w:webHidden/>
            <w:szCs w:val="24"/>
          </w:rPr>
          <w:fldChar w:fldCharType="begin"/>
        </w:r>
        <w:r w:rsidRPr="00AF19E0">
          <w:rPr>
            <w:rFonts w:cs="Times New Roman"/>
            <w:noProof/>
            <w:webHidden/>
            <w:szCs w:val="24"/>
          </w:rPr>
          <w:instrText xml:space="preserve"> PAGEREF _Toc442652690 \h </w:instrText>
        </w:r>
        <w:r w:rsidRPr="00AF19E0">
          <w:rPr>
            <w:rFonts w:cs="Times New Roman"/>
            <w:noProof/>
            <w:webHidden/>
            <w:szCs w:val="24"/>
          </w:rPr>
        </w:r>
        <w:r w:rsidRPr="00AF19E0">
          <w:rPr>
            <w:rFonts w:cs="Times New Roman"/>
            <w:noProof/>
            <w:webHidden/>
            <w:szCs w:val="24"/>
          </w:rPr>
          <w:fldChar w:fldCharType="separate"/>
        </w:r>
        <w:r w:rsidR="00BB0654">
          <w:rPr>
            <w:rFonts w:cs="Times New Roman"/>
            <w:noProof/>
            <w:webHidden/>
            <w:szCs w:val="24"/>
          </w:rPr>
          <w:t>5</w:t>
        </w:r>
        <w:r w:rsidRPr="00AF19E0">
          <w:rPr>
            <w:rFonts w:cs="Times New Roman"/>
            <w:noProof/>
            <w:webHidden/>
            <w:szCs w:val="24"/>
          </w:rPr>
          <w:fldChar w:fldCharType="end"/>
        </w:r>
      </w:hyperlink>
    </w:p>
    <w:p w14:paraId="5D9AD20A" w14:textId="77C31927"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91" w:history="1">
        <w:r w:rsidR="00DC4E4E">
          <w:rPr>
            <w:rFonts w:cs="Times New Roman"/>
            <w:b/>
            <w:noProof/>
            <w:szCs w:val="24"/>
          </w:rPr>
          <w:t>Çizelge</w:t>
        </w:r>
        <w:r w:rsidR="001F121A">
          <w:rPr>
            <w:rFonts w:cs="Times New Roman"/>
            <w:b/>
            <w:noProof/>
            <w:szCs w:val="24"/>
          </w:rPr>
          <w:t xml:space="preserve"> 4</w:t>
        </w:r>
        <w:r w:rsidR="00AF19E0" w:rsidRPr="00AF19E0">
          <w:rPr>
            <w:rFonts w:cs="Times New Roman"/>
            <w:b/>
            <w:noProof/>
            <w:szCs w:val="24"/>
          </w:rPr>
          <w:t>.1.</w:t>
        </w:r>
        <w:r w:rsidR="00AF19E0" w:rsidRPr="00AF19E0">
          <w:rPr>
            <w:rFonts w:cs="Times New Roman"/>
            <w:noProof/>
            <w:szCs w:val="24"/>
          </w:rPr>
          <w:t xml:space="preserve"> Ftalosiyanin moleküllerinin elektrokimyasal ve optik dataları</w:t>
        </w:r>
        <w:r w:rsidR="00AF19E0" w:rsidRPr="00AF19E0">
          <w:rPr>
            <w:rFonts w:cs="Times New Roman"/>
            <w:noProof/>
            <w:color w:val="0000FF" w:themeColor="hyperlink"/>
            <w:szCs w:val="24"/>
            <w:u w:val="single"/>
          </w:rPr>
          <w:t>.</w:t>
        </w:r>
        <w:r w:rsidR="00AF19E0" w:rsidRPr="00AF19E0">
          <w:rPr>
            <w:rFonts w:cs="Times New Roman"/>
            <w:noProof/>
            <w:webHidden/>
            <w:szCs w:val="24"/>
          </w:rPr>
          <w:tab/>
        </w:r>
        <w:r w:rsidR="00A6551D">
          <w:rPr>
            <w:rFonts w:cs="Times New Roman"/>
            <w:noProof/>
            <w:webHidden/>
            <w:szCs w:val="24"/>
          </w:rPr>
          <w:t>1</w:t>
        </w:r>
      </w:hyperlink>
      <w:r w:rsidR="000214C2">
        <w:rPr>
          <w:rFonts w:cs="Times New Roman"/>
          <w:noProof/>
          <w:szCs w:val="24"/>
        </w:rPr>
        <w:t>2</w:t>
      </w:r>
    </w:p>
    <w:p w14:paraId="1778AFD6" w14:textId="4D32CA5A" w:rsidR="00AF19E0" w:rsidRPr="00AF19E0" w:rsidRDefault="00D548E0" w:rsidP="00AF19E0">
      <w:pPr>
        <w:tabs>
          <w:tab w:val="left" w:pos="0"/>
          <w:tab w:val="right" w:leader="dot" w:pos="8504"/>
        </w:tabs>
        <w:ind w:left="1134" w:hanging="1134"/>
        <w:jc w:val="left"/>
        <w:rPr>
          <w:rFonts w:eastAsiaTheme="minorEastAsia" w:cs="Times New Roman"/>
          <w:noProof/>
          <w:szCs w:val="24"/>
          <w:lang w:eastAsia="tr-TR"/>
        </w:rPr>
      </w:pPr>
      <w:hyperlink w:anchor="_Toc442652692" w:history="1">
        <w:r w:rsidR="00A46EDB">
          <w:rPr>
            <w:rFonts w:cs="Times New Roman"/>
            <w:b/>
            <w:noProof/>
            <w:szCs w:val="24"/>
          </w:rPr>
          <w:t>EK 2</w:t>
        </w:r>
        <w:r w:rsidR="00AF19E0" w:rsidRPr="00AF19E0">
          <w:rPr>
            <w:rFonts w:cs="Times New Roman"/>
            <w:b/>
            <w:noProof/>
            <w:szCs w:val="24"/>
          </w:rPr>
          <w:t xml:space="preserve"> - </w:t>
        </w:r>
        <w:r w:rsidR="00DC4E4E">
          <w:rPr>
            <w:rFonts w:cs="Times New Roman"/>
            <w:b/>
            <w:noProof/>
            <w:szCs w:val="24"/>
          </w:rPr>
          <w:t>Çizelge</w:t>
        </w:r>
        <w:r w:rsidR="00EE24BA">
          <w:rPr>
            <w:rFonts w:cs="Times New Roman"/>
            <w:b/>
            <w:noProof/>
            <w:szCs w:val="24"/>
          </w:rPr>
          <w:t xml:space="preserve"> 3</w:t>
        </w:r>
        <w:r w:rsidR="00AF19E0" w:rsidRPr="00AF19E0">
          <w:rPr>
            <w:rFonts w:cs="Times New Roman"/>
            <w:b/>
            <w:noProof/>
            <w:szCs w:val="24"/>
          </w:rPr>
          <w:t xml:space="preserve">.1. </w:t>
        </w:r>
        <w:r w:rsidR="00AF19E0" w:rsidRPr="00AF19E0">
          <w:rPr>
            <w:rFonts w:cs="Times New Roman"/>
            <w:noProof/>
            <w:szCs w:val="24"/>
          </w:rPr>
          <w:t>Maddelerin optik özellikleri</w:t>
        </w:r>
        <w:r w:rsidR="00AF19E0" w:rsidRPr="00AF19E0">
          <w:rPr>
            <w:rFonts w:cs="Times New Roman"/>
            <w:noProof/>
            <w:webHidden/>
            <w:szCs w:val="24"/>
          </w:rPr>
          <w:tab/>
        </w:r>
        <w:r w:rsidR="00A6551D">
          <w:rPr>
            <w:rFonts w:cs="Times New Roman"/>
            <w:noProof/>
            <w:webHidden/>
            <w:szCs w:val="24"/>
          </w:rPr>
          <w:t>1</w:t>
        </w:r>
      </w:hyperlink>
      <w:r w:rsidR="000214C2">
        <w:rPr>
          <w:rFonts w:cs="Times New Roman"/>
          <w:noProof/>
          <w:szCs w:val="24"/>
        </w:rPr>
        <w:t>6</w:t>
      </w:r>
    </w:p>
    <w:p w14:paraId="4CD20670" w14:textId="0BFE754B" w:rsidR="00AF19E0" w:rsidRPr="008F1324" w:rsidRDefault="00AF19E0" w:rsidP="00AF19E0">
      <w:pPr>
        <w:rPr>
          <w:rFonts w:cs="Times New Roman"/>
          <w:b/>
          <w:szCs w:val="24"/>
        </w:rPr>
      </w:pPr>
      <w:r w:rsidRPr="00AF19E0">
        <w:rPr>
          <w:rFonts w:cs="Times New Roman"/>
          <w:szCs w:val="24"/>
        </w:rPr>
        <w:fldChar w:fldCharType="end"/>
      </w:r>
    </w:p>
    <w:p w14:paraId="31B8014A" w14:textId="7ECB301C" w:rsidR="008F1324" w:rsidRPr="008F1324" w:rsidRDefault="008F1324" w:rsidP="008F1324">
      <w:pPr>
        <w:spacing w:after="200" w:line="276" w:lineRule="auto"/>
        <w:rPr>
          <w:rFonts w:cs="Times New Roman"/>
          <w:b/>
          <w:szCs w:val="24"/>
        </w:rPr>
      </w:pPr>
    </w:p>
    <w:p w14:paraId="7B163DC2" w14:textId="0D9E50AB" w:rsidR="008F1324" w:rsidRPr="008F1324" w:rsidRDefault="008F1324" w:rsidP="008F1324">
      <w:pPr>
        <w:tabs>
          <w:tab w:val="left" w:pos="2947"/>
        </w:tabs>
        <w:spacing w:after="200" w:line="276" w:lineRule="auto"/>
        <w:rPr>
          <w:rFonts w:cs="Times New Roman"/>
          <w:b/>
          <w:szCs w:val="24"/>
        </w:rPr>
      </w:pPr>
      <w:r w:rsidRPr="008F1324">
        <w:rPr>
          <w:rFonts w:cs="Times New Roman"/>
          <w:b/>
          <w:szCs w:val="24"/>
        </w:rPr>
        <w:tab/>
      </w:r>
    </w:p>
    <w:p w14:paraId="1F4C3F6D" w14:textId="0DE45040" w:rsidR="008F1324" w:rsidRPr="008F1324" w:rsidRDefault="008F1324" w:rsidP="008F1324">
      <w:pPr>
        <w:tabs>
          <w:tab w:val="left" w:pos="2445"/>
        </w:tabs>
        <w:spacing w:after="200" w:line="276" w:lineRule="auto"/>
        <w:rPr>
          <w:rFonts w:cs="Times New Roman"/>
          <w:b/>
          <w:szCs w:val="24"/>
        </w:rPr>
      </w:pPr>
      <w:r w:rsidRPr="008F1324">
        <w:rPr>
          <w:rFonts w:cs="Times New Roman"/>
          <w:b/>
          <w:szCs w:val="24"/>
        </w:rPr>
        <w:tab/>
      </w:r>
    </w:p>
    <w:p w14:paraId="4B2A0D7E" w14:textId="69E7BC2C" w:rsidR="008F1324" w:rsidRPr="008F1324" w:rsidRDefault="008F1324" w:rsidP="008F1324">
      <w:pPr>
        <w:spacing w:after="200" w:line="276" w:lineRule="auto"/>
        <w:rPr>
          <w:rFonts w:cs="Times New Roman"/>
          <w:b/>
          <w:szCs w:val="24"/>
        </w:rPr>
      </w:pPr>
    </w:p>
    <w:p w14:paraId="27546CE6" w14:textId="65F899D1" w:rsidR="008F1324" w:rsidRPr="008F1324" w:rsidRDefault="008F1324" w:rsidP="008F1324">
      <w:pPr>
        <w:spacing w:after="200" w:line="276" w:lineRule="auto"/>
        <w:rPr>
          <w:rFonts w:cs="Times New Roman"/>
          <w:b/>
          <w:szCs w:val="24"/>
        </w:rPr>
      </w:pPr>
    </w:p>
    <w:p w14:paraId="6CE26A06" w14:textId="77777777" w:rsidR="008F1324" w:rsidRPr="008F1324" w:rsidRDefault="008F1324" w:rsidP="008F1324">
      <w:pPr>
        <w:spacing w:after="200" w:line="276" w:lineRule="auto"/>
        <w:rPr>
          <w:rFonts w:cs="Times New Roman"/>
          <w:b/>
          <w:szCs w:val="24"/>
        </w:rPr>
      </w:pPr>
    </w:p>
    <w:p w14:paraId="450A6A68" w14:textId="77777777" w:rsidR="008F1324" w:rsidRPr="008F1324" w:rsidRDefault="008F1324" w:rsidP="008F1324">
      <w:pPr>
        <w:spacing w:after="200" w:line="276" w:lineRule="auto"/>
        <w:rPr>
          <w:rFonts w:cs="Times New Roman"/>
          <w:b/>
          <w:szCs w:val="24"/>
        </w:rPr>
      </w:pPr>
    </w:p>
    <w:p w14:paraId="3BA0E5EF" w14:textId="77777777" w:rsidR="008F1324" w:rsidRPr="008F1324" w:rsidRDefault="008F1324" w:rsidP="008F1324">
      <w:pPr>
        <w:spacing w:after="200" w:line="276" w:lineRule="auto"/>
        <w:rPr>
          <w:rFonts w:cs="Times New Roman"/>
          <w:b/>
          <w:szCs w:val="24"/>
        </w:rPr>
      </w:pPr>
    </w:p>
    <w:p w14:paraId="26A1C69C" w14:textId="77777777" w:rsidR="008F1324" w:rsidRPr="008F1324" w:rsidRDefault="008F1324" w:rsidP="008F1324">
      <w:pPr>
        <w:spacing w:after="200" w:line="276" w:lineRule="auto"/>
        <w:rPr>
          <w:rFonts w:cs="Times New Roman"/>
          <w:b/>
          <w:szCs w:val="24"/>
        </w:rPr>
      </w:pPr>
    </w:p>
    <w:p w14:paraId="274D1EC6" w14:textId="77777777" w:rsidR="008F1324" w:rsidRPr="008F1324" w:rsidRDefault="008F1324" w:rsidP="008F1324">
      <w:pPr>
        <w:spacing w:after="200" w:line="276" w:lineRule="auto"/>
        <w:rPr>
          <w:rFonts w:cs="Times New Roman"/>
          <w:b/>
          <w:szCs w:val="24"/>
        </w:rPr>
      </w:pPr>
    </w:p>
    <w:p w14:paraId="54A24C13" w14:textId="77777777" w:rsidR="008F1324" w:rsidRPr="008F1324" w:rsidRDefault="008F1324" w:rsidP="008F1324">
      <w:pPr>
        <w:spacing w:after="200" w:line="276" w:lineRule="auto"/>
        <w:rPr>
          <w:rFonts w:cs="Times New Roman"/>
          <w:b/>
          <w:szCs w:val="24"/>
        </w:rPr>
      </w:pPr>
    </w:p>
    <w:p w14:paraId="714D4CF1" w14:textId="77777777" w:rsidR="008F1324" w:rsidRPr="008F1324" w:rsidRDefault="008F1324" w:rsidP="008F1324">
      <w:pPr>
        <w:spacing w:after="200" w:line="276" w:lineRule="auto"/>
        <w:rPr>
          <w:rFonts w:cs="Times New Roman"/>
          <w:b/>
          <w:szCs w:val="24"/>
        </w:rPr>
      </w:pPr>
    </w:p>
    <w:p w14:paraId="3D8DA3CD" w14:textId="77777777" w:rsidR="008F1324" w:rsidRPr="008F1324" w:rsidRDefault="008F1324" w:rsidP="008F1324">
      <w:pPr>
        <w:spacing w:after="200" w:line="276" w:lineRule="auto"/>
        <w:rPr>
          <w:rFonts w:cs="Times New Roman"/>
          <w:b/>
          <w:szCs w:val="24"/>
        </w:rPr>
      </w:pPr>
    </w:p>
    <w:p w14:paraId="7DD1B8D3" w14:textId="77777777" w:rsidR="008F1324" w:rsidRPr="008F1324" w:rsidRDefault="008F1324" w:rsidP="008F1324">
      <w:pPr>
        <w:spacing w:after="200" w:line="276" w:lineRule="auto"/>
        <w:rPr>
          <w:rFonts w:cs="Times New Roman"/>
          <w:b/>
          <w:szCs w:val="24"/>
        </w:rPr>
      </w:pPr>
    </w:p>
    <w:p w14:paraId="71AC702F" w14:textId="77777777" w:rsidR="008F1324" w:rsidRPr="008F1324" w:rsidRDefault="008F1324" w:rsidP="008F1324">
      <w:pPr>
        <w:spacing w:after="200" w:line="276" w:lineRule="auto"/>
        <w:rPr>
          <w:rFonts w:cs="Times New Roman"/>
          <w:b/>
          <w:szCs w:val="24"/>
        </w:rPr>
      </w:pPr>
    </w:p>
    <w:p w14:paraId="7F58ACE3" w14:textId="77777777" w:rsidR="008F1324" w:rsidRPr="008F1324" w:rsidRDefault="008F1324" w:rsidP="008F1324">
      <w:pPr>
        <w:spacing w:after="200" w:line="276" w:lineRule="auto"/>
        <w:rPr>
          <w:rFonts w:cs="Times New Roman"/>
          <w:b/>
          <w:szCs w:val="24"/>
        </w:rPr>
      </w:pPr>
    </w:p>
    <w:p w14:paraId="07ED7D60" w14:textId="77777777" w:rsidR="008F1324" w:rsidRPr="008F1324" w:rsidRDefault="008F1324" w:rsidP="008F1324">
      <w:pPr>
        <w:spacing w:after="200" w:line="276" w:lineRule="auto"/>
        <w:rPr>
          <w:rFonts w:cs="Times New Roman"/>
          <w:b/>
          <w:szCs w:val="24"/>
        </w:rPr>
      </w:pPr>
    </w:p>
    <w:p w14:paraId="3CEF778F" w14:textId="77777777" w:rsidR="008F1324" w:rsidRPr="008F1324" w:rsidRDefault="008F1324" w:rsidP="008F1324">
      <w:pPr>
        <w:spacing w:after="200" w:line="276" w:lineRule="auto"/>
        <w:rPr>
          <w:rFonts w:cs="Times New Roman"/>
          <w:b/>
          <w:szCs w:val="24"/>
        </w:rPr>
      </w:pPr>
    </w:p>
    <w:p w14:paraId="49CA7ED1" w14:textId="77777777" w:rsidR="008F1324" w:rsidRPr="008F1324" w:rsidRDefault="008F1324" w:rsidP="008F1324">
      <w:pPr>
        <w:spacing w:after="200" w:line="276" w:lineRule="auto"/>
        <w:rPr>
          <w:rFonts w:cs="Times New Roman"/>
          <w:b/>
          <w:szCs w:val="24"/>
        </w:rPr>
      </w:pPr>
    </w:p>
    <w:p w14:paraId="786FF7E8" w14:textId="6248FD15" w:rsidR="008F1324" w:rsidRPr="008F1324" w:rsidRDefault="008F1324" w:rsidP="008F1324">
      <w:pPr>
        <w:spacing w:after="200" w:line="276" w:lineRule="auto"/>
        <w:rPr>
          <w:rFonts w:cs="Times New Roman"/>
          <w:b/>
          <w:szCs w:val="24"/>
        </w:rPr>
      </w:pPr>
    </w:p>
    <w:p w14:paraId="7A867344" w14:textId="77777777" w:rsidR="008F1324" w:rsidRPr="008F1324" w:rsidRDefault="008F1324" w:rsidP="008F1324">
      <w:pPr>
        <w:spacing w:after="200" w:line="276" w:lineRule="auto"/>
        <w:rPr>
          <w:rFonts w:cs="Times New Roman"/>
          <w:b/>
          <w:szCs w:val="24"/>
        </w:rPr>
        <w:sectPr w:rsidR="008F1324" w:rsidRPr="008F1324" w:rsidSect="00D1525F">
          <w:pgSz w:w="11906" w:h="16838"/>
          <w:pgMar w:top="1418" w:right="1134" w:bottom="1418" w:left="2268" w:header="709" w:footer="709" w:gutter="0"/>
          <w:pgNumType w:fmt="lowerRoman"/>
          <w:cols w:space="708"/>
          <w:titlePg/>
          <w:docGrid w:linePitch="360"/>
        </w:sectPr>
      </w:pPr>
    </w:p>
    <w:p w14:paraId="1300FECD" w14:textId="4FED5996" w:rsidR="008F1324" w:rsidRPr="008F1324" w:rsidRDefault="0091464A" w:rsidP="008F1324">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60000" behindDoc="0" locked="0" layoutInCell="1" allowOverlap="1" wp14:anchorId="5F92A4AF" wp14:editId="4CC17DA7">
                <wp:simplePos x="0" y="0"/>
                <wp:positionH relativeFrom="column">
                  <wp:posOffset>-266700</wp:posOffset>
                </wp:positionH>
                <wp:positionV relativeFrom="paragraph">
                  <wp:posOffset>55879</wp:posOffset>
                </wp:positionV>
                <wp:extent cx="259080" cy="45719"/>
                <wp:effectExtent l="0" t="57150" r="26670" b="50165"/>
                <wp:wrapNone/>
                <wp:docPr id="1581264189" name="Düz Ok Bağlayıcısı 11"/>
                <wp:cNvGraphicFramePr/>
                <a:graphic xmlns:a="http://schemas.openxmlformats.org/drawingml/2006/main">
                  <a:graphicData uri="http://schemas.microsoft.com/office/word/2010/wordprocessingShape">
                    <wps:wsp>
                      <wps:cNvCnPr/>
                      <wps:spPr>
                        <a:xfrm flipV="1">
                          <a:off x="0" y="0"/>
                          <a:ext cx="25908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D938259" id="Düz Ok Bağlayıcısı 11" o:spid="_x0000_s1026" type="#_x0000_t32" style="position:absolute;margin-left:-21pt;margin-top:4.4pt;width:20.4pt;height:3.6pt;flip:y;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sqwwEAANgDAAAOAAAAZHJzL2Uyb0RvYy54bWysU02P0zAQvSPxHyzfadKKhd2o6R66wAXB&#10;igXuXmecWPKX7KFJ/j1jp80iQEggLiPHnvfmzZvJ/nayhp0gJu1dy7ebmjNw0nfa9S3/8vnti2vO&#10;EgrXCeMdtHyGxG8Pz5/tx9DAzg/edBAZkbjUjKHlA2JoqirJAaxIGx/A0aPy0Qqkz9hXXRQjsVtT&#10;7er6VTX62IXoJaREt3fLIz8UfqVA4kelEiAzLSdtWGIs8THH6rAXTR9FGLQ8yxD/oMIK7ajoSnUn&#10;ULBvUf9CZbWMPnmFG+lt5ZXSEkoP1M22/qmbh0EEKL2QOSmsNqX/Rys/nI7uPpINY0hNCvcxdzGp&#10;aJkyOnylmZa+SCmbim3zahtMyCRd7q5u6msyV9LTy6vX25vsarWwZLYQE74Db1k+tDxhFLof8Oid&#10;o/n4uFQQp/cJF+AFkMHG5YhCmzeuYzgHWiKMWrjewLlOTqme5JcTzgYW+CdQTHckcylTNguOJrKT&#10;oJ0QUoLD7cpE2RmmtDErsC4O/BF4zs9QKFv3N+AVUSp7hyvYaufj76rjdJGslvyLA0vf2YJH381l&#10;sMUaWp8yk/Oq5/388bvAn37Iw3cAAAD//wMAUEsDBBQABgAIAAAAIQBxOzs93QAAAAcBAAAPAAAA&#10;ZHJzL2Rvd25yZXYueG1sTI/LTsMwEEX3SPyDNUjsUicRCiXEqXgIARskWujajadJRDxObacNf8+w&#10;guXoPubcajXbQRzRh96RgmyRgkBqnOmpVfCxeUqWIELUZPTgCBV8Y4BVfX5W6dK4E73jcR1bwSUU&#10;Sq2gi3EspQxNh1aHhRuRWNs7b3Xk07fSeH3icjvIPE0LaXVP/KHTIz502HytJ8sY++dD9npTbO+3&#10;j9PbZ765Prw0XqnLi/nuFkTEOf6Z4RefM1Az085NZIIYFCRXOW+JCpa8gPUky0Hs2FekIOtK/uev&#10;fwAAAP//AwBQSwECLQAUAAYACAAAACEAtoM4kv4AAADhAQAAEwAAAAAAAAAAAAAAAAAAAAAAW0Nv&#10;bnRlbnRfVHlwZXNdLnhtbFBLAQItABQABgAIAAAAIQA4/SH/1gAAAJQBAAALAAAAAAAAAAAAAAAA&#10;AC8BAABfcmVscy8ucmVsc1BLAQItABQABgAIAAAAIQA+nnsqwwEAANgDAAAOAAAAAAAAAAAAAAAA&#10;AC4CAABkcnMvZTJvRG9jLnhtbFBLAQItABQABgAIAAAAIQBxOzs93QAAAAcBAAAPAAAAAAAAAAAA&#10;AAAAAB0EAABkcnMvZG93bnJldi54bWxQSwUGAAAAAAQABADzAAAAJwU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58976" behindDoc="1" locked="0" layoutInCell="1" allowOverlap="1" wp14:anchorId="3D47054E" wp14:editId="3316EDFA">
                <wp:simplePos x="0" y="0"/>
                <wp:positionH relativeFrom="page">
                  <wp:align>left</wp:align>
                </wp:positionH>
                <wp:positionV relativeFrom="paragraph">
                  <wp:posOffset>-72390</wp:posOffset>
                </wp:positionV>
                <wp:extent cx="1331595" cy="395605"/>
                <wp:effectExtent l="0" t="0" r="20955" b="23495"/>
                <wp:wrapNone/>
                <wp:docPr id="38868242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187C47F0"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2E07A9B"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D47054E" id="_x0000_s1096" type="#_x0000_t202" style="position:absolute;left:0;text-align:left;margin-left:0;margin-top:-5.7pt;width:104.85pt;height:31.15pt;z-index:-251157504;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00GNQIAAGAEAAAOAAAAZHJzL2Uyb0RvYy54bWysVNuO0zAQfUfiHyy/06Rt0t1GTVdLlyKk&#10;5SItfIDjOI2F4zG226R8/Y6dtltAvCDyYHnG9pmZc2ayuhs6RQ7COgm6pNNJSonQHGqpdyX99nX7&#10;5pYS55mumQItSnoUjt6tX79a9aYQM2hB1cISBNGu6E1JW+9NkSSOt6JjbgJGaDxswHbMo2l3SW1Z&#10;j+idSmZpukh6sLWxwIVz6H0YD+k64jeN4P5z0zjhiSop5ubjauNahTVZr1ixs8y0kp/SYP+QRcek&#10;xqAXqAfmGdlb+QdUJ7kFB42fcOgSaBrJRawBq5mmv1Xz1DIjYi1IjjMXmtz/g+WfDk/miyV+eAsD&#10;ChiLcOYR+HdHNGxapnfi3lroW8FqDDwNlCW9ccXpaaDaFS6AVP1HqFFktvcQgYbGdoEVrJMgOgpw&#10;vJAuBk94CDmfT/NlTgnHs/kyX6R5DMGK82tjnX8voCNhU1KLokZ0dnh0PmTDivOVEMyBkvVWKhUN&#10;u6s2ypIDwwbY3iwX2SK+VfsOcx3dWYrf2Anoxn4Z3YuzG/HdCBNj/YKvNOlLusxn+cjcX2MHsDFK&#10;gLu+1kmPI6BkV9LbyyVWBL7f6To2qGdSjXt8rPRJgMD5yL4fqoHIuqRZ5C4IUkF9REksjC2PI4qb&#10;FuxPSnps95K6H3tmBSXqg0ZZl9MsC/MRjSy/maFhr0+q6xOmOUKV1FMybjc+zlRgXMM9yt/IqMxL&#10;JqecsY0jiaeRC3NybcdbLz+G9TMAAAD//wMAUEsDBBQABgAIAAAAIQBNBMbL3AAAAAcBAAAPAAAA&#10;ZHJzL2Rvd25yZXYueG1sTI/BasMwEETvhf6D2EJvieTQOolrOYRCoeQWJx8gWxvL1Fo5khK7f1/1&#10;1B6HGWbelLvZDuyOPvSOJGRLAQypdbqnTsL59LHYAAtRkVaDI5TwjQF21eNDqQrtJjrivY4dSyUU&#10;CiXBxDgWnIfWoFVh6Uak5F2ctyom6TuuvZpSuR34SoicW9VTWjBqxHeD7Vd9sxLqz6lr/Obgr4e9&#10;MUfVX22+zqV8fpr3b8AizvEvDL/4CR2qxNS4G+nABgnpSJSwyLIXYMleie0aWCPhVWyBVyX/z1/9&#10;AAAA//8DAFBLAQItABQABgAIAAAAIQC2gziS/gAAAOEBAAATAAAAAAAAAAAAAAAAAAAAAABbQ29u&#10;dGVudF9UeXBlc10ueG1sUEsBAi0AFAAGAAgAAAAhADj9If/WAAAAlAEAAAsAAAAAAAAAAAAAAAAA&#10;LwEAAF9yZWxzLy5yZWxzUEsBAi0AFAAGAAgAAAAhACmbTQY1AgAAYAQAAA4AAAAAAAAAAAAAAAAA&#10;LgIAAGRycy9lMm9Eb2MueG1sUEsBAi0AFAAGAAgAAAAhAE0ExsvcAAAABwEAAA8AAAAAAAAAAAAA&#10;AAAAjwQAAGRycy9kb3ducmV2LnhtbFBLBQYAAAAABAAEAPMAAACYBQAAAAA=&#10;" fillcolor="#fcd5b5">
                <v:textbox>
                  <w:txbxContent>
                    <w:p w14:paraId="187C47F0"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2E07A9B" w14:textId="77777777" w:rsidR="0091464A" w:rsidRPr="004D0F4C" w:rsidRDefault="0091464A" w:rsidP="0091464A">
                      <w:pPr>
                        <w:jc w:val="left"/>
                        <w:rPr>
                          <w:sz w:val="22"/>
                          <w:szCs w:val="20"/>
                        </w:rPr>
                      </w:pPr>
                    </w:p>
                  </w:txbxContent>
                </v:textbox>
                <w10:wrap anchorx="page"/>
              </v:shape>
            </w:pict>
          </mc:Fallback>
        </mc:AlternateContent>
      </w:r>
      <w:r>
        <w:rPr>
          <w:noProof/>
          <w:lang w:eastAsia="tr-TR"/>
        </w:rPr>
        <mc:AlternateContent>
          <mc:Choice Requires="wps">
            <w:drawing>
              <wp:anchor distT="0" distB="0" distL="114300" distR="114300" simplePos="0" relativeHeight="252143616" behindDoc="0" locked="0" layoutInCell="1" allowOverlap="1" wp14:anchorId="00AD1B22" wp14:editId="4DF3BDE1">
                <wp:simplePos x="0" y="0"/>
                <wp:positionH relativeFrom="column">
                  <wp:posOffset>2804160</wp:posOffset>
                </wp:positionH>
                <wp:positionV relativeFrom="paragraph">
                  <wp:posOffset>-767715</wp:posOffset>
                </wp:positionV>
                <wp:extent cx="3146581" cy="510540"/>
                <wp:effectExtent l="0" t="0" r="0" b="0"/>
                <wp:wrapNone/>
                <wp:docPr id="43780003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FF39F5D"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2035946B" w14:textId="5F14DD28" w:rsidR="0091464A" w:rsidRPr="00310E11" w:rsidRDefault="0091464A" w:rsidP="0091464A">
                            <w:pPr>
                              <w:spacing w:line="240" w:lineRule="auto"/>
                            </w:pPr>
                            <w:r>
                              <w:t>12 punto 1,5</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AD1B22" id="_x0000_s1097" type="#_x0000_t202" style="position:absolute;left:0;text-align:left;margin-left:220.8pt;margin-top:-60.45pt;width:247.75pt;height:40.2pt;z-index:252143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ugE6QIAAJUGAAAOAAAAZHJzL2Uyb0RvYy54bWysVclu2zAQvRfoPxC8N7K8JREiB4nTFAXS&#10;BU2LnsckJRGlSJWkLSdf3yEpO85yCIL6IJBD8s28N4vPzretIhthnTS6pPnRiBKhmeFS1yX99fP6&#10;wwklzoPmoIwWJb0Tjp4v3r8767tCjE1jFBeWIIh2Rd+VtPG+K7LMsUa04I5MJzQeVsa24HFr64xb&#10;6BG9Vdl4NJpnvbG8s4YJ59B6lQ7pIuJXlWD+W1U54YkqKcbm49fG7yp8s8UZFLWFrpFsCAPeEEUL&#10;UqPTPdQVeCBrK59BtZJZ40zlj5hpM1NVkonIAdnkoydsbhvoROSC4rhuL5P7f7Ds6+a2+26J316a&#10;LSYwknDdjWF/HNFm2YCuxYW1pm8EcHScB8myvnPF8DRI7QoXQFb9F8MxybD2JgJtK9sGVZAnQXRM&#10;wN1edLH1hKFxkk/ns5OcEoZns3w0m8asZFDsXnfW+U/CtCQsSmoxqREdNjfOh2ig2F0ZUsCvpVLE&#10;Gv9b+iaquKNWO3wTbznSGeQzSoxtvVoqSzaAdTK9vFgu59HupfbJOBvhL5WLA488k3kSzLuAXUKJ&#10;EdXu0MskPH+lp8nxgAjFGzzlIZ7XuspjWLEHHrnak0Vpn5JC015EJTXBAkFx59iMwS9xDJTguzqJ&#10;DRGzEdRQmvQlPZ2NZ5htwG6vFHhcth0+cLqmBFSNY4R5m7QySu4fD3E8S5FrgItkPX2ZDtZUCC1V&#10;yiEdd4gfSugKXJOg4lFKdyj8j5pHlTxIldYog9KBlIhTZqgqs/bC3ja8Jyu1tj8AeU2TLlyG2o0q&#10;UcIljiAs9HT0uE5fyF28l+ygugaG0jtB+wus9jHEOjwIL3ZtaNTUsn672hIZIpwHlNDFK8PvsI8x&#10;oNisONdx0Rh7T0mPMxKT9HcNVlCiPmvsndN8is1KfNxMZ8dj3NjDk9XhCWiGUCXFjKfl0sdBHETU&#10;5gJnRiVjOz9EMkwanH2pp9KcDsP1cB9vPfybLP4BAAD//wMAUEsDBBQABgAIAAAAIQBrxVld4QAA&#10;AAwBAAAPAAAAZHJzL2Rvd25yZXYueG1sTI/BTsMwDIbvSLxDZCRuW9LRdbQ0nRACJC6TNpC4eo1p&#10;KxqnatKtvD3hNI62P/3+/nI7216caPSdYw3JUoEgrp3puNHw8f6yuAfhA7LB3jFp+CEP2+r6qsTC&#10;uDPv6XQIjYgh7AvU0IYwFFL6uiWLfukG4nj7cqPFEMexkWbEcwy3vVwplUmLHccPLQ701FL9fZis&#10;hp17xmyzf337lEaF3CTT2tqd1rc38+MDiEBzuMDwpx/VoYpORzex8aLXkKZJFlENi2SlchARye82&#10;CYhjXKVqDbIq5f8S1S8AAAD//wMAUEsBAi0AFAAGAAgAAAAhALaDOJL+AAAA4QEAABMAAAAAAAAA&#10;AAAAAAAAAAAAAFtDb250ZW50X1R5cGVzXS54bWxQSwECLQAUAAYACAAAACEAOP0h/9YAAACUAQAA&#10;CwAAAAAAAAAAAAAAAAAvAQAAX3JlbHMvLnJlbHNQSwECLQAUAAYACAAAACEAYrboBOkCAACVBgAA&#10;DgAAAAAAAAAAAAAAAAAuAgAAZHJzL2Uyb0RvYy54bWxQSwECLQAUAAYACAAAACEAa8VZXeEAAAAM&#10;AQAADwAAAAAAAAAAAAAAAABDBQAAZHJzL2Rvd25yZXYueG1sUEsFBgAAAAAEAAQA8wAAAFEGAAAA&#10;AA==&#10;" fillcolor="#9eeaff" strokecolor="#46aac5">
                <v:fill color2="#e4f9ff" rotate="t" angle="180" colors="0 #9eeaff;22938f #bbefff;1 #e4f9ff" focus="100%" type="gradient"/>
                <v:shadow on="t" color="black" opacity="24903f" origin=",.5" offset="0,.55556mm"/>
                <v:textbox>
                  <w:txbxContent>
                    <w:p w14:paraId="5FF39F5D"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2035946B" w14:textId="5F14DD28" w:rsidR="0091464A" w:rsidRPr="00310E11" w:rsidRDefault="0091464A" w:rsidP="0091464A">
                      <w:pPr>
                        <w:spacing w:line="240" w:lineRule="auto"/>
                      </w:pPr>
                      <w:r>
                        <w:t xml:space="preserve">12 punto </w:t>
                      </w:r>
                      <w:r>
                        <w:t>1,5</w:t>
                      </w:r>
                      <w:r w:rsidRPr="00310E11">
                        <w:t xml:space="preserve"> satır aralığı kullanılarak yazılır</w:t>
                      </w:r>
                    </w:p>
                  </w:txbxContent>
                </v:textbox>
              </v:shape>
            </w:pict>
          </mc:Fallback>
        </mc:AlternateContent>
      </w:r>
      <w:r>
        <w:rPr>
          <w:rFonts w:cs="Times New Roman"/>
          <w:b/>
          <w:noProof/>
          <w:sz w:val="28"/>
          <w:szCs w:val="28"/>
          <w:lang w:eastAsia="tr-TR"/>
        </w:rPr>
        <mc:AlternateContent>
          <mc:Choice Requires="wpg">
            <w:drawing>
              <wp:anchor distT="0" distB="0" distL="114300" distR="114300" simplePos="0" relativeHeight="251954176" behindDoc="0" locked="0" layoutInCell="1" allowOverlap="1" wp14:anchorId="5EA58DBE" wp14:editId="4393DCBB">
                <wp:simplePos x="0" y="0"/>
                <wp:positionH relativeFrom="column">
                  <wp:posOffset>-1203960</wp:posOffset>
                </wp:positionH>
                <wp:positionV relativeFrom="paragraph">
                  <wp:posOffset>-716088</wp:posOffset>
                </wp:positionV>
                <wp:extent cx="6252343" cy="4034886"/>
                <wp:effectExtent l="0" t="0" r="72390" b="99060"/>
                <wp:wrapNone/>
                <wp:docPr id="574" name="Grup 7"/>
                <wp:cNvGraphicFramePr/>
                <a:graphic xmlns:a="http://schemas.openxmlformats.org/drawingml/2006/main">
                  <a:graphicData uri="http://schemas.microsoft.com/office/word/2010/wordprocessingGroup">
                    <wpg:wgp>
                      <wpg:cNvGrpSpPr/>
                      <wpg:grpSpPr>
                        <a:xfrm>
                          <a:off x="0" y="0"/>
                          <a:ext cx="6252343" cy="4034886"/>
                          <a:chOff x="-827355" y="-273805"/>
                          <a:chExt cx="6231923" cy="4029752"/>
                        </a:xfrm>
                      </wpg:grpSpPr>
                      <wps:wsp>
                        <wps:cNvPr id="575" name="Metin Kutusu 575"/>
                        <wps:cNvSpPr txBox="1">
                          <a:spLocks noChangeArrowheads="1"/>
                        </wps:cNvSpPr>
                        <wps:spPr bwMode="auto">
                          <a:xfrm>
                            <a:off x="-827355" y="-273805"/>
                            <a:ext cx="2764790" cy="258982"/>
                          </a:xfrm>
                          <a:prstGeom prst="rect">
                            <a:avLst/>
                          </a:prstGeom>
                          <a:solidFill>
                            <a:srgbClr val="FFFFFF"/>
                          </a:solidFill>
                          <a:ln w="25400">
                            <a:solidFill>
                              <a:srgbClr val="000000"/>
                            </a:solidFill>
                            <a:miter lim="800000"/>
                            <a:headEnd/>
                            <a:tailEnd/>
                          </a:ln>
                        </wps:spPr>
                        <wps:txbx>
                          <w:txbxContent>
                            <w:p w14:paraId="3A8C6103" w14:textId="340D4F69" w:rsidR="0064052D" w:rsidRPr="00B67483" w:rsidRDefault="0064052D" w:rsidP="00067345">
                              <w:pPr>
                                <w:spacing w:line="240" w:lineRule="auto"/>
                                <w:jc w:val="left"/>
                                <w:rPr>
                                  <w:b/>
                                </w:rPr>
                              </w:pPr>
                              <w:r>
                                <w:rPr>
                                  <w:b/>
                                </w:rPr>
                                <w:t xml:space="preserve"> EK 9. Simgeler ve Kısaltmalar Dizini</w:t>
                              </w:r>
                            </w:p>
                          </w:txbxContent>
                        </wps:txbx>
                        <wps:bodyPr rot="0" vert="horz" wrap="square" lIns="18000" tIns="0" rIns="18000" bIns="0" anchor="ctr" anchorCtr="0" upright="1">
                          <a:noAutofit/>
                        </wps:bodyPr>
                      </wps:wsp>
                      <wps:wsp>
                        <wps:cNvPr id="64" name="Metin Kutusu 64"/>
                        <wps:cNvSpPr txBox="1"/>
                        <wps:spPr>
                          <a:xfrm>
                            <a:off x="593110" y="3450621"/>
                            <a:ext cx="1418453" cy="30532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62506A92" w14:textId="480FA80A" w:rsidR="0064052D" w:rsidRDefault="0064052D" w:rsidP="00067345">
                              <w:r>
                                <w:t xml:space="preserve">Sekme ayarı </w:t>
                              </w:r>
                              <w:proofErr w:type="gramStart"/>
                              <w:r>
                                <w:t>2.5</w:t>
                              </w:r>
                              <w:proofErr w:type="gramEnd"/>
                              <w: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Düz Ok Bağlayıcısı 65"/>
                        <wps:cNvCnPr/>
                        <wps:spPr>
                          <a:xfrm flipV="1">
                            <a:off x="1300399" y="3058166"/>
                            <a:ext cx="0" cy="323850"/>
                          </a:xfrm>
                          <a:prstGeom prst="straightConnector1">
                            <a:avLst/>
                          </a:prstGeom>
                          <a:noFill/>
                          <a:ln w="9525"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67" name="Metin Kutusu 67"/>
                        <wps:cNvSpPr txBox="1"/>
                        <wps:spPr>
                          <a:xfrm>
                            <a:off x="4071068" y="1744387"/>
                            <a:ext cx="1333500" cy="292608"/>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6B4B5A2B" w14:textId="77777777" w:rsidR="0064052D" w:rsidRDefault="0064052D" w:rsidP="00067345">
                              <w:r>
                                <w:t xml:space="preserve">Satır </w:t>
                              </w:r>
                              <w:proofErr w:type="gramStart"/>
                              <w:r>
                                <w:t>aralığı</w:t>
                              </w:r>
                              <w:proofErr w:type="gramEnd"/>
                              <w:r>
                                <w:t xml:space="preserve"> 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Sağ Ayraç 68"/>
                        <wps:cNvSpPr/>
                        <wps:spPr>
                          <a:xfrm>
                            <a:off x="3752328" y="906272"/>
                            <a:ext cx="256032" cy="1988436"/>
                          </a:xfrm>
                          <a:prstGeom prst="righ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EA58DBE" id="_x0000_s1098" style="position:absolute;left:0;text-align:left;margin-left:-94.8pt;margin-top:-56.4pt;width:492.3pt;height:317.7pt;z-index:251954176" coordorigin="-8273,-2738" coordsize="62319,40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dESvAUAAI0XAAAOAAAAZHJzL2Uyb0RvYy54bWzsWMty2zYU3Xem/4DhPhHfIjWWM7IcZzp1&#10;HlOn9Rrie0ISKACZUn4my66z7y7+sN4LkLSsSPU0mXbSjLWQQBAC7j04ODjAybNNU5ObTMiKtXPL&#10;eWpbJGsTllZtMbd+fXvxJLKIVLRNac3abG5tM2k9O/3xh5OOzzKXlaxOM0Ggk1bOOj63SqX4bDKR&#10;SZk1VD5lPGvhZc5EQxU8imKSCtpB7009cW07nHRMpFywJJMSas/NS+tU95/nWaJe57nMFKnnFsSm&#10;9LfQ3yv8npye0FkhKC+rpA+DfkEUDa1aGHTs6pwqStai+qyrpkoEkyxXTxPWTFieV0mmc4BsHHsv&#10;mxeCrbnOpZh1BR9hAmj3cPribpNXNy8Ev+JvBCDR8QKw0E+YyyYXDf5ClGSjIduOkGUbRRKoDN3A&#10;9XzPIgm8823Pj6LQgJqUgDz+70nkTr0gsAi0eALFyA6GFs/HXjwndsde3HgauNhmMgQxuRdax4Es&#10;8g4P+XV4XJWUZxpmOQM83ghSpXMrmELILW2AtC8zVbXk57VayzXBeo2VbozIEbU5Y5Cooxkg+SVL&#10;3knSsmVJ2yJbCMG6MqMpROnopDB8GAf/ipjLmcROVt1LlsJgdK2Y7mgP/qMwDlPhTkN/GgPJcSrc&#10;IIqj+xjSGRdSvchYQ7AwtwSsDj0SvbmUysA9NMF5l6yu0ouqrvWDKFbLWpAbCivpQn/6GbrXrG5J&#10;h6P7tm3QONqHrT+H+mgqBZpQV83cisZGdIYYPm9TiJPOFK1qUwaK1C0wZcDRIKo2q42eRX86TNaK&#10;pVuAWTCjAaBZUCiZeG+RDtb/3JK/r6nILFL/1OJU4dAgGPoBCmK3djXU0jaBLuZWooRFzMNSGXlZ&#10;c1EVJYxhaNGyBUxsXmmcMVgTTx85sNkE/q/TOvQPshqqj5G6r0eSIvR7tAxiz3EAH+Cc5wd26GqO&#10;09nASsd3Ij/ol7ZnB56r9WFc2f+YlSDWmpQ4k9eVKvXqHVAuJDAZoywk4QymsWfhLnn9s8VyGWp2&#10;wrJWhtEBEg0hANpTBSvRVHsj/yBgaXrRslTI3VE8/Lvh+4MjedOvGckxAek4HxzK0WF9ntSY7IGk&#10;oGoEsQbVAwkDcEPYazFsIhNaZynCDd1i2342MCCz9uPABeFMcEXlNVVQbDj8QbYFrJC6AJeAi0Un&#10;cFQbdqZIljTNzGTEh9Nx7KF+L517woTCdk5labrSr/oUUD6Ar9os9Oxha1CgqzLtyKpei18oxA+C&#10;hvmnFSqnRgMfYKmj1OlX9/l4gA66namnNS9pTzEtNAbNXYaNMWicd8I7KnXRsIT3pE7y5KKC9C+p&#10;VG+oAH8DiaD+vYavvGYg2KwvWQQV8VD9Q3oZO74P3Rq99IOpCw9GM/s3RjP7N+26WTLYSBxgFE90&#10;EdureijmgjXXYO0WqNLwahBa4NN9mQVrmGSLhW4ElopTddle8WQQBJz2t5trKni/6SkQplds2PLp&#10;bG/vM22REN+MYI825PzTn+/J63fkjN5+qOn29mNy+1HefiThriFZtr2VM7YCM0HFJnld8d8GVHpH&#10;54C8eXFsxNsOIifsvdsg3gA8mgnP9aJAqyOssEH/B6fQ4yqVoLjfLVnbgq9gwmx7e/Ci+zDgoq/Q&#10;yvR1qrGVoymBU0HKurcQO+zhQHV4AazQn36l61U/GJojgjB6C6K2HO0Y2rfvQymMLKDSoP/4Dy3H&#10;9LDlGK1Zb4bvfDTEeOfn7ijX09a3p44dwsESqOlMfd+LdE87nsPzcEfunXDshraWxuPkfcgJD7vc&#10;o+d49Bz6APToOfrjVfzoOb5HzwHiaq4+rsBrkMVW0E9/EJDcXph7wf57mfbgEsdzjUzHcDCc6uuI&#10;O5V2g9D2XCPSThxFvvfQyRD9xZmgCV7WfObcvn1rAfvP//ys8R0fLPBQ+g0dLfSFJ9z5DodsvJ/G&#10;S+XdZ23k7m7RT/8CAAD//wMAUEsDBBQABgAIAAAAIQBXIeEO4wAAAA0BAAAPAAAAZHJzL2Rvd25y&#10;ZXYueG1sTI/BasMwDIbvg72D0WC31nFGsjaNU0rZdiqDtYPRmxurSWhsh9hN0refetpuEvr49f35&#10;ejItG7D3jbMSxDwChrZ0urGVhO/D+2wBzAdltWqdRQk39LAuHh9ylWk32i8c9qFiFGJ9piTUIXQZ&#10;576s0Sg/dx1aup1db1Sgta+47tVI4ablcRSl3KjG0odadbitsbzsr0bCx6jGzYt4G3aX8/Z2PCSf&#10;PzuBUj4/TZsVsIBT+IPhrk/qUJDTyV2t9qyVMBOLZUrsfRIxtSDmdZlQv5OEJI5T4EXO/7cofgEA&#10;AP//AwBQSwECLQAUAAYACAAAACEAtoM4kv4AAADhAQAAEwAAAAAAAAAAAAAAAAAAAAAAW0NvbnRl&#10;bnRfVHlwZXNdLnhtbFBLAQItABQABgAIAAAAIQA4/SH/1gAAAJQBAAALAAAAAAAAAAAAAAAAAC8B&#10;AABfcmVscy8ucmVsc1BLAQItABQABgAIAAAAIQCfxdESvAUAAI0XAAAOAAAAAAAAAAAAAAAAAC4C&#10;AABkcnMvZTJvRG9jLnhtbFBLAQItABQABgAIAAAAIQBXIeEO4wAAAA0BAAAPAAAAAAAAAAAAAAAA&#10;ABYIAABkcnMvZG93bnJldi54bWxQSwUGAAAAAAQABADzAAAAJgkAAAAA&#10;">
                <v:shape id="Metin Kutusu 575" o:spid="_x0000_s1099" type="#_x0000_t202" style="position:absolute;left:-8273;top:-2738;width:27647;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HGjxQAAANwAAAAPAAAAZHJzL2Rvd25yZXYueG1sRI9PawIx&#10;FMTvBb9DeIK3mrWoK6tRtFTw4sF/4PG5ee4ubl6WJNW1n74RCj0OM/MbZrZoTS3u5HxlWcGgn4Ag&#10;zq2uuFBwPKzfJyB8QNZYWyYFT/KwmHfeZphp++Ad3fehEBHCPkMFZQhNJqXPSzLo+7Yhjt7VOoMh&#10;SldI7fAR4aaWH0kylgYrjgslNvRZUn7bfxsF6fbiknRzGh6/2tNZXuTPqqkOSvW67XIKIlAb/sN/&#10;7Y1WMEpH8DoTj4Cc/wIAAP//AwBQSwECLQAUAAYACAAAACEA2+H2y+4AAACFAQAAEwAAAAAAAAAA&#10;AAAAAAAAAAAAW0NvbnRlbnRfVHlwZXNdLnhtbFBLAQItABQABgAIAAAAIQBa9CxbvwAAABUBAAAL&#10;AAAAAAAAAAAAAAAAAB8BAABfcmVscy8ucmVsc1BLAQItABQABgAIAAAAIQAQLHGjxQAAANwAAAAP&#10;AAAAAAAAAAAAAAAAAAcCAABkcnMvZG93bnJldi54bWxQSwUGAAAAAAMAAwC3AAAA+QIAAAAA&#10;" strokeweight="2pt">
                  <v:textbox inset=".5mm,0,.5mm,0">
                    <w:txbxContent>
                      <w:p w14:paraId="3A8C6103" w14:textId="340D4F69" w:rsidR="0064052D" w:rsidRPr="00B67483" w:rsidRDefault="0064052D" w:rsidP="00067345">
                        <w:pPr>
                          <w:spacing w:line="240" w:lineRule="auto"/>
                          <w:jc w:val="left"/>
                          <w:rPr>
                            <w:b/>
                          </w:rPr>
                        </w:pPr>
                        <w:r>
                          <w:rPr>
                            <w:b/>
                          </w:rPr>
                          <w:t xml:space="preserve"> EK 9. Simgeler ve Kısaltmalar Dizini</w:t>
                        </w:r>
                      </w:p>
                    </w:txbxContent>
                  </v:textbox>
                </v:shape>
                <v:shape id="Metin Kutusu 64" o:spid="_x0000_s1100" type="#_x0000_t202" style="position:absolute;left:5931;top:34506;width:14184;height:3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mIwQAAANsAAAAPAAAAZHJzL2Rvd25yZXYueG1sRI/NqsIw&#10;FIT3gu8QjnB3mipatRpFxHvRjeAPuD00x7bYnJQmau/bG0FwOczMN8x82ZhSPKh2hWUF/V4Egji1&#10;uuBMwfn0252AcB5ZY2mZFPyTg+Wi3Zpjou2TD/Q4+kwECLsEFeTeV4mULs3JoOvZijh4V1sb9EHW&#10;mdQ1PgPclHIQRbE0WHBYyLGidU7p7Xg3CvZ2g/H48Le7SB35qe7fR8bslfrpNKsZCE+N/4Y/7a1W&#10;EA/h/SX8ALl4AQAA//8DAFBLAQItABQABgAIAAAAIQDb4fbL7gAAAIUBAAATAAAAAAAAAAAAAAAA&#10;AAAAAABbQ29udGVudF9UeXBlc10ueG1sUEsBAi0AFAAGAAgAAAAhAFr0LFu/AAAAFQEAAAsAAAAA&#10;AAAAAAAAAAAAHwEAAF9yZWxzLy5yZWxzUEsBAi0AFAAGAAgAAAAhAO7JeYjBAAAA2wAAAA8AAAAA&#10;AAAAAAAAAAAABwIAAGRycy9kb3ducmV2LnhtbFBLBQYAAAAAAwADALcAAAD1AgAAAAA=&#10;" fillcolor="#9eeaff" strokecolor="#46aac5">
                  <v:fill color2="#e4f9ff" rotate="t" angle="180" colors="0 #9eeaff;22938f #bbefff;1 #e4f9ff" focus="100%" type="gradient"/>
                  <v:shadow on="t" color="black" opacity="24903f" origin=",.5" offset="0,.55556mm"/>
                  <v:textbox>
                    <w:txbxContent>
                      <w:p w14:paraId="62506A92" w14:textId="480FA80A" w:rsidR="0064052D" w:rsidRDefault="0064052D" w:rsidP="00067345">
                        <w:r>
                          <w:t>Sekme ayarı 2.5 cm</w:t>
                        </w:r>
                      </w:p>
                    </w:txbxContent>
                  </v:textbox>
                </v:shape>
                <v:shape id="Düz Ok Bağlayıcısı 65" o:spid="_x0000_s1101" type="#_x0000_t32" style="position:absolute;left:13003;top:30581;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e91xQAAANsAAAAPAAAAZHJzL2Rvd25yZXYueG1sRI9Pa8JA&#10;FMTvhX6H5RV6KXXT+ocasxEpCLYXUev9NftMgtm3YXc10U/fLQgeh5n5DZPNe9OIMzlfW1bwNkhA&#10;EBdW11wq+NktXz9A+ICssbFMCi7kYZ4/PmSYatvxhs7bUIoIYZ+igiqENpXSFxUZ9APbEkfvYJ3B&#10;EKUrpXbYRbhp5HuSTKTBmuNChS19VlQctyejYM2/o5fauvGVvju5aL6m++E+KPX81C9mIAL14R6+&#10;tVdawWQM/1/iD5D5HwAAAP//AwBQSwECLQAUAAYACAAAACEA2+H2y+4AAACFAQAAEwAAAAAAAAAA&#10;AAAAAAAAAAAAW0NvbnRlbnRfVHlwZXNdLnhtbFBLAQItABQABgAIAAAAIQBa9CxbvwAAABUBAAAL&#10;AAAAAAAAAAAAAAAAAB8BAABfcmVscy8ucmVsc1BLAQItABQABgAIAAAAIQBVDe91xQAAANsAAAAP&#10;AAAAAAAAAAAAAAAAAAcCAABkcnMvZG93bnJldi54bWxQSwUGAAAAAAMAAwC3AAAA+QIAAAAA&#10;" strokecolor="windowText">
                  <v:stroke endarrow="open"/>
                  <v:shadow on="t" color="black" opacity="24903f" origin=",.5" offset="0,.55556mm"/>
                </v:shape>
                <v:shape id="Metin Kutusu 67" o:spid="_x0000_s1102" type="#_x0000_t202" style="position:absolute;left:40710;top:17443;width:1333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wAAAANsAAAAPAAAAZHJzL2Rvd25yZXYueG1sRI9Bi8Iw&#10;FITvgv8hPMGbpgpWrUYR2V30IlQFr4/m2Rabl9JE7f57Iwgeh5n5hlmuW1OJBzWutKxgNIxAEGdW&#10;l5wrOJ9+BzMQziNrrCyTgn9ysF51O0tMtH1ySo+jz0WAsEtQQeF9nUjpsoIMuqGtiYN3tY1BH2ST&#10;S93gM8BNJcdRFEuDJYeFAmvaFpTdjnej4GB/MJ6mf/uL1JGf69F9YsxBqX6v3SxAeGr9N/xp77SC&#10;eArvL+EHyNULAAD//wMAUEsBAi0AFAAGAAgAAAAhANvh9svuAAAAhQEAABMAAAAAAAAAAAAAAAAA&#10;AAAAAFtDb250ZW50X1R5cGVzXS54bWxQSwECLQAUAAYACAAAACEAWvQsW78AAAAVAQAACwAAAAAA&#10;AAAAAAAAAAAfAQAAX3JlbHMvLnJlbHNQSwECLQAUAAYACAAAACEAHhvn/8AAAADb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6B4B5A2B" w14:textId="77777777" w:rsidR="0064052D" w:rsidRDefault="0064052D" w:rsidP="00067345">
                        <w:r>
                          <w:t>Satır aralığı 1,5cm</w:t>
                        </w:r>
                      </w:p>
                    </w:txbxContent>
                  </v:textbox>
                </v:shape>
                <v:shape id="Sağ Ayraç 68" o:spid="_x0000_s1103" type="#_x0000_t88" style="position:absolute;left:37523;top:9062;width:2560;height:19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CiUvgAAANsAAAAPAAAAZHJzL2Rvd25yZXYueG1sRE9Ni8Iw&#10;EL0L+x/CLHjT1GUV6RqlLAgeVkXt3odkTIvNpDRR6783B8Hj430vVr1rxI26UHtWMBlnIIi1NzVb&#10;BeVpPZqDCBHZYOOZFDwowGr5MVhgbvydD3Q7RitSCIccFVQxtrmUQVfkMIx9S5y4s+8cxgQ7K02H&#10;9xTuGvmVZTPpsObUUGFLvxXpy/HqFBj7ty52//tpYfV28i11WUQqlRp+9sUPiEh9fItf7o1RMEtj&#10;05f0A+TyCQAA//8DAFBLAQItABQABgAIAAAAIQDb4fbL7gAAAIUBAAATAAAAAAAAAAAAAAAAAAAA&#10;AABbQ29udGVudF9UeXBlc10ueG1sUEsBAi0AFAAGAAgAAAAhAFr0LFu/AAAAFQEAAAsAAAAAAAAA&#10;AAAAAAAAHwEAAF9yZWxzLy5yZWxzUEsBAi0AFAAGAAgAAAAhAJTUKJS+AAAA2wAAAA8AAAAAAAAA&#10;AAAAAAAABwIAAGRycy9kb3ducmV2LnhtbFBLBQYAAAAAAwADALcAAADyAgAAAAA=&#10;" adj="232" strokecolor="windowText">
                  <v:shadow on="t" color="black" opacity="24903f" origin=",.5" offset="0,.55556mm"/>
                </v:shape>
              </v:group>
            </w:pict>
          </mc:Fallback>
        </mc:AlternateContent>
      </w:r>
      <w:r w:rsidR="008F1324" w:rsidRPr="008F1324">
        <w:rPr>
          <w:rFonts w:cs="Times New Roman"/>
          <w:b/>
          <w:sz w:val="28"/>
          <w:szCs w:val="28"/>
        </w:rPr>
        <w:t>SİMGELER VE KISALTMALAR DİZİNİ</w:t>
      </w:r>
    </w:p>
    <w:p w14:paraId="283BC522" w14:textId="77777777" w:rsidR="008F1324" w:rsidRPr="008F1324" w:rsidRDefault="008F1324" w:rsidP="008F1324">
      <w:pPr>
        <w:tabs>
          <w:tab w:val="left" w:pos="1418"/>
          <w:tab w:val="left" w:pos="1701"/>
        </w:tabs>
        <w:jc w:val="left"/>
        <w:rPr>
          <w:noProof/>
        </w:rPr>
      </w:pPr>
      <w:r w:rsidRPr="008F1324">
        <w:rPr>
          <w:b/>
          <w:noProof/>
        </w:rPr>
        <w:t>A</w:t>
      </w:r>
      <w:r w:rsidRPr="008F1324">
        <w:rPr>
          <w:noProof/>
        </w:rPr>
        <w:tab/>
        <w:t>: Absorbans</w:t>
      </w:r>
    </w:p>
    <w:p w14:paraId="180667D8" w14:textId="4715C191" w:rsidR="008F1324" w:rsidRPr="008F1324" w:rsidRDefault="008F1324" w:rsidP="008F1324">
      <w:pPr>
        <w:tabs>
          <w:tab w:val="left" w:pos="1418"/>
          <w:tab w:val="left" w:pos="1701"/>
        </w:tabs>
        <w:contextualSpacing/>
        <w:jc w:val="left"/>
        <w:rPr>
          <w:noProof/>
        </w:rPr>
      </w:pPr>
      <w:r w:rsidRPr="008F1324">
        <w:rPr>
          <w:b/>
          <w:noProof/>
        </w:rPr>
        <w:t>CV</w:t>
      </w:r>
      <w:r w:rsidRPr="008F1324">
        <w:rPr>
          <w:noProof/>
        </w:rPr>
        <w:tab/>
        <w:t>: Döngüsel Voltametri</w:t>
      </w:r>
    </w:p>
    <w:p w14:paraId="48CA8FAD" w14:textId="55DBB826" w:rsidR="008F1324" w:rsidRPr="008F1324" w:rsidRDefault="008F1324" w:rsidP="008F1324">
      <w:pPr>
        <w:tabs>
          <w:tab w:val="left" w:pos="1418"/>
          <w:tab w:val="left" w:pos="1701"/>
        </w:tabs>
        <w:contextualSpacing/>
        <w:jc w:val="left"/>
        <w:rPr>
          <w:noProof/>
        </w:rPr>
      </w:pPr>
      <w:r w:rsidRPr="008F1324">
        <w:rPr>
          <w:b/>
          <w:noProof/>
        </w:rPr>
        <w:t>FBE</w:t>
      </w:r>
      <w:r w:rsidRPr="008F1324">
        <w:rPr>
          <w:noProof/>
        </w:rPr>
        <w:tab/>
        <w:t>: Fen Bilimleri Enstitüsü</w:t>
      </w:r>
    </w:p>
    <w:p w14:paraId="1DF6C142" w14:textId="0D109626" w:rsidR="008F1324" w:rsidRPr="008F1324" w:rsidRDefault="008F1324" w:rsidP="008F1324">
      <w:pPr>
        <w:tabs>
          <w:tab w:val="left" w:pos="1418"/>
          <w:tab w:val="left" w:pos="1701"/>
        </w:tabs>
        <w:contextualSpacing/>
        <w:jc w:val="left"/>
        <w:rPr>
          <w:noProof/>
        </w:rPr>
      </w:pPr>
      <w:r w:rsidRPr="008F1324">
        <w:rPr>
          <w:b/>
          <w:noProof/>
        </w:rPr>
        <w:t>MAKÜ</w:t>
      </w:r>
      <w:r w:rsidRPr="008F1324">
        <w:rPr>
          <w:noProof/>
        </w:rPr>
        <w:tab/>
        <w:t>: Burdur Mehmet Akif Ersoy Üniversitesi</w:t>
      </w:r>
    </w:p>
    <w:p w14:paraId="1E60B98D" w14:textId="59737AC8" w:rsidR="008F1324" w:rsidRPr="008F1324" w:rsidRDefault="008F1324" w:rsidP="008F1324">
      <w:pPr>
        <w:tabs>
          <w:tab w:val="left" w:pos="1418"/>
          <w:tab w:val="left" w:pos="1701"/>
        </w:tabs>
        <w:contextualSpacing/>
        <w:jc w:val="left"/>
        <w:rPr>
          <w:noProof/>
        </w:rPr>
      </w:pPr>
      <w:r w:rsidRPr="008F1324">
        <w:rPr>
          <w:b/>
          <w:noProof/>
        </w:rPr>
        <w:t>T</w:t>
      </w:r>
      <w:r w:rsidRPr="008F1324">
        <w:rPr>
          <w:noProof/>
        </w:rPr>
        <w:tab/>
        <w:t>: Transmittans</w:t>
      </w:r>
    </w:p>
    <w:p w14:paraId="7FBB0F04" w14:textId="00B409BB" w:rsidR="008F1324" w:rsidRPr="008F1324" w:rsidRDefault="008F1324" w:rsidP="008F1324">
      <w:pPr>
        <w:tabs>
          <w:tab w:val="left" w:pos="1418"/>
          <w:tab w:val="left" w:pos="1701"/>
        </w:tabs>
        <w:contextualSpacing/>
        <w:jc w:val="left"/>
        <w:rPr>
          <w:noProof/>
        </w:rPr>
      </w:pPr>
      <w:r w:rsidRPr="008F1324">
        <w:rPr>
          <w:b/>
          <w:noProof/>
        </w:rPr>
        <w:t>TDK</w:t>
      </w:r>
      <w:r w:rsidRPr="008F1324">
        <w:rPr>
          <w:noProof/>
        </w:rPr>
        <w:tab/>
        <w:t>: Türk Dil Kurumu</w:t>
      </w:r>
    </w:p>
    <w:p w14:paraId="463C0084" w14:textId="2E243474" w:rsidR="008F1324" w:rsidRPr="008F1324" w:rsidRDefault="008F1324" w:rsidP="008F1324">
      <w:pPr>
        <w:tabs>
          <w:tab w:val="left" w:pos="1418"/>
          <w:tab w:val="left" w:pos="1701"/>
        </w:tabs>
        <w:contextualSpacing/>
        <w:jc w:val="left"/>
        <w:rPr>
          <w:rFonts w:asciiTheme="minorHAnsi" w:hAnsiTheme="minorHAnsi"/>
          <w:sz w:val="22"/>
        </w:rPr>
      </w:pPr>
      <w:r w:rsidRPr="008F1324">
        <w:rPr>
          <w:b/>
          <w:noProof/>
        </w:rPr>
        <w:t>λ</w:t>
      </w:r>
      <w:r w:rsidRPr="008F1324">
        <w:rPr>
          <w:noProof/>
        </w:rPr>
        <w:tab/>
        <w:t>: Dalga boyu</w:t>
      </w:r>
    </w:p>
    <w:p w14:paraId="06ECAFBC" w14:textId="4DEA9B58" w:rsidR="008F1324" w:rsidRPr="008F1324" w:rsidRDefault="008F1324" w:rsidP="008F1324">
      <w:pPr>
        <w:tabs>
          <w:tab w:val="left" w:pos="1418"/>
          <w:tab w:val="left" w:pos="1701"/>
        </w:tabs>
        <w:contextualSpacing/>
        <w:jc w:val="left"/>
        <w:rPr>
          <w:rFonts w:asciiTheme="minorHAnsi" w:hAnsiTheme="minorHAnsi"/>
          <w:sz w:val="22"/>
        </w:rPr>
      </w:pPr>
      <w:r w:rsidRPr="008F1324">
        <w:rPr>
          <w:rFonts w:asciiTheme="minorHAnsi" w:hAnsiTheme="minorHAnsi" w:cs="Times New Roman"/>
          <w:b/>
          <w:sz w:val="22"/>
        </w:rPr>
        <w:t>η</w:t>
      </w:r>
      <w:r w:rsidRPr="008F1324">
        <w:rPr>
          <w:rFonts w:asciiTheme="minorHAnsi" w:hAnsiTheme="minorHAnsi"/>
          <w:sz w:val="22"/>
        </w:rPr>
        <w:tab/>
      </w:r>
      <w:r w:rsidRPr="008F1324">
        <w:rPr>
          <w:noProof/>
        </w:rPr>
        <w:t>: Verim</w:t>
      </w:r>
    </w:p>
    <w:p w14:paraId="411E625D" w14:textId="47F53775" w:rsidR="008F1324" w:rsidRPr="008F1324" w:rsidRDefault="008F1324" w:rsidP="008F1324">
      <w:pPr>
        <w:spacing w:after="200" w:line="276" w:lineRule="auto"/>
        <w:rPr>
          <w:rFonts w:cs="Times New Roman"/>
          <w:b/>
          <w:szCs w:val="24"/>
        </w:rPr>
      </w:pPr>
    </w:p>
    <w:p w14:paraId="45B063ED" w14:textId="0382DF49" w:rsidR="008F1324" w:rsidRPr="008F1324" w:rsidRDefault="008F1324" w:rsidP="008F1324">
      <w:pPr>
        <w:spacing w:after="200" w:line="276" w:lineRule="auto"/>
        <w:rPr>
          <w:rFonts w:cs="Times New Roman"/>
          <w:b/>
          <w:szCs w:val="24"/>
        </w:rPr>
      </w:pPr>
    </w:p>
    <w:p w14:paraId="1AF64248" w14:textId="528E6F78" w:rsidR="008F1324" w:rsidRPr="008F1324" w:rsidRDefault="00597AE7" w:rsidP="008F1324">
      <w:pPr>
        <w:spacing w:after="200" w:line="276" w:lineRule="auto"/>
        <w:rPr>
          <w:rFonts w:cs="Times New Roman"/>
          <w:b/>
          <w:szCs w:val="24"/>
        </w:rPr>
      </w:pPr>
      <w:r>
        <w:rPr>
          <w:noProof/>
          <w:lang w:eastAsia="tr-TR"/>
        </w:rPr>
        <mc:AlternateContent>
          <mc:Choice Requires="wps">
            <w:drawing>
              <wp:anchor distT="0" distB="0" distL="114300" distR="114300" simplePos="0" relativeHeight="252115968" behindDoc="0" locked="0" layoutInCell="1" allowOverlap="1" wp14:anchorId="35DE91F6" wp14:editId="3D572476">
                <wp:simplePos x="0" y="0"/>
                <wp:positionH relativeFrom="page">
                  <wp:align>right</wp:align>
                </wp:positionH>
                <wp:positionV relativeFrom="paragraph">
                  <wp:posOffset>372110</wp:posOffset>
                </wp:positionV>
                <wp:extent cx="7200000" cy="572992"/>
                <wp:effectExtent l="38100" t="38100" r="115570" b="113030"/>
                <wp:wrapNone/>
                <wp:docPr id="69" name="Metin Kutusu 1"/>
                <wp:cNvGraphicFramePr/>
                <a:graphic xmlns:a="http://schemas.openxmlformats.org/drawingml/2006/main">
                  <a:graphicData uri="http://schemas.microsoft.com/office/word/2010/wordprocessingShape">
                    <wps:wsp>
                      <wps:cNvSpPr txBox="1"/>
                      <wps:spPr>
                        <a:xfrm>
                          <a:off x="0" y="0"/>
                          <a:ext cx="7200000" cy="572992"/>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50800" dist="38100" dir="2700000" algn="tl" rotWithShape="0">
                            <a:prstClr val="black">
                              <a:alpha val="40000"/>
                            </a:prstClr>
                          </a:outerShdw>
                        </a:effectLst>
                      </wps:spPr>
                      <wps:txbx>
                        <w:txbxContent>
                          <w:p w14:paraId="2B49EAE0" w14:textId="77777777" w:rsidR="00597AE7" w:rsidRPr="00516C6E" w:rsidRDefault="00597AE7" w:rsidP="00597AE7">
                            <w:pPr>
                              <w:pStyle w:val="ListeParagraf"/>
                              <w:numPr>
                                <w:ilvl w:val="0"/>
                                <w:numId w:val="20"/>
                              </w:numPr>
                              <w:jc w:val="left"/>
                              <w:rPr>
                                <w:rFonts w:cs="Times New Roman"/>
                                <w:b/>
                              </w:rPr>
                            </w:pPr>
                            <w:r w:rsidRPr="00516C6E">
                              <w:rPr>
                                <w:rFonts w:cs="Times New Roman"/>
                                <w:b/>
                                <w:color w:val="FF0000"/>
                              </w:rPr>
                              <w:t>Simgeler ve Kısaltmalar Dizini, harf sırasına göre sıralanmalıdır.</w:t>
                            </w:r>
                          </w:p>
                          <w:p w14:paraId="4DC4692B" w14:textId="77777777" w:rsidR="00597AE7" w:rsidRPr="00516C6E" w:rsidRDefault="00597AE7" w:rsidP="00597AE7">
                            <w:pPr>
                              <w:pStyle w:val="ListeParagraf"/>
                              <w:numPr>
                                <w:ilvl w:val="0"/>
                                <w:numId w:val="20"/>
                              </w:numPr>
                              <w:jc w:val="left"/>
                              <w:rPr>
                                <w:rFonts w:cs="Times New Roman"/>
                              </w:rPr>
                            </w:pPr>
                            <w:r w:rsidRPr="00516C6E">
                              <w:rPr>
                                <w:rFonts w:cs="Times New Roman"/>
                                <w:b/>
                              </w:rPr>
                              <w:t xml:space="preserve">Yunan Harfleri ve Semboller </w:t>
                            </w:r>
                            <w:r w:rsidRPr="00516C6E">
                              <w:rPr>
                                <w:rFonts w:cs="Times New Roman"/>
                              </w:rPr>
                              <w:t>gibi kısaltmalar, harflerden sonra veril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5DE91F6" id="Metin Kutusu 1" o:spid="_x0000_s1102" type="#_x0000_t202" style="position:absolute;left:0;text-align:left;margin-left:515.75pt;margin-top:29.3pt;width:566.95pt;height:45.1pt;z-index:252115968;visibility:visible;mso-wrap-style:square;mso-width-percent:0;mso-wrap-distance-left:9pt;mso-wrap-distance-top:0;mso-wrap-distance-right:9pt;mso-wrap-distance-bottom:0;mso-position-horizontal:right;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52eHgMAABQHAAAOAAAAZHJzL2Uyb0RvYy54bWysVdtOGzEQfa/Uf7D8XjabC5CIDQpBVJUo&#10;oIaK54nXe1G9tms72dCv79jeDVGgaoWah409Mx6fuR1fXO4aQbbc2FrJjKYnA0q4ZCqvZZnR7483&#10;n84psQ5kDkJJntFnbunl/OOHi1bP+FBVSuTcEHQi7azVGa2c07MksaziDdgTpblEZaFMAw63pkxy&#10;Ay16b0QyHAxOk1aZXBvFuLUovY5KOg/+i4Izd18UljsiMorYXPia8F37bzK/gFlpQFc162DAO1A0&#10;UEu8dO/qGhyQjalfuWpqZpRVhTthqklUUdSMhxgwmnRwFM2qAs1DLJgcq/dpsv/PLbvbrvSDIW53&#10;pXZYQJ+QVtuZRaGPZ1eYxv8jUoJ6TOHzPm185whD4RkWAn+UMNRNzobT6dC7SV5Oa2PdZ64a4hcZ&#10;NViWkC3Y3loXTXuTLon5TS0EMco91a4KefDggtLimbggWmEqBkFsTbleCkO2gJUeXy2Wy9Mgd7V0&#10;UTgJIEPBLbivKo/iUQQfUXReAvjSHt4y8sf/8abRmbd9701pBOQv/3tQaYD1+qp9sFiF46BQVPZJ&#10;FLUk4Gc1Pe2raBkInne94G0NhGp4QEKSNqPTyXCC1Qac10KAw2Wj8YCVJSUgSiQC5kzMlRL1/vCf&#10;orEV5DwWY/p2OOmglx+FYw/9+xa6BltFV0HV9aGQHjwPfNB1j9o4blZV3pK12JhvgPgng3PfxXnt&#10;e3R0jnXwGySLoa+n38XgnKBHnRkbw9+/b8G1APYj5ACEriBiGgc3sdU669BqezBhd4AzeZlFv3K7&#10;9Y7UCHU87gd1rfJnnF+clDCdVrObGnHcgnUPYJDLEDbys7vHTyEUVk91K0oqZX69Jff2SDGopaRF&#10;bsTS/tyA4ZSILxInbpqOx+jWhc0YJx435lCzPtTITbNUOJQpvgSahaW3d6JfFkY1T0jjC38rqkAy&#10;vDuj2FhxuXSRsfEZYHyxCEZInxrcrVxp1jODz+jj7gmM7njGIUPdqZ5FYXZEN9HWd4ZUi41TRR24&#10;yCc6ZhWr4TdIvZEQ4jPhuf1wH6xeHrP5bwAAAP//AwBQSwMEFAAGAAgAAAAhAK2tDrDeAAAACAEA&#10;AA8AAABkcnMvZG93bnJldi54bWxMj8FOwzAQRO9I/IO1SNyok5ZGJsSpoKJST0iUfsA2WZKo9jrE&#10;Thv4+ronuM1qVjNvitVkjTjR4DvHGtJZAoK4cnXHjYb95+ZBgfABuUbjmDT8kIdVeXtTYF67M3/Q&#10;aRcaEUPY56ihDaHPpfRVSxb9zPXE0ftyg8UQz6GR9YDnGG6NnCdJJi12HBta7GndUnXcjVaD/zab&#10;37f98TWZ22yptuv3KsVR6/u76eUZRKAp/D3DFT+iQxmZDm7k2gujIQ4JGpYqA3F108XiCcQhqkel&#10;QJaF/D+gvAAAAP//AwBQSwECLQAUAAYACAAAACEAtoM4kv4AAADhAQAAEwAAAAAAAAAAAAAAAAAA&#10;AAAAW0NvbnRlbnRfVHlwZXNdLnhtbFBLAQItABQABgAIAAAAIQA4/SH/1gAAAJQBAAALAAAAAAAA&#10;AAAAAAAAAC8BAABfcmVscy8ucmVsc1BLAQItABQABgAIAAAAIQC6e52eHgMAABQHAAAOAAAAAAAA&#10;AAAAAAAAAC4CAABkcnMvZTJvRG9jLnhtbFBLAQItABQABgAIAAAAIQCtrQ6w3gAAAAgBAAAPAAAA&#10;AAAAAAAAAAAAAHgFAABkcnMvZG93bnJldi54bWxQSwUGAAAAAAQABADzAAAAgwYAAAAA&#10;" fillcolor="#9eeaff" strokecolor="#46aac5">
                <v:fill color2="#e4f9ff" rotate="t" angle="180" colors="0 #9eeaff;22938f #bbefff;1 #e4f9ff" focus="100%" type="gradient"/>
                <v:shadow on="t" color="black" opacity="26214f" origin="-.5,-.5" offset=".74836mm,.74836mm"/>
                <v:textbox>
                  <w:txbxContent>
                    <w:p w14:paraId="2B49EAE0" w14:textId="77777777" w:rsidR="00597AE7" w:rsidRPr="00516C6E" w:rsidRDefault="00597AE7" w:rsidP="00597AE7">
                      <w:pPr>
                        <w:pStyle w:val="ListeParagraf"/>
                        <w:numPr>
                          <w:ilvl w:val="0"/>
                          <w:numId w:val="20"/>
                        </w:numPr>
                        <w:jc w:val="left"/>
                        <w:rPr>
                          <w:rFonts w:cs="Times New Roman"/>
                          <w:b/>
                        </w:rPr>
                      </w:pPr>
                      <w:r w:rsidRPr="00516C6E">
                        <w:rPr>
                          <w:rFonts w:cs="Times New Roman"/>
                          <w:b/>
                          <w:color w:val="FF0000"/>
                        </w:rPr>
                        <w:t>Simgeler ve Kısaltmalar Dizini, harf sırasına göre sıralanmalıdır.</w:t>
                      </w:r>
                    </w:p>
                    <w:p w14:paraId="4DC4692B" w14:textId="77777777" w:rsidR="00597AE7" w:rsidRPr="00516C6E" w:rsidRDefault="00597AE7" w:rsidP="00597AE7">
                      <w:pPr>
                        <w:pStyle w:val="ListeParagraf"/>
                        <w:numPr>
                          <w:ilvl w:val="0"/>
                          <w:numId w:val="20"/>
                        </w:numPr>
                        <w:jc w:val="left"/>
                        <w:rPr>
                          <w:rFonts w:cs="Times New Roman"/>
                        </w:rPr>
                      </w:pPr>
                      <w:r w:rsidRPr="00516C6E">
                        <w:rPr>
                          <w:rFonts w:cs="Times New Roman"/>
                          <w:b/>
                        </w:rPr>
                        <w:t xml:space="preserve">Yunan Harfleri ve Semboller </w:t>
                      </w:r>
                      <w:r w:rsidRPr="00516C6E">
                        <w:rPr>
                          <w:rFonts w:cs="Times New Roman"/>
                        </w:rPr>
                        <w:t>gibi kısaltmalar, harflerden sonra verilmelidir.</w:t>
                      </w:r>
                    </w:p>
                  </w:txbxContent>
                </v:textbox>
                <w10:wrap anchorx="page"/>
              </v:shape>
            </w:pict>
          </mc:Fallback>
        </mc:AlternateContent>
      </w:r>
    </w:p>
    <w:p w14:paraId="74598D0F" w14:textId="1FFDAA02" w:rsidR="008F1324" w:rsidRPr="008F1324" w:rsidRDefault="008F1324" w:rsidP="008F1324">
      <w:pPr>
        <w:spacing w:after="200" w:line="276" w:lineRule="auto"/>
        <w:rPr>
          <w:rFonts w:cs="Times New Roman"/>
          <w:b/>
          <w:szCs w:val="24"/>
        </w:rPr>
      </w:pPr>
    </w:p>
    <w:p w14:paraId="2A856E8A" w14:textId="163CF4C8" w:rsidR="008F1324" w:rsidRPr="008F1324" w:rsidRDefault="008F1324" w:rsidP="008F1324">
      <w:pPr>
        <w:spacing w:after="200" w:line="276" w:lineRule="auto"/>
        <w:rPr>
          <w:rFonts w:cs="Times New Roman"/>
          <w:b/>
          <w:szCs w:val="24"/>
        </w:rPr>
      </w:pPr>
    </w:p>
    <w:p w14:paraId="5BEE61CC" w14:textId="546B26AF" w:rsidR="008F1324" w:rsidRPr="008F1324" w:rsidRDefault="008F1324" w:rsidP="008F1324">
      <w:pPr>
        <w:spacing w:after="200" w:line="276" w:lineRule="auto"/>
        <w:rPr>
          <w:rFonts w:cs="Times New Roman"/>
          <w:b/>
          <w:szCs w:val="24"/>
        </w:rPr>
      </w:pPr>
    </w:p>
    <w:p w14:paraId="632ABBC1" w14:textId="7677E105" w:rsidR="008F1324" w:rsidRPr="008F1324" w:rsidRDefault="008F1324" w:rsidP="008F1324">
      <w:pPr>
        <w:spacing w:after="200" w:line="276" w:lineRule="auto"/>
        <w:rPr>
          <w:rFonts w:cs="Times New Roman"/>
          <w:b/>
          <w:szCs w:val="24"/>
        </w:rPr>
      </w:pPr>
    </w:p>
    <w:p w14:paraId="7971C37C" w14:textId="63DDE45B" w:rsidR="008F1324" w:rsidRPr="008F1324" w:rsidRDefault="008F1324" w:rsidP="008F1324">
      <w:pPr>
        <w:spacing w:after="200" w:line="276" w:lineRule="auto"/>
        <w:rPr>
          <w:rFonts w:cs="Times New Roman"/>
          <w:b/>
          <w:szCs w:val="24"/>
        </w:rPr>
      </w:pPr>
    </w:p>
    <w:p w14:paraId="1C656D3A" w14:textId="6C4FFF7D" w:rsidR="008F1324" w:rsidRPr="008F1324" w:rsidRDefault="008F1324" w:rsidP="008F1324">
      <w:pPr>
        <w:spacing w:after="200" w:line="276" w:lineRule="auto"/>
        <w:rPr>
          <w:rFonts w:cs="Times New Roman"/>
          <w:b/>
          <w:szCs w:val="24"/>
        </w:rPr>
      </w:pPr>
    </w:p>
    <w:p w14:paraId="0CEE09DD" w14:textId="0558534F" w:rsidR="008F1324" w:rsidRPr="008F1324" w:rsidRDefault="008F1324" w:rsidP="008F1324">
      <w:pPr>
        <w:spacing w:after="200" w:line="276" w:lineRule="auto"/>
        <w:rPr>
          <w:rFonts w:cs="Times New Roman"/>
          <w:b/>
          <w:szCs w:val="24"/>
        </w:rPr>
      </w:pPr>
    </w:p>
    <w:p w14:paraId="08B15E28" w14:textId="5A7805A9" w:rsidR="008F1324" w:rsidRDefault="008F1324" w:rsidP="008F1324">
      <w:pPr>
        <w:spacing w:after="200" w:line="276" w:lineRule="auto"/>
        <w:rPr>
          <w:rFonts w:cs="Times New Roman"/>
          <w:b/>
          <w:szCs w:val="24"/>
        </w:rPr>
      </w:pPr>
    </w:p>
    <w:p w14:paraId="3343B609" w14:textId="77777777" w:rsidR="00130AC4" w:rsidRDefault="00130AC4" w:rsidP="008F1324">
      <w:pPr>
        <w:spacing w:after="200" w:line="276" w:lineRule="auto"/>
        <w:rPr>
          <w:rFonts w:cs="Times New Roman"/>
          <w:b/>
          <w:szCs w:val="24"/>
        </w:rPr>
      </w:pPr>
    </w:p>
    <w:p w14:paraId="10A4443F" w14:textId="077567C6" w:rsidR="00130AC4" w:rsidRDefault="00130AC4" w:rsidP="008F1324">
      <w:pPr>
        <w:spacing w:after="200" w:line="276" w:lineRule="auto"/>
        <w:rPr>
          <w:rFonts w:cs="Times New Roman"/>
          <w:b/>
          <w:szCs w:val="24"/>
        </w:rPr>
      </w:pPr>
    </w:p>
    <w:p w14:paraId="4F40B2BB" w14:textId="55A5046F" w:rsidR="00130AC4" w:rsidRDefault="00130AC4" w:rsidP="008F1324">
      <w:pPr>
        <w:spacing w:after="200" w:line="276" w:lineRule="auto"/>
        <w:rPr>
          <w:rFonts w:cs="Times New Roman"/>
          <w:b/>
          <w:szCs w:val="24"/>
        </w:rPr>
      </w:pPr>
    </w:p>
    <w:p w14:paraId="57A367F6" w14:textId="3C3DF666" w:rsidR="00130AC4" w:rsidRDefault="00130AC4" w:rsidP="008F1324">
      <w:pPr>
        <w:spacing w:after="200" w:line="276" w:lineRule="auto"/>
        <w:rPr>
          <w:rFonts w:cs="Times New Roman"/>
          <w:b/>
          <w:szCs w:val="24"/>
        </w:rPr>
      </w:pPr>
    </w:p>
    <w:p w14:paraId="27D633E0" w14:textId="12139C3F" w:rsidR="00130AC4" w:rsidRDefault="00130AC4" w:rsidP="008F1324">
      <w:pPr>
        <w:spacing w:after="200" w:line="276" w:lineRule="auto"/>
        <w:rPr>
          <w:rFonts w:cs="Times New Roman"/>
          <w:b/>
          <w:szCs w:val="24"/>
        </w:rPr>
      </w:pPr>
    </w:p>
    <w:p w14:paraId="22FD126B" w14:textId="77777777" w:rsidR="00130AC4" w:rsidRPr="008F1324" w:rsidRDefault="00130AC4" w:rsidP="008F1324">
      <w:pPr>
        <w:spacing w:after="200" w:line="276" w:lineRule="auto"/>
        <w:rPr>
          <w:rFonts w:cs="Times New Roman"/>
          <w:b/>
          <w:szCs w:val="24"/>
        </w:rPr>
        <w:sectPr w:rsidR="00130AC4" w:rsidRPr="008F1324" w:rsidSect="00D1525F">
          <w:pgSz w:w="11906" w:h="16838"/>
          <w:pgMar w:top="1418" w:right="1134" w:bottom="1418" w:left="2268" w:header="709" w:footer="709" w:gutter="0"/>
          <w:pgNumType w:fmt="lowerRoman"/>
          <w:cols w:space="708"/>
          <w:titlePg/>
          <w:docGrid w:linePitch="360"/>
        </w:sectPr>
      </w:pPr>
    </w:p>
    <w:bookmarkStart w:id="11" w:name="_Toc442366782"/>
    <w:p w14:paraId="61B85003" w14:textId="35EAC23E" w:rsidR="008F1324" w:rsidRPr="008F1324" w:rsidRDefault="0091464A" w:rsidP="008F1324">
      <w:pPr>
        <w:spacing w:after="280"/>
        <w:jc w:val="center"/>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63072" behindDoc="0" locked="0" layoutInCell="1" allowOverlap="1" wp14:anchorId="0A2A8CFC" wp14:editId="4333D604">
                <wp:simplePos x="0" y="0"/>
                <wp:positionH relativeFrom="column">
                  <wp:posOffset>-44958</wp:posOffset>
                </wp:positionH>
                <wp:positionV relativeFrom="paragraph">
                  <wp:posOffset>166370</wp:posOffset>
                </wp:positionV>
                <wp:extent cx="2376678" cy="7620"/>
                <wp:effectExtent l="0" t="76200" r="24130" b="87630"/>
                <wp:wrapNone/>
                <wp:docPr id="1299899232" name="Düz Ok Bağlayıcısı 12"/>
                <wp:cNvGraphicFramePr/>
                <a:graphic xmlns:a="http://schemas.openxmlformats.org/drawingml/2006/main">
                  <a:graphicData uri="http://schemas.microsoft.com/office/word/2010/wordprocessingShape">
                    <wps:wsp>
                      <wps:cNvCnPr/>
                      <wps:spPr>
                        <a:xfrm flipV="1">
                          <a:off x="0" y="0"/>
                          <a:ext cx="2376678"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8454C83" id="Düz Ok Bağlayıcısı 12" o:spid="_x0000_s1026" type="#_x0000_t32" style="position:absolute;margin-left:-3.55pt;margin-top:13.1pt;width:187.15pt;height:.6pt;flip:y;z-index:252163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97gwwEAANgDAAAOAAAAZHJzL2Uyb0RvYy54bWysU02P0zAQvSPxHyzfadIitShquocucEGw&#10;4uvudcaJJX/JHprk3zN22iwChATiMnLseW/evJkc7yZr2AVi0t61fLupOQMnfadd3/Ivn9+8eMVZ&#10;QuE6YbyDls+Q+N3p+bPjGBrY+cGbDiIjEpeaMbR8QAxNVSU5gBVp4wM4elQ+WoH0Gfuqi2Ikdmuq&#10;XV3vq9HHLkQvISW6vV8e+anwKwUSPyiVAJlpOWnDEmOJjzlWp6No+ijCoOVVhvgHFVZoR0VXqnuB&#10;gn2L+hcqq2X0ySvcSG8rr5SWUHqgbrb1T918GkSA0guZk8JqU/p/tPL95eweItkwhtSk8BBzF5OK&#10;limjw1eaaemLlLKp2DavtsGETNLl7uVhvz/QoCW9Hfa74mq1sGS2EBO+BW9ZPrQ8YRS6H/DsnaP5&#10;+LhUEJd3CUkHAW+ADDYuRxTavHYdwznQEmHUwvUG8vQoPadUT/LLCWcDC/wjKKY7krmUKZsFZxPZ&#10;RdBOCCnB4XZlouwMU9qYFVgXB/4IvOZnKJSt+xvwiiiVvcMVbLXz8XfVcbpJVkv+zYGl72zBo+/m&#10;MthiDa1P8eq66nk/f/wu8Kcf8vQdAAD//wMAUEsDBBQABgAIAAAAIQCi+jjY3wAAAAgBAAAPAAAA&#10;ZHJzL2Rvd25yZXYueG1sTI9PT8MwDMXvSHyHyEjctrQFtaM0nfgjBLsgsY2ds9ZrKxqnS9KtfHvM&#10;CW623/Pzz8VyMr04ofOdJQXxPAKBVNm6o0bBdvMyW4DwQVOte0uo4Bs9LMvLi0LntT3TB57WoREc&#10;Qj7XCtoQhlxKX7VotJ/bAYm1g3VGB25dI2unzxxueplEUSqN7ogvtHrApxarr/VoGOPweoxXd+nu&#10;cfc8vn8mm+z4Vjmlrq+mh3sQAafwZ4ZffN6Bkpn2dqTai17BLIvZqSBJExCs36QZF3seZLcgy0L+&#10;f6D8AQAA//8DAFBLAQItABQABgAIAAAAIQC2gziS/gAAAOEBAAATAAAAAAAAAAAAAAAAAAAAAABb&#10;Q29udGVudF9UeXBlc10ueG1sUEsBAi0AFAAGAAgAAAAhADj9If/WAAAAlAEAAAsAAAAAAAAAAAAA&#10;AAAALwEAAF9yZWxzLy5yZWxzUEsBAi0AFAAGAAgAAAAhAHpD3uDDAQAA2AMAAA4AAAAAAAAAAAAA&#10;AAAALgIAAGRycy9lMm9Eb2MueG1sUEsBAi0AFAAGAAgAAAAhAKL6ONjfAAAACAEAAA8AAAAAAAAA&#10;AAAAAAAAHQQAAGRycy9kb3ducmV2LnhtbFBLBQYAAAAABAAEAPMAAAApBQ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62048" behindDoc="1" locked="0" layoutInCell="1" allowOverlap="1" wp14:anchorId="22154321" wp14:editId="0B4C54DE">
                <wp:simplePos x="0" y="0"/>
                <wp:positionH relativeFrom="leftMargin">
                  <wp:align>right</wp:align>
                </wp:positionH>
                <wp:positionV relativeFrom="paragraph">
                  <wp:posOffset>-3175</wp:posOffset>
                </wp:positionV>
                <wp:extent cx="1331595" cy="395605"/>
                <wp:effectExtent l="0" t="0" r="20955" b="23495"/>
                <wp:wrapNone/>
                <wp:docPr id="13277164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35FE50B3"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86AC57B"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2154321" id="_x0000_s1105" type="#_x0000_t202" style="position:absolute;left:0;text-align:left;margin-left:53.65pt;margin-top:-.25pt;width:104.85pt;height:31.15pt;z-index:-251154432;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T4BNAIAAGAEAAAOAAAAZHJzL2Uyb0RvYy54bWysVNuO2yAQfa/Uf0C8N3Yuzm6sOKtttqkq&#10;bS/Sth9AMI5RgaFAYqdfvwNOsmmrvlT1A2IGODNzzoyXd71W5CCcl2AqOh7llAjDoZZmV9FvXzdv&#10;binxgZmaKTCiokfh6d3q9atlZ0sxgRZULRxBEOPLzla0DcGWWeZ5KzTzI7DC4GEDTrOApttltWMd&#10;omuVTfJ8nnXgauuAC+/R+zAc0lXCbxrBw+em8SIQVVHMLaTVpXUb12y1ZOXOMdtKfkqD/UMWmkmD&#10;QS9QDywwsnfyDygtuQMPTRhx0Bk0jeQi1YDVjPPfqnlqmRWpFiTH2wtN/v/B8k+HJ/vFkdC/hR4F&#10;TEV4+wj8uycG1i0zO3HvHHStYDUGHkfKss768vQ0Uu1LH0G23UeoUWS2D5CA+sbpyArWSRAdBThe&#10;SBd9IDyGnE7HxaKghOPZdFHM8yKFYOX5tXU+vBegSdxU1KGoCZ0dHn2I2bDyfCUG86BkvZFKJcPt&#10;tmvlyIFhA2xuFvPZPL1Ve425Du5Zjt/QCejGfhnc87Mb8f0Ak2L9gq8M6Sq6KCbFwNxfY0ewIUqE&#10;u76mZcARUFJX9PZyiZWR73emTg0amFTDHh8rcxIgcj6wH/ptT2Rd0SLJEwXZQn1ESRwMLY8jipsW&#10;3E9KOmz3ivofe+YEJeqDQVkX49kszkcyZsXNBA13fbK9PmGGI1RFAyXDdh3STEXGDdyj/I1Myrxk&#10;csoZ2ziReBq5OCfXdrr18mNYPQMAAP//AwBQSwMEFAAGAAgAAAAhAN0B/1PaAAAABQEAAA8AAABk&#10;cnMvZG93bnJldi54bWxMj8FOwzAQRO9I/IO1SNxap5VIQ4hTVUhIqLeGfsAmXuKIeJ3abhP+HnOC&#10;42hGM2+q/WJHcSMfBscKNusMBHHn9MC9gvPH26oAESKyxtExKfimAPv6/q7CUruZT3RrYi9SCYcS&#10;FZgYp1LK0BmyGNZuIk7ep/MWY5K+l9rjnMrtKLdZlkuLA6cFgxO9Guq+mqtV0LzPfeuLo78cD8ac&#10;cLjYfJcr9fiwHF5ARFriXxh+8RM61ImpdVfWQYwK0pGoYPUEIpnb7HkHolWQbwqQdSX/09c/AAAA&#10;//8DAFBLAQItABQABgAIAAAAIQC2gziS/gAAAOEBAAATAAAAAAAAAAAAAAAAAAAAAABbQ29udGVu&#10;dF9UeXBlc10ueG1sUEsBAi0AFAAGAAgAAAAhADj9If/WAAAAlAEAAAsAAAAAAAAAAAAAAAAALwEA&#10;AF9yZWxzLy5yZWxzUEsBAi0AFAAGAAgAAAAhAKyVPgE0AgAAYAQAAA4AAAAAAAAAAAAAAAAALgIA&#10;AGRycy9lMm9Eb2MueG1sUEsBAi0AFAAGAAgAAAAhAN0B/1PaAAAABQEAAA8AAAAAAAAAAAAAAAAA&#10;jgQAAGRycy9kb3ducmV2LnhtbFBLBQYAAAAABAAEAPMAAACVBQAAAAA=&#10;" fillcolor="#fcd5b5">
                <v:textbox>
                  <w:txbxContent>
                    <w:p w14:paraId="35FE50B3"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86AC57B" w14:textId="77777777" w:rsidR="0091464A" w:rsidRPr="004D0F4C" w:rsidRDefault="0091464A" w:rsidP="0091464A">
                      <w:pPr>
                        <w:jc w:val="left"/>
                        <w:rPr>
                          <w:sz w:val="22"/>
                          <w:szCs w:val="20"/>
                        </w:rPr>
                      </w:pPr>
                    </w:p>
                  </w:txbxContent>
                </v:textbox>
                <w10:wrap anchorx="margin"/>
              </v:shape>
            </w:pict>
          </mc:Fallback>
        </mc:AlternateContent>
      </w:r>
      <w:r>
        <w:rPr>
          <w:noProof/>
          <w:lang w:eastAsia="tr-TR"/>
        </w:rPr>
        <mc:AlternateContent>
          <mc:Choice Requires="wps">
            <w:drawing>
              <wp:anchor distT="0" distB="0" distL="114300" distR="114300" simplePos="0" relativeHeight="252149760" behindDoc="0" locked="0" layoutInCell="1" allowOverlap="1" wp14:anchorId="2E56659D" wp14:editId="551D2743">
                <wp:simplePos x="0" y="0"/>
                <wp:positionH relativeFrom="column">
                  <wp:posOffset>1805940</wp:posOffset>
                </wp:positionH>
                <wp:positionV relativeFrom="paragraph">
                  <wp:posOffset>-366395</wp:posOffset>
                </wp:positionV>
                <wp:extent cx="4178300" cy="363220"/>
                <wp:effectExtent l="0" t="0" r="0" b="0"/>
                <wp:wrapNone/>
                <wp:docPr id="9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0" cy="36322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7A6F829" w14:textId="77777777" w:rsidR="0091464A" w:rsidRPr="002841EA" w:rsidRDefault="0091464A" w:rsidP="0091464A">
                            <w:pPr>
                              <w:rPr>
                                <w:b/>
                              </w:rPr>
                            </w:pPr>
                            <w:r w:rsidRPr="002841EA">
                              <w:rPr>
                                <w:b/>
                                <w:color w:val="FF0000"/>
                              </w:rPr>
                              <w:t xml:space="preserve">Özet </w:t>
                            </w:r>
                            <w:r>
                              <w:rPr>
                                <w:b/>
                                <w:color w:val="FF0000"/>
                              </w:rPr>
                              <w:t>S</w:t>
                            </w:r>
                            <w:r w:rsidRPr="002841EA">
                              <w:rPr>
                                <w:b/>
                                <w:color w:val="FF0000"/>
                              </w:rPr>
                              <w:t>ayfası bir sayfayı geçmeyecek şekilde hazırlanmalıdır.</w:t>
                            </w:r>
                          </w:p>
                        </w:txbxContent>
                      </wps:txbx>
                      <wps:bodyPr rot="0" vert="horz" wrap="square" lIns="91440" tIns="45720" rIns="91440" bIns="45720" anchor="t" anchorCtr="0">
                        <a:sp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E56659D" id="_x0000_s1106" type="#_x0000_t202" style="position:absolute;left:0;text-align:left;margin-left:142.2pt;margin-top:-28.85pt;width:329pt;height:28.6pt;z-index:252149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tX56gIAAJUGAAAOAAAAZHJzL2Uyb0RvYy54bWysVclu2zAQvRfoPxC8N5K8JREiB4nTFAW6&#10;oWnR85iiJKIUyZJ05PTrOyRlx1kOaVEfBGpGfDPvzeKz820vyS23TmhV0eIop4Qrpmuh2op+/3b9&#10;5oQS50HVILXiFb3jjp4vX786G0zJJ7rTsuaWIIhy5WAq2nlvyixzrOM9uCNtuEJno20PHl9tm9UW&#10;BkTvZTbJ80U2aFsbqxl3Dq1XyUmXEb9pOPOfm8ZxT2RFMTcfnzY+1+GZLc+gbC2YTrAxDfiHLHoQ&#10;CoPuoa7AA9lY8QSqF8xqpxt/xHSf6aYRjEcOyKbIH7G56cDwyAXFcWYvk/t/sOzT7Y35YonfXuot&#10;FjCScOaDZj8dUXrVgWr5hbV66DjUGLgIkmWDceV4NUjtShdA1sNHXWORYeN1BNo2tg+qIE+C6FiA&#10;u73ofOsJQ+OsOD6Z5uhi6JsuppNJrEoG5e62sc6/47on4VBRi0WN6HD7wfmQDZS7T8YS1NdCSmK1&#10;/yF8F1XcUWsd3olfOWI08skTY9uuV9KSW8A+mV1erFaLaPdC+WSc5/hL7eLAI89kxsxHO2bhEkrM&#10;qHWHUabh+gsjTY9HRAT8+0hFyOeloYqYVpyBB6H2ZJ8hhaa9iFIogg2C4i5wGENc4hhIXu/6JA5E&#10;rEZQQyoyVPR0PpljtQGnvZHg8dgbvOBUSwnIFtcI8zZppaXYXx7FfVIi10HNk/X0eTpFvrM/ouMO&#10;8UMLXYHrElR0pXKHxn+r6qiSByHTGaGkCqR43DJjV+mN5/amqweylhv7FZDXLOlSi9C7USVKaoEr&#10;aB49KNnDPn2mdlHaZAdpOhhb7yQInvr/sPP2OcQ+PEgvTm0Y1DSyfrveEoEZzicBJUzxWtd3OMeY&#10;UBxW3Ot46LT9TcmAOxKL9GsDllMi3yucndNiNsP8fXyZzY9xcok99KwPPaAYQlUUK56OKx8XcRDR&#10;mQvcGdcijvN9JuOmwd2XZirt6bBcD9/jV/f/Jss/AAAA//8DAFBLAwQUAAYACAAAACEAzoQIJ90A&#10;AAAJAQAADwAAAGRycy9kb3ducmV2LnhtbEyPy07DQAxF90j8w8hIbFA7IaS0hEyqCsQOhPr4ADdj&#10;koqMJ8pM0vD3uCtY+vro+rhYT65VI/Xh5NnA/TwBRVx5e+LawGH/NluBChHZYuuZDPxQgHV5fVVg&#10;bv2ZtzTuYq2khEOOBpoYu1zrUDXkMMx9Ryy7L987jDL2tbY9nqXctTpNkkft8MRyocGOXhqqvneD&#10;M1DjYkT7qvf2sHn4HLZs3+/GD2Nub6bNM6hIU/yD4aIv6lCK09EPbINqDaSrLBPUwGyxXIIS4ilL&#10;JTleEtBlof9/UP4CAAD//wMAUEsBAi0AFAAGAAgAAAAhALaDOJL+AAAA4QEAABMAAAAAAAAAAAAA&#10;AAAAAAAAAFtDb250ZW50X1R5cGVzXS54bWxQSwECLQAUAAYACAAAACEAOP0h/9YAAACUAQAACwAA&#10;AAAAAAAAAAAAAAAvAQAAX3JlbHMvLnJlbHNQSwECLQAUAAYACAAAACEALnrV+eoCAACVBgAADgAA&#10;AAAAAAAAAAAAAAAuAgAAZHJzL2Uyb0RvYy54bWxQSwECLQAUAAYACAAAACEAzoQIJ90AAAAJAQAA&#10;DwAAAAAAAAAAAAAAAABEBQAAZHJzL2Rvd25yZXYueG1sUEsFBgAAAAAEAAQA8wAAAE4GAAAAAA==&#10;" fillcolor="#9eeaff" strokecolor="#46aac5">
                <v:fill color2="#e4f9ff" rotate="t" angle="180" colors="0 #9eeaff;22938f #bbefff;1 #e4f9ff" focus="100%" type="gradient"/>
                <v:shadow on="t" color="black" opacity="24903f" origin=",.5" offset="0,.55556mm"/>
                <v:textbox style="mso-fit-shape-to-text:t">
                  <w:txbxContent>
                    <w:p w14:paraId="27A6F829" w14:textId="77777777" w:rsidR="0091464A" w:rsidRPr="002841EA" w:rsidRDefault="0091464A" w:rsidP="0091464A">
                      <w:pPr>
                        <w:rPr>
                          <w:b/>
                        </w:rPr>
                      </w:pPr>
                      <w:r w:rsidRPr="002841EA">
                        <w:rPr>
                          <w:b/>
                          <w:color w:val="FF0000"/>
                        </w:rPr>
                        <w:t xml:space="preserve">Özet </w:t>
                      </w:r>
                      <w:r>
                        <w:rPr>
                          <w:b/>
                          <w:color w:val="FF0000"/>
                        </w:rPr>
                        <w:t>S</w:t>
                      </w:r>
                      <w:r w:rsidRPr="002841EA">
                        <w:rPr>
                          <w:b/>
                          <w:color w:val="FF0000"/>
                        </w:rPr>
                        <w:t>ayfası bir sayfayı geçmeyecek şekilde hazırlanmalıdır.</w:t>
                      </w:r>
                    </w:p>
                  </w:txbxContent>
                </v:textbox>
              </v:shape>
            </w:pict>
          </mc:Fallback>
        </mc:AlternateContent>
      </w:r>
      <w:r>
        <w:rPr>
          <w:noProof/>
          <w:lang w:eastAsia="tr-TR"/>
        </w:rPr>
        <mc:AlternateContent>
          <mc:Choice Requires="wpg">
            <w:drawing>
              <wp:anchor distT="0" distB="0" distL="114300" distR="114300" simplePos="0" relativeHeight="251975680" behindDoc="0" locked="0" layoutInCell="1" allowOverlap="1" wp14:anchorId="3937C3F2" wp14:editId="72AE66B4">
                <wp:simplePos x="0" y="0"/>
                <wp:positionH relativeFrom="column">
                  <wp:posOffset>-1283970</wp:posOffset>
                </wp:positionH>
                <wp:positionV relativeFrom="paragraph">
                  <wp:posOffset>-709930</wp:posOffset>
                </wp:positionV>
                <wp:extent cx="7247255" cy="9820275"/>
                <wp:effectExtent l="57150" t="0" r="67945" b="104775"/>
                <wp:wrapNone/>
                <wp:docPr id="117" name="Grup 117"/>
                <wp:cNvGraphicFramePr/>
                <a:graphic xmlns:a="http://schemas.openxmlformats.org/drawingml/2006/main">
                  <a:graphicData uri="http://schemas.microsoft.com/office/word/2010/wordprocessingGroup">
                    <wpg:wgp>
                      <wpg:cNvGrpSpPr/>
                      <wpg:grpSpPr>
                        <a:xfrm>
                          <a:off x="0" y="0"/>
                          <a:ext cx="7247255" cy="9820275"/>
                          <a:chOff x="-66675" y="-1"/>
                          <a:chExt cx="7247255" cy="9820275"/>
                        </a:xfrm>
                      </wpg:grpSpPr>
                      <wps:wsp>
                        <wps:cNvPr id="87" name="Düz Ok Bağlayıcısı 87"/>
                        <wps:cNvCnPr/>
                        <wps:spPr>
                          <a:xfrm>
                            <a:off x="1169581" y="5858540"/>
                            <a:ext cx="5280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g:cNvPr id="116" name="Grup 116"/>
                        <wpg:cNvGrpSpPr/>
                        <wpg:grpSpPr>
                          <a:xfrm>
                            <a:off x="-66675" y="-1"/>
                            <a:ext cx="7247255" cy="9820275"/>
                            <a:chOff x="-66675" y="-1"/>
                            <a:chExt cx="7247255" cy="9820275"/>
                          </a:xfrm>
                        </wpg:grpSpPr>
                        <wpg:grpSp>
                          <wpg:cNvPr id="94" name="Grup 94"/>
                          <wpg:cNvGrpSpPr/>
                          <wpg:grpSpPr>
                            <a:xfrm>
                              <a:off x="-66675" y="-1"/>
                              <a:ext cx="7247255" cy="9820275"/>
                              <a:chOff x="-66675" y="-1"/>
                              <a:chExt cx="7247255" cy="9820275"/>
                            </a:xfrm>
                          </wpg:grpSpPr>
                          <wpg:grpSp>
                            <wpg:cNvPr id="93" name="Grup 93"/>
                            <wpg:cNvGrpSpPr/>
                            <wpg:grpSpPr>
                              <a:xfrm>
                                <a:off x="-66675" y="-1"/>
                                <a:ext cx="7247255" cy="9820275"/>
                                <a:chOff x="-66675" y="-1"/>
                                <a:chExt cx="7247255" cy="9820275"/>
                              </a:xfrm>
                            </wpg:grpSpPr>
                            <wpg:grpSp>
                              <wpg:cNvPr id="91" name="Grup 91"/>
                              <wpg:cNvGrpSpPr/>
                              <wpg:grpSpPr>
                                <a:xfrm>
                                  <a:off x="-66675" y="-1"/>
                                  <a:ext cx="7247255" cy="9820275"/>
                                  <a:chOff x="-66675" y="-1"/>
                                  <a:chExt cx="7247255" cy="9820275"/>
                                </a:xfrm>
                              </wpg:grpSpPr>
                              <wpg:grpSp>
                                <wpg:cNvPr id="90" name="Grup 90"/>
                                <wpg:cNvGrpSpPr/>
                                <wpg:grpSpPr>
                                  <a:xfrm>
                                    <a:off x="-66675" y="-1"/>
                                    <a:ext cx="7247255" cy="9820275"/>
                                    <a:chOff x="-66675" y="-1"/>
                                    <a:chExt cx="7247255" cy="9820275"/>
                                  </a:xfrm>
                                </wpg:grpSpPr>
                                <wpg:grpSp>
                                  <wpg:cNvPr id="73" name="Grup 73"/>
                                  <wpg:cNvGrpSpPr/>
                                  <wpg:grpSpPr>
                                    <a:xfrm>
                                      <a:off x="-66675" y="-1"/>
                                      <a:ext cx="7247255" cy="9820275"/>
                                      <a:chOff x="-169697" y="-21265"/>
                                      <a:chExt cx="7248184" cy="9821083"/>
                                    </a:xfrm>
                                  </wpg:grpSpPr>
                                  <wps:wsp>
                                    <wps:cNvPr id="74" name="Metin Kutusu 74"/>
                                    <wps:cNvSpPr txBox="1">
                                      <a:spLocks noChangeArrowheads="1"/>
                                    </wps:cNvSpPr>
                                    <wps:spPr bwMode="auto">
                                      <a:xfrm>
                                        <a:off x="-103015" y="-21265"/>
                                        <a:ext cx="1287145" cy="285138"/>
                                      </a:xfrm>
                                      <a:prstGeom prst="rect">
                                        <a:avLst/>
                                      </a:prstGeom>
                                      <a:solidFill>
                                        <a:sysClr val="window" lastClr="FFFFFF"/>
                                      </a:solidFill>
                                      <a:ln w="25400" cap="flat" cmpd="sng" algn="ctr">
                                        <a:solidFill>
                                          <a:sysClr val="windowText" lastClr="000000"/>
                                        </a:solidFill>
                                        <a:prstDash val="solid"/>
                                        <a:headEnd/>
                                        <a:tailEnd/>
                                      </a:ln>
                                      <a:effectLst/>
                                    </wps:spPr>
                                    <wps:txbx>
                                      <w:txbxContent>
                                        <w:p w14:paraId="7A35BAC0" w14:textId="4398BEAB" w:rsidR="0064052D" w:rsidRPr="00B67483" w:rsidRDefault="0064052D" w:rsidP="00067345">
                                          <w:pPr>
                                            <w:spacing w:line="240" w:lineRule="auto"/>
                                            <w:jc w:val="left"/>
                                            <w:rPr>
                                              <w:b/>
                                            </w:rPr>
                                          </w:pPr>
                                          <w:r>
                                            <w:rPr>
                                              <w:b/>
                                            </w:rPr>
                                            <w:t xml:space="preserve"> EK 10. Özet</w:t>
                                          </w:r>
                                        </w:p>
                                      </w:txbxContent>
                                    </wps:txbx>
                                    <wps:bodyPr rot="0" vert="horz" wrap="square" lIns="18000" tIns="0" rIns="18000" bIns="0" anchor="ctr" anchorCtr="0" upright="1">
                                      <a:noAutofit/>
                                    </wps:bodyPr>
                                  </wps:wsp>
                                  <wps:wsp>
                                    <wps:cNvPr id="78" name="Metin Kutusu 2"/>
                                    <wps:cNvSpPr txBox="1">
                                      <a:spLocks noChangeArrowheads="1"/>
                                    </wps:cNvSpPr>
                                    <wps:spPr bwMode="auto">
                                      <a:xfrm>
                                        <a:off x="68231" y="2109613"/>
                                        <a:ext cx="813115" cy="79350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A3F3E0A" w14:textId="77777777" w:rsidR="0064052D" w:rsidRDefault="0064052D" w:rsidP="00067345">
                                          <w:pPr>
                                            <w:spacing w:line="240" w:lineRule="auto"/>
                                            <w:jc w:val="center"/>
                                          </w:pPr>
                                          <w:r>
                                            <w:t>Tek satır aralıklı,</w:t>
                                          </w:r>
                                        </w:p>
                                        <w:p w14:paraId="673BEC82" w14:textId="77777777" w:rsidR="0064052D" w:rsidRDefault="0064052D" w:rsidP="00067345">
                                          <w:pPr>
                                            <w:spacing w:line="240" w:lineRule="auto"/>
                                            <w:jc w:val="center"/>
                                          </w:pPr>
                                          <w:r>
                                            <w:t>12 punto, koyu</w:t>
                                          </w:r>
                                        </w:p>
                                      </w:txbxContent>
                                    </wps:txbx>
                                    <wps:bodyPr rot="0" vert="horz" wrap="square" lIns="91440" tIns="45720" rIns="91440" bIns="45720" anchor="t" anchorCtr="0">
                                      <a:noAutofit/>
                                    </wps:bodyPr>
                                  </wps:wsp>
                                  <wpg:grpSp>
                                    <wpg:cNvPr id="79" name="Grup 79"/>
                                    <wpg:cNvGrpSpPr/>
                                    <wpg:grpSpPr>
                                      <a:xfrm>
                                        <a:off x="-169697" y="8818190"/>
                                        <a:ext cx="1239171" cy="981628"/>
                                        <a:chOff x="-169697" y="-173410"/>
                                        <a:chExt cx="1239171" cy="981628"/>
                                      </a:xfrm>
                                    </wpg:grpSpPr>
                                    <wps:wsp>
                                      <wps:cNvPr id="80" name="Metin Kutusu 80"/>
                                      <wps:cNvSpPr txBox="1"/>
                                      <wps:spPr>
                                        <a:xfrm>
                                          <a:off x="-169697" y="-173410"/>
                                          <a:ext cx="935338" cy="981628"/>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3F930BA" w14:textId="5B4F415B" w:rsidR="0064052D" w:rsidRDefault="0064052D" w:rsidP="00067345">
                                            <w:pPr>
                                              <w:spacing w:line="240" w:lineRule="auto"/>
                                              <w:jc w:val="center"/>
                                            </w:pPr>
                                            <w:r>
                                              <w:t>Varsa 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Sol Ayraç 81"/>
                                      <wps:cNvSpPr/>
                                      <wps:spPr>
                                        <a:xfrm>
                                          <a:off x="812012" y="16534"/>
                                          <a:ext cx="257462" cy="621099"/>
                                        </a:xfrm>
                                        <a:prstGeom prst="lef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 name="Metin Kutusu 2"/>
                                    <wps:cNvSpPr txBox="1">
                                      <a:spLocks noChangeArrowheads="1"/>
                                    </wps:cNvSpPr>
                                    <wps:spPr bwMode="auto">
                                      <a:xfrm>
                                        <a:off x="5469023" y="3679386"/>
                                        <a:ext cx="1609464" cy="43562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BD4870F" w14:textId="7EBCE145" w:rsidR="0064052D" w:rsidRDefault="0064052D" w:rsidP="00A012BF">
                                          <w:pPr>
                                            <w:spacing w:line="240" w:lineRule="auto"/>
                                            <w:jc w:val="center"/>
                                          </w:pPr>
                                          <w:r>
                                            <w:t xml:space="preserve">12 punto, tek satır </w:t>
                                          </w:r>
                                          <w:proofErr w:type="gramStart"/>
                                          <w:r>
                                            <w:t>aralıklı</w:t>
                                          </w:r>
                                          <w:proofErr w:type="gramEnd"/>
                                          <w:r>
                                            <w:t>, 2 satır boşluk</w:t>
                                          </w:r>
                                        </w:p>
                                      </w:txbxContent>
                                    </wps:txbx>
                                    <wps:bodyPr rot="0" vert="horz" wrap="square" lIns="91440" tIns="45720" rIns="91440" bIns="45720" anchor="t" anchorCtr="0">
                                      <a:noAutofit/>
                                    </wps:bodyPr>
                                  </wps:wsp>
                                </wpg:grpSp>
                                <wps:wsp>
                                  <wps:cNvPr id="76" name="Metin Kutusu 2"/>
                                  <wps:cNvSpPr txBox="1">
                                    <a:spLocks noChangeArrowheads="1"/>
                                  </wps:cNvSpPr>
                                  <wps:spPr bwMode="auto">
                                    <a:xfrm>
                                      <a:off x="180753" y="5454502"/>
                                      <a:ext cx="925032" cy="79343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9A86F18" w14:textId="3FA41B56" w:rsidR="0064052D" w:rsidRDefault="0064052D" w:rsidP="00314542">
                                        <w:pPr>
                                          <w:spacing w:line="240" w:lineRule="auto"/>
                                          <w:jc w:val="center"/>
                                        </w:pPr>
                                        <w:r>
                                          <w:t>12 punto,</w:t>
                                        </w:r>
                                        <w:r w:rsidRPr="00314542">
                                          <w:t xml:space="preserve"> </w:t>
                                        </w:r>
                                        <w:r>
                                          <w:t xml:space="preserve">tek satır </w:t>
                                        </w:r>
                                        <w:proofErr w:type="gramStart"/>
                                        <w:r>
                                          <w:t>aralıklı</w:t>
                                        </w:r>
                                        <w:proofErr w:type="gramEnd"/>
                                        <w:r>
                                          <w:t>, 1 satır boşluk</w:t>
                                        </w:r>
                                      </w:p>
                                      <w:p w14:paraId="3B04D9E3" w14:textId="7933A182" w:rsidR="0064052D" w:rsidRDefault="0064052D" w:rsidP="00A012BF">
                                        <w:pPr>
                                          <w:spacing w:line="240" w:lineRule="auto"/>
                                          <w:jc w:val="center"/>
                                        </w:pPr>
                                        <w:r>
                                          <w:t xml:space="preserve"> </w:t>
                                        </w:r>
                                      </w:p>
                                    </w:txbxContent>
                                  </wps:txbx>
                                  <wps:bodyPr rot="0" vert="horz" wrap="square" lIns="91440" tIns="45720" rIns="91440" bIns="45720" anchor="t" anchorCtr="0">
                                    <a:noAutofit/>
                                  </wps:bodyPr>
                                </wps:wsp>
                              </wpg:grpSp>
                              <wps:wsp>
                                <wps:cNvPr id="77" name="Metin Kutusu 2"/>
                                <wps:cNvSpPr txBox="1">
                                  <a:spLocks noChangeArrowheads="1"/>
                                </wps:cNvSpPr>
                                <wps:spPr bwMode="auto">
                                  <a:xfrm>
                                    <a:off x="5422604" y="6337005"/>
                                    <a:ext cx="1365693" cy="60605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04A054A" w14:textId="5E9CE8FA" w:rsidR="0064052D" w:rsidRDefault="0064052D" w:rsidP="00A012BF">
                                      <w:pPr>
                                        <w:spacing w:line="240" w:lineRule="auto"/>
                                        <w:jc w:val="center"/>
                                      </w:pPr>
                                      <w:r>
                                        <w:t>Baş harfleri küçük, en az 4 en fazla 6 anahtar kelime</w:t>
                                      </w:r>
                                    </w:p>
                                  </w:txbxContent>
                                </wps:txbx>
                                <wps:bodyPr rot="0" vert="horz" wrap="square" lIns="91440" tIns="45720" rIns="91440" bIns="45720" anchor="t" anchorCtr="0">
                                  <a:noAutofit/>
                                </wps:bodyPr>
                              </wps:wsp>
                            </wpg:grpSp>
                            <wps:wsp>
                              <wps:cNvPr id="82" name="Sağ Ayraç 82"/>
                              <wps:cNvSpPr/>
                              <wps:spPr>
                                <a:xfrm rot="10800000">
                                  <a:off x="1105786" y="1201479"/>
                                  <a:ext cx="286665" cy="2626242"/>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 name="Sağ Ayraç 85"/>
                            <wps:cNvSpPr/>
                            <wps:spPr>
                              <a:xfrm>
                                <a:off x="5220586" y="3753293"/>
                                <a:ext cx="255905" cy="360680"/>
                              </a:xfrm>
                              <a:prstGeom prst="righ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 name="Düz Ok Bağlayıcısı 88"/>
                          <wps:cNvCnPr/>
                          <wps:spPr>
                            <a:xfrm flipH="1" flipV="1">
                              <a:off x="4263656" y="6166884"/>
                              <a:ext cx="1158948" cy="467832"/>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937C3F2" id="Grup 117" o:spid="_x0000_s1107" style="position:absolute;left:0;text-align:left;margin-left:-101.1pt;margin-top:-55.9pt;width:570.65pt;height:773.25pt;z-index:251975680;mso-width-relative:margin;mso-height-relative:margin" coordorigin="-666" coordsize="72472,98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y5dbAgAADM3AAAOAAAAZHJzL2Uyb0RvYy54bWzsW1tz27YSfj8z5z9g9O6I94smTsdxmvRM&#10;0yZznHPyDFOUxClFsAAV2f0zfexz3vvW/LB+WIAUJUu1nIsdO4pnFBIkQWCx++23u+Dj7y7mJXuX&#10;S1WI6njgPnIGLK8yMS6q6fHgf2+eHyUDphpejXkpqvx4cJmrwXdP/v2vx8t6lHtiJspxLhk6qdRo&#10;WR8PZk1Tj4ZDlc3yOVePRJ1XuDgRcs4bnMrpcCz5Er3Py6HnONFwKeS4liLLlULrM3Nx8IT6n0zy&#10;rHk1mai8YeXxAGNr6FfS77n+HT55zEdTyetZkdlh8I8YxZwXFV7adfWMN5wtZHGlq3mRSaHEpHmU&#10;iflQTCZFltMcMBvX2ZjNCykWNc1lOlpO605MEO2GnD662+zndy9kfVa/lpDEsp5CFnSm53IxkXP9&#10;P0bJLkhkl53I8ouGZWiMvSD2wnDAMlxLE8/x4tAINZtB8vq5oyiK0Mhww5HbXvv+mueH7euHa4Na&#10;1lATtZKE+jRJnM14nZOA1QiSeC1ZMT4eJPGAVXwObX3215+/sVe/sKf8w+8lv/zwPvvwXn14z3AH&#10;iYueOq2s8NRIQY5bJOe6URomLokgTPAXWMVrpRh6iZOkRoh0qZs+H9VSNS9yMWf64HigGsmL6aw5&#10;FVUF7RbSJb3j716qBmPCg+0DeiCVeF6UJSl5WbEllij09GJxmNqk5A0O5zWmrKrpgPFyChvOGkk9&#10;KlEWY/207kddqtNSsnccZgTrG4vlG4x9wEquGlyAWtA/8+CMj3Nzaxqi2Sy54s1PYmyaXadtx3BN&#10;1zTytVfqaTzjamYeoUump4YX5ffVmDWXNZaISymW+gK6Kis91pzM3opDK4xZFX10LsaXtFjQKlKk&#10;ns6bw5UWYNFaNXghFzXT57ToU60q+xrNFuVvF/3WTcca9+ZE02Btnjh9mNP016fpP9BpAmYMeJHW&#10;poS4GkMfmNLCmfenSSjz8KYZrystTm/dNuG7ohQeUbtvz/Wizr33XHjiJgARSwFcJ6Fhdj7sDlx4&#10;3GHaT3lTVOzHRbNQC4Zmkh/5bU16WHPxVICjGCeq6pci+0WxSpzOeDXNT7RvmeV8DJpBdkRuA4ak&#10;H9UwanwLO1/CtWlftGgEucAN5nTkOr7jWgrUk2HrCVwvid3AkigvCV0/0ePsBLjy6ZYESHh+etEO&#10;t7/mSK/67p7ffk7/7NvWHjN8wQNXgal9McJgprn24p2OX68EHD8e4SNLAszj1/r95uL8gqhdaA2o&#10;pQJMChMSIITBwUzI3wZsiXAAlOjXBZc5RPWfSi9/opkMa+gEB7Lfet628ipDF4ZDMXNy2phoY1FL&#10;TdtaVavECZRlUhBnW1ETLHqPmdwC140RnxkcXTMU707sJEo837Bkz3XSyKXFAqGzsULi+q62Io0z&#10;ceqHDlnzx1sJwj4iuFoJ3hbNjKKBdoGmCgxSa9pUsVpAAxxDbuX0vGPCwdOT09OI2gEyjWGqmtpu&#10;4by+bm65vTK9kIlPVf8tmBXu0i32HtPp1jf5se0RN/fY9Z5vcvV49n2V2xL2jVd1k8UqbE4KTZ0Q&#10;S2AwEBXCjRC16/cylfEyR+hhgJUi5y7c+LRYZccSqRvGJb01+rz4pFdXLJpcns3GS3ZeLuR/OQQB&#10;oNVyGRc6zCMp6ROgh4ZgurSup1vWju4z7bysZ9woj0/YZZG2N6tuDKSHXdhkMWgVNa3Qs3OfJpDa&#10;Gz1TN0DIa9EzCGOvQ1B7xSCovdKiKOLLNQzVctsLN3cEOjEi7B5nxClkclPO2KNDCWiPm1pbb0HK&#10;9fzUjYFihg1B38mX89EqH9Lr4siN/cC1XWSzllLt6KSDujtgVAmWbIujQDMJcQujsu1Gj9p0TpdN&#10;OtolhVaQAHgfPGhDjp0IbsyJDmh/QPs1P7meherh4j5oDz3cYJ33F9Upoltx0A7VVZ09L5CFe4kk&#10;32sukRcHBmii/Ao/k1IgnSjs0YBp6ryt/TpifTPXUC3mpwI5SOArRkeH2pU0ZXs4kWL+FiWBE03n&#10;cWmXL2EoKWT5yQndhFR8zZuX1VmdtfRPByFvLt5yWduQqwEu/SzahDEfbURe5t69PdQtMHudbzaA&#10;fSZKdnIp+V9/MDSuw/U/g3TioirhUezvRqFP7n/Fx70wDiJc1Z4u0oydHOpuhC7zSfNU8kxn3K8I&#10;UKe4jfhuN2MNAWDEqp/s3hGA3n+T32BtD8m+ddVinS3eqYWvCJpJE335mtX2hNfdxPFhEKWOh9Ql&#10;gMGPEKonVDpZIYcbOWkQ2ZRh4IeRdwjlwc6ARRvxtQn8LEb1KMp60uAQyl+R3CeROz7aN9WoF6wL&#10;o+9VKG+LmTdOhN6Mr+2iX8bTX5sCvXUYjbua71eQDkXOOUbCWqNoGODPITRfoWjqhY5v+RdANvCv&#10;4V/XVQ0OEfIhQv58EfK3AKLdNqANZv15g957B6Ld/qmvAETDwPMiVIo0ika+LpnYAnabZ3T9KIxS&#10;wCyFsU7khOQad4exBxi9WutZlckOXPTARW1pa++yElVItiQgv20YTUDtbAIP20+7DN5mSA9106Lr&#10;l1lMBhf7cEz4SEGK2YvrIi6KEY1rNNS5vcAUwVac0kuwW7fdiRJ5CMzpff+AhnpXw1eX1aNA+ob1&#10;Xtri+gnZQB2lr1Ziizof8m1fLKN+64FiAhvZYpxdKcVuEttinD1rDD3PCa01+gj1PNAQ8h4tN8HO&#10;+hR8haiJHzmRqbbeN2PUhnFIsd/7Eto3n2Lvtsrt/CykIzIw/x2fhbBJWdQ/UAVTH/2/LTjaj2wC&#10;L9LxiAlX3ChKsLF2DRKwAy5JA7svIojiBBkgY2DtplNdvjp8MEIVPSO6z/vBSN/V0DG+zCKAQ/pM&#10;f0WmP/3qnxMrWH3r9uRvAAAA//8DAFBLAwQUAAYACAAAACEA4dA+W+QAAAAOAQAADwAAAGRycy9k&#10;b3ducmV2LnhtbEyPTWvDMAyG74P9B6PBbq3jpPtoFqeUsu1UCmsHYzc3UZPQWA6xm6T/ftppu0no&#10;4dXzZqvJtmLA3jeONKh5BAKpcGVDlYbPw9vsGYQPhkrTOkINV/Swym9vMpOWbqQPHPahEhxCPjUa&#10;6hC6VEpf1GiNn7sOiW8n11sTeO0rWfZm5HDbyjiKHqU1DfGH2nS4qbE47y9Ww/toxnWiXoft+bS5&#10;fh8edl9bhVrf303rFxABp/AHw68+q0POTkd3odKLVsMsjuKYWZ6UUtyCmWWyVCCODC+SxRPIPJP/&#10;a+Q/AAAA//8DAFBLAQItABQABgAIAAAAIQC2gziS/gAAAOEBAAATAAAAAAAAAAAAAAAAAAAAAABb&#10;Q29udGVudF9UeXBlc10ueG1sUEsBAi0AFAAGAAgAAAAhADj9If/WAAAAlAEAAAsAAAAAAAAAAAAA&#10;AAAALwEAAF9yZWxzLy5yZWxzUEsBAi0AFAAGAAgAAAAhALDDLl1sCAAAMzcAAA4AAAAAAAAAAAAA&#10;AAAALgIAAGRycy9lMm9Eb2MueG1sUEsBAi0AFAAGAAgAAAAhAOHQPlvkAAAADgEAAA8AAAAAAAAA&#10;AAAAAAAAxgoAAGRycy9kb3ducmV2LnhtbFBLBQYAAAAABAAEAPMAAADXCwAAAAA=&#10;">
                <v:shape id="Düz Ok Bağlayıcısı 87" o:spid="_x0000_s1108" type="#_x0000_t32" style="position:absolute;left:11695;top:58585;width:5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OD6xAAAANsAAAAPAAAAZHJzL2Rvd25yZXYueG1sRI9La8Mw&#10;EITvgfwHsYVcQi3HJQ9cKyEEmhZyygN6Xay1ZWKtjKU67r+vCoUeh5n5hil2o23FQL1vHCtYJCkI&#10;4tLphmsFt+vb8waED8gaW8ek4Js87LbTSYG5dg8+03AJtYgQ9jkqMCF0uZS+NGTRJ64jjl7leosh&#10;yr6WusdHhNtWZmm6khYbjgsGOzoYKu+XL6ugyjQt5vdP875eYnU4vWTD0B6Vmj2N+1cQgcbwH/5r&#10;f2gFmzX8fok/QG5/AAAA//8DAFBLAQItABQABgAIAAAAIQDb4fbL7gAAAIUBAAATAAAAAAAAAAAA&#10;AAAAAAAAAABbQ29udGVudF9UeXBlc10ueG1sUEsBAi0AFAAGAAgAAAAhAFr0LFu/AAAAFQEAAAsA&#10;AAAAAAAAAAAAAAAAHwEAAF9yZWxzLy5yZWxzUEsBAi0AFAAGAAgAAAAhAFmM4PrEAAAA2wAAAA8A&#10;AAAAAAAAAAAAAAAABwIAAGRycy9kb3ducmV2LnhtbFBLBQYAAAAAAwADALcAAAD4AgAAAAA=&#10;">
                  <v:stroke endarrow="open"/>
                </v:shape>
                <v:group id="Grup 116" o:spid="_x0000_s1109"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up 94" o:spid="_x0000_s1110"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up 93" o:spid="_x0000_s1111"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up 91" o:spid="_x0000_s1112"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Grup 90" o:spid="_x0000_s1113"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Grup 73" o:spid="_x0000_s1114" style="position:absolute;left:-666;width:72471;height:98202" coordorigin="-1696,-212" coordsize="72481,9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Metin Kutusu 74" o:spid="_x0000_s1115" type="#_x0000_t202" style="position:absolute;left:-1030;top:-212;width:12871;height:28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xLbxAAAANsAAAAPAAAAZHJzL2Rvd25yZXYueG1sRI/NasMw&#10;EITvhbyD2EBvjRy3tMGJEoIhpZcemjTJdbE2tom1MpL89/ZVodDjMDPfMJvdaBrRk/O1ZQXLRQKC&#10;uLC65lLB9+nwtALhA7LGxjIpmMjDbjt72GCm7cBf1B9DKSKEfYYKqhDaTEpfVGTQL2xLHL2bdQZD&#10;lK6U2uEQ4aaRaZK8SoM1x4UKW8orKu7HzijIh6m+9D5ZufdPfS2eu8t5wFSpx/m4X4MINIb/8F/7&#10;Qyt4e4HfL/EHyO0PAAAA//8DAFBLAQItABQABgAIAAAAIQDb4fbL7gAAAIUBAAATAAAAAAAAAAAA&#10;AAAAAAAAAABbQ29udGVudF9UeXBlc10ueG1sUEsBAi0AFAAGAAgAAAAhAFr0LFu/AAAAFQEAAAsA&#10;AAAAAAAAAAAAAAAAHwEAAF9yZWxzLy5yZWxzUEsBAi0AFAAGAAgAAAAhAPInEtvEAAAA2wAAAA8A&#10;AAAAAAAAAAAAAAAABwIAAGRycy9kb3ducmV2LnhtbFBLBQYAAAAAAwADALcAAAD4AgAAAAA=&#10;" fillcolor="window" strokecolor="windowText" strokeweight="2pt">
                              <v:textbox inset=".5mm,0,.5mm,0">
                                <w:txbxContent>
                                  <w:p w14:paraId="7A35BAC0" w14:textId="4398BEAB" w:rsidR="0064052D" w:rsidRPr="00B67483" w:rsidRDefault="0064052D" w:rsidP="00067345">
                                    <w:pPr>
                                      <w:spacing w:line="240" w:lineRule="auto"/>
                                      <w:jc w:val="left"/>
                                      <w:rPr>
                                        <w:b/>
                                      </w:rPr>
                                    </w:pPr>
                                    <w:r>
                                      <w:rPr>
                                        <w:b/>
                                      </w:rPr>
                                      <w:t xml:space="preserve"> EK 10. Özet</w:t>
                                    </w:r>
                                  </w:p>
                                </w:txbxContent>
                              </v:textbox>
                            </v:shape>
                            <v:shape id="_x0000_s1116" type="#_x0000_t202" style="position:absolute;left:682;top:21096;width:8131;height:7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eVQvAAAANsAAAAPAAAAZHJzL2Rvd25yZXYueG1sRE9LCsIw&#10;EN0L3iGM4E5TBX/VKCIquhGqgtuhGdtiMylN1Hp7sxBcPt5/sWpMKV5Uu8KygkE/AkGcWl1wpuB6&#10;2fWmIJxH1lhaJgUfcrBatlsLjLV9c0Kvs89ECGEXo4Lc+yqW0qU5GXR9WxEH7m5rgz7AOpO6xncI&#10;N6UcRtFYGiw4NORY0San9HF+GgUnu8XxJNkfb1JHfqYHz5ExJ6W6nWY9B+Gp8X/xz33QCiZhbPgS&#10;foBcfgEAAP//AwBQSwECLQAUAAYACAAAACEA2+H2y+4AAACFAQAAEwAAAAAAAAAAAAAAAAAAAAAA&#10;W0NvbnRlbnRfVHlwZXNdLnhtbFBLAQItABQABgAIAAAAIQBa9CxbvwAAABUBAAALAAAAAAAAAAAA&#10;AAAAAB8BAABfcmVscy8ucmVsc1BLAQItABQABgAIAAAAIQDqXeV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7A3F3E0A" w14:textId="77777777" w:rsidR="0064052D" w:rsidRDefault="0064052D" w:rsidP="00067345">
                                    <w:pPr>
                                      <w:spacing w:line="240" w:lineRule="auto"/>
                                      <w:jc w:val="center"/>
                                    </w:pPr>
                                    <w:r>
                                      <w:t>Tek satır aralıklı,</w:t>
                                    </w:r>
                                  </w:p>
                                  <w:p w14:paraId="673BEC82" w14:textId="77777777" w:rsidR="0064052D" w:rsidRDefault="0064052D" w:rsidP="00067345">
                                    <w:pPr>
                                      <w:spacing w:line="240" w:lineRule="auto"/>
                                      <w:jc w:val="center"/>
                                    </w:pPr>
                                    <w:r>
                                      <w:t>12 punto, koyu</w:t>
                                    </w:r>
                                  </w:p>
                                </w:txbxContent>
                              </v:textbox>
                            </v:shape>
                            <v:group id="Grup 79" o:spid="_x0000_s1117" style="position:absolute;left:-1696;top:88181;width:12390;height:9817" coordorigin="-1696,-1734" coordsize="12391,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Metin Kutusu 80" o:spid="_x0000_s1118" type="#_x0000_t202" style="position:absolute;left:-1696;top:-1734;width:9352;height:9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lxvAAAANsAAAAPAAAAZHJzL2Rvd25yZXYueG1sRE9LCsIw&#10;EN0L3iGM4E5TBX/VKCIquhGqgtuhGdtiMylN1Hp7sxBcPt5/sWpMKV5Uu8KygkE/AkGcWl1wpuB6&#10;2fWmIJxH1lhaJgUfcrBatlsLjLV9c0Kvs89ECGEXo4Lc+yqW0qU5GXR9WxEH7m5rgz7AOpO6xncI&#10;N6UcRtFYGiw4NORY0San9HF+GgUnu8XxJNkfb1JHfqYHz5ExJ6W6nWY9B+Gp8X/xz33QCqZhffgS&#10;foBcfgEAAP//AwBQSwECLQAUAAYACAAAACEA2+H2y+4AAACFAQAAEwAAAAAAAAAAAAAAAAAAAAAA&#10;W0NvbnRlbnRfVHlwZXNdLnhtbFBLAQItABQABgAIAAAAIQBa9CxbvwAAABUBAAALAAAAAAAAAAAA&#10;AAAAAB8BAABfcmVscy8ucmVsc1BLAQItABQABgAIAAAAIQAh/plx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23F930BA" w14:textId="5B4F415B" w:rsidR="0064052D" w:rsidRDefault="0064052D" w:rsidP="00067345">
                                      <w:pPr>
                                        <w:spacing w:line="240" w:lineRule="auto"/>
                                        <w:jc w:val="center"/>
                                      </w:pPr>
                                      <w:r>
                                        <w:t>Varsa sayfanın altına 12 punto tek satır aralığı</w:t>
                                      </w:r>
                                    </w:p>
                                  </w:txbxContent>
                                </v:textbox>
                              </v:shape>
                              <v:shape id="Sol Ayraç 81" o:spid="_x0000_s1119" type="#_x0000_t87" style="position:absolute;left:8120;top:165;width:2574;height:6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AIcwAAAANsAAAAPAAAAZHJzL2Rvd25yZXYueG1sRI/NqsIw&#10;FIT3gu8QjuBO0ypcpBpFReW69AfE3aE5tsXmpCRRe9/eXBBcDjPzDTNbtKYWT3K+sqwgHSYgiHOr&#10;Ky4UnE/bwQSED8gaa8uk4I88LObdzgwzbV98oOcxFCJC2GeooAyhyaT0eUkG/dA2xNG7WWcwROkK&#10;qR2+ItzUcpQkP9JgxXGhxIbWJeX348MouBxcKDyukl3t9uPRJuWLvI6V6vfa5RREoDZ8w5/2r1Yw&#10;SeH/S/wBcv4GAAD//wMAUEsBAi0AFAAGAAgAAAAhANvh9svuAAAAhQEAABMAAAAAAAAAAAAAAAAA&#10;AAAAAFtDb250ZW50X1R5cGVzXS54bWxQSwECLQAUAAYACAAAACEAWvQsW78AAAAVAQAACwAAAAAA&#10;AAAAAAAAAAAfAQAAX3JlbHMvLnJlbHNQSwECLQAUAAYACAAAACEAGtwCHMAAAADbAAAADwAAAAAA&#10;AAAAAAAAAAAHAgAAZHJzL2Rvd25yZXYueG1sUEsFBgAAAAADAAMAtwAAAPQCAAAAAA==&#10;" adj="746" strokecolor="windowText">
                                <v:shadow on="t" color="black" opacity="24903f" origin=",.5" offset="0,.55556mm"/>
                              </v:shape>
                            </v:group>
                            <v:shape id="_x0000_s1120" type="#_x0000_t202" style="position:absolute;left:54690;top:36793;width:16094;height:4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9ywwAAANsAAAAPAAAAZHJzL2Rvd25yZXYueG1sRI9Ba8JA&#10;FITvhf6H5RW81Y3SaoyuUqSKvQiJgtdH9pmEZt+G7JrEf98VCh6HmfmGWW0GU4uOWldZVjAZRyCI&#10;c6srLhScT7v3GITzyBpry6TgTg4269eXFSba9pxSl/lCBAi7BBWU3jeJlC4vyaAb24Y4eFfbGvRB&#10;toXULfYBbmo5jaKZNFhxWCixoW1J+W92MwqO9htn83T/c5E68gs9uX0ac1Rq9DZ8LUF4Gvwz/N8+&#10;aAXxBzy+hB8g138AAAD//wMAUEsBAi0AFAAGAAgAAAAhANvh9svuAAAAhQEAABMAAAAAAAAAAAAA&#10;AAAAAAAAAFtDb250ZW50X1R5cGVzXS54bWxQSwECLQAUAAYACAAAACEAWvQsW78AAAAVAQAACwAA&#10;AAAAAAAAAAAAAAAfAQAAX3JlbHMvLnJlbHNQSwECLQAUAAYACAAAACEAXsWfc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7BD4870F" w14:textId="7EBCE145" w:rsidR="0064052D" w:rsidRDefault="0064052D" w:rsidP="00A012BF">
                                    <w:pPr>
                                      <w:spacing w:line="240" w:lineRule="auto"/>
                                      <w:jc w:val="center"/>
                                    </w:pPr>
                                    <w:r>
                                      <w:t>12 punto, tek satır aralıklı, 2 satır boşluk</w:t>
                                    </w:r>
                                  </w:p>
                                </w:txbxContent>
                              </v:textbox>
                            </v:shape>
                          </v:group>
                          <v:shape id="_x0000_s1121" type="#_x0000_t202" style="position:absolute;left:1807;top:54545;width:9250;height:7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tS5wAAAANsAAAAPAAAAZHJzL2Rvd25yZXYueG1sRI9Bi8Iw&#10;FITvgv8hPMGbpgpWrUYR2V30IlQFr4/m2Rabl9JE7f57Iwgeh5n5hlmuW1OJBzWutKxgNIxAEGdW&#10;l5wrOJ9+BzMQziNrrCyTgn9ysF51O0tMtH1ySo+jz0WAsEtQQeF9nUjpsoIMuqGtiYN3tY1BH2ST&#10;S93gM8BNJcdRFEuDJYeFAmvaFpTdjnej4GB/MJ6mf/uL1JGf69F9YsxBqX6v3SxAeGr9N/xp77SC&#10;aQzvL+EHyNULAAD//wMAUEsBAi0AFAAGAAgAAAAhANvh9svuAAAAhQEAABMAAAAAAAAAAAAAAAAA&#10;AAAAAFtDb250ZW50X1R5cGVzXS54bWxQSwECLQAUAAYACAAAACEAWvQsW78AAAAVAQAACwAAAAAA&#10;AAAAAAAAAAAfAQAAX3JlbHMvLnJlbHNQSwECLQAUAAYACAAAACEA9I7UucAAAADb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69A86F18" w14:textId="3FA41B56" w:rsidR="0064052D" w:rsidRDefault="0064052D" w:rsidP="00314542">
                                  <w:pPr>
                                    <w:spacing w:line="240" w:lineRule="auto"/>
                                    <w:jc w:val="center"/>
                                  </w:pPr>
                                  <w:r>
                                    <w:t>12 punto,</w:t>
                                  </w:r>
                                  <w:r w:rsidRPr="00314542">
                                    <w:t xml:space="preserve"> </w:t>
                                  </w:r>
                                  <w:r>
                                    <w:t>tek satır aralıklı, 1 satır boşluk</w:t>
                                  </w:r>
                                </w:p>
                                <w:p w14:paraId="3B04D9E3" w14:textId="7933A182" w:rsidR="0064052D" w:rsidRDefault="0064052D" w:rsidP="00A012BF">
                                  <w:pPr>
                                    <w:spacing w:line="240" w:lineRule="auto"/>
                                    <w:jc w:val="center"/>
                                  </w:pPr>
                                  <w:r>
                                    <w:t xml:space="preserve"> </w:t>
                                  </w:r>
                                </w:p>
                              </w:txbxContent>
                            </v:textbox>
                          </v:shape>
                        </v:group>
                        <v:shape id="_x0000_s1122" type="#_x0000_t202" style="position:absolute;left:54226;top:63370;width:13656;height:6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nEiwwAAANsAAAAPAAAAZHJzL2Rvd25yZXYueG1sRI9Ba8JA&#10;FITvQv/D8gq9mY1CjcZspEhb6kUwLXh9ZJ9JaPZtyG5i+u+7guBxmJlvmGw3mVaM1LvGsoJFFIMg&#10;Lq1uuFLw8/0xX4NwHllja5kU/JGDXf40yzDV9sonGgtfiQBhl6KC2vsuldKVNRl0ke2Ig3exvUEf&#10;ZF9J3eM1wE0rl3G8kgYbDgs1drSvqfwtBqPgaN9xlZw+D2epY7/Ri+HVmKNSL8/T2xaEp8k/wvf2&#10;l1aQJHD7En6AzP8BAAD//wMAUEsBAi0AFAAGAAgAAAAhANvh9svuAAAAhQEAABMAAAAAAAAAAAAA&#10;AAAAAAAAAFtDb250ZW50X1R5cGVzXS54bWxQSwECLQAUAAYACAAAACEAWvQsW78AAAAVAQAACwAA&#10;AAAAAAAAAAAAAAAfAQAAX3JlbHMvLnJlbHNQSwECLQAUAAYACAAAACEAm8JxI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304A054A" w14:textId="5E9CE8FA" w:rsidR="0064052D" w:rsidRDefault="0064052D" w:rsidP="00A012BF">
                                <w:pPr>
                                  <w:spacing w:line="240" w:lineRule="auto"/>
                                  <w:jc w:val="center"/>
                                </w:pPr>
                                <w:r>
                                  <w:t>Baş harfleri küçük, en az 4 en fazla 6 anahtar kelime</w:t>
                                </w:r>
                              </w:p>
                            </w:txbxContent>
                          </v:textbox>
                        </v:shape>
                      </v:group>
                      <v:shape id="Sağ Ayraç 82" o:spid="_x0000_s1123" type="#_x0000_t88" style="position:absolute;left:11057;top:12014;width:2867;height:2626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8xwQAAANsAAAAPAAAAZHJzL2Rvd25yZXYueG1sRI/NqsIw&#10;FIT3F3yHcAR311TxilSjiCDozj/E5bE5NsXmpDSx1rc3FwSXw8x8w8wWrS1FQ7UvHCsY9BMQxJnT&#10;BecKTsf17wSED8gaS8ek4EUeFvPOzwxT7Z68p+YQchEh7FNUYEKoUil9Zsii77uKOHo3V1sMUda5&#10;1DU+I9yWcpgkY2mx4LhgsKKVoex+eFgFdB3szGt83Z6P5anZ3NejP8wvSvW67XIKIlAbvuFPe6MV&#10;TIbw/yX+ADl/AwAA//8DAFBLAQItABQABgAIAAAAIQDb4fbL7gAAAIUBAAATAAAAAAAAAAAAAAAA&#10;AAAAAABbQ29udGVudF9UeXBlc10ueG1sUEsBAi0AFAAGAAgAAAAhAFr0LFu/AAAAFQEAAAsAAAAA&#10;AAAAAAAAAAAAHwEAAF9yZWxzLy5yZWxzUEsBAi0AFAAGAAgAAAAhABM/7zHBAAAA2wAAAA8AAAAA&#10;AAAAAAAAAAAABwIAAGRycy9kb3ducmV2LnhtbFBLBQYAAAAAAwADALcAAAD1AgAAAAA=&#10;" adj="196"/>
                    </v:group>
                    <v:shape id="Sağ Ayraç 85" o:spid="_x0000_s1124" type="#_x0000_t88" style="position:absolute;left:52205;top:37532;width:2559;height:3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z8hxQAAANsAAAAPAAAAZHJzL2Rvd25yZXYueG1sRI/NbsIw&#10;EITvSLyDtUjcig2iEAIGoVZU7aGH8nNfxVsnJV6H2IX07etKlTiOZuYbzWrTuVpcqQ2VZw3jkQJB&#10;XHhTsdVwPOweMhAhIhusPZOGHwqwWfd7K8yNv/EHXffRigThkKOGMsYmlzIUJTkMI98QJ+/Ttw5j&#10;kq2VpsVbgrtaTpSaSYcVp4USG3oqqTjvv50GO55nsxf7/lW8nS7d7nl6niyU0no46LZLEJG6eA//&#10;t1+NhuwR/r6kHyDXvwAAAP//AwBQSwECLQAUAAYACAAAACEA2+H2y+4AAACFAQAAEwAAAAAAAAAA&#10;AAAAAAAAAAAAW0NvbnRlbnRfVHlwZXNdLnhtbFBLAQItABQABgAIAAAAIQBa9CxbvwAAABUBAAAL&#10;AAAAAAAAAAAAAAAAAB8BAABfcmVscy8ucmVsc1BLAQItABQABgAIAAAAIQCEQz8hxQAAANsAAAAP&#10;AAAAAAAAAAAAAAAAAAcCAABkcnMvZG93bnJldi54bWxQSwUGAAAAAAMAAwC3AAAA+QIAAAAA&#10;" adj="1277" strokecolor="windowText">
                      <v:shadow on="t" color="black" opacity="24903f" origin=",.5" offset="0,.55556mm"/>
                    </v:shape>
                  </v:group>
                  <v:shape id="Düz Ok Bağlayıcısı 88" o:spid="_x0000_s1125" type="#_x0000_t32" style="position:absolute;left:42636;top:61668;width:11590;height:46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cgwAAAANsAAAAPAAAAZHJzL2Rvd25yZXYueG1sRE/Pa8Iw&#10;FL4L+x/CG+ymqR5G6YwyBEHQy1R0x7fk2RaTl9pkbf3vzUHw+PH9ni8HZ0VHbag9K5hOMhDE2pua&#10;SwXHw3qcgwgR2aD1TAruFGC5eBvNsTC+5x/q9rEUKYRDgQqqGJtCyqArchgmviFO3MW3DmOCbSlN&#10;i30Kd1bOsuxTOqw5NVTY0Koifd3/OwXa/m1vfMmn10M4/553lOuT2yn18T58f4GINMSX+OneGAV5&#10;Gpu+pB8gFw8AAAD//wMAUEsBAi0AFAAGAAgAAAAhANvh9svuAAAAhQEAABMAAAAAAAAAAAAAAAAA&#10;AAAAAFtDb250ZW50X1R5cGVzXS54bWxQSwECLQAUAAYACAAAACEAWvQsW78AAAAVAQAACwAAAAAA&#10;AAAAAAAAAAAfAQAAX3JlbHMvLnJlbHNQSwECLQAUAAYACAAAACEAf06XIMAAAADbAAAADwAAAAAA&#10;AAAAAAAAAAAHAgAAZHJzL2Rvd25yZXYueG1sUEsFBgAAAAADAAMAtwAAAPQCAAAAAA==&#10;">
                    <v:stroke endarrow="open"/>
                  </v:shape>
                </v:group>
              </v:group>
            </w:pict>
          </mc:Fallback>
        </mc:AlternateContent>
      </w:r>
      <w:r>
        <w:rPr>
          <w:noProof/>
          <w:lang w:eastAsia="tr-TR"/>
        </w:rPr>
        <mc:AlternateContent>
          <mc:Choice Requires="wps">
            <w:drawing>
              <wp:anchor distT="0" distB="0" distL="114300" distR="114300" simplePos="0" relativeHeight="252145664" behindDoc="0" locked="0" layoutInCell="1" allowOverlap="1" wp14:anchorId="70600F8A" wp14:editId="69C4A2AA">
                <wp:simplePos x="0" y="0"/>
                <wp:positionH relativeFrom="column">
                  <wp:posOffset>2788920</wp:posOffset>
                </wp:positionH>
                <wp:positionV relativeFrom="paragraph">
                  <wp:posOffset>-808355</wp:posOffset>
                </wp:positionV>
                <wp:extent cx="3146581" cy="510540"/>
                <wp:effectExtent l="0" t="0" r="0" b="0"/>
                <wp:wrapNone/>
                <wp:docPr id="170171936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EF58687"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1C36C788" w14:textId="77777777" w:rsidR="0091464A" w:rsidRPr="00310E11" w:rsidRDefault="0091464A" w:rsidP="0091464A">
                            <w:pPr>
                              <w:spacing w:line="240" w:lineRule="auto"/>
                            </w:pPr>
                            <w:r>
                              <w:t>12 punto TEK</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0600F8A" id="_x0000_s1126" type="#_x0000_t202" style="position:absolute;left:0;text-align:left;margin-left:219.6pt;margin-top:-63.65pt;width:247.75pt;height:40.2pt;z-index:252145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egc6wIAAJUGAAAOAAAAZHJzL2Uyb0RvYy54bWysVclu2zAQvRfoPxC8N7Jsy4mFyEHiNEWB&#10;dEHToucxRUlEKVIlacvp13dIyoqzHIqgPgjkkHwz783i84t9K8mOGyu0Kmh6MqGEK6ZLoeqC/vh+&#10;8+6MEutAlSC14gW955ZerN6+Oe+7nE91o2XJDUEQZfO+K2jjXJcniWUNb8Ge6I4rPKy0acHh1tRJ&#10;aaBH9FYm08lkkfTalJ3RjFuL1ut4SFcBv6o4c1+qynJHZEExNhe+Jnw3/pusziGvDXSNYEMY8Ioo&#10;WhAKnY5Q1+CAbI14BtUKZrTVlTthuk10VQnGAwdkk06esLlroOOBC4pju1Em+/9g2efdXffVELe/&#10;0ntMYCBhu1vNflmi9LoBVfNLY3TfcCjRceolS/rO5sNTL7XNrQfZ9J90iUmGrdMBaF+Z1quCPAmi&#10;YwLuR9H53hGGxlk6X2RnKSUMz7J0ks1DVhLID687Y90HrlviFwU1mNSADrtb63w0kB+uDCkob4SU&#10;xGj3U7gmqHigVlt8E25Z0mnkM4mMTb1ZS0N2gHUyv7pcrxfB7oRy0ZhN8BfLxYJDntE88+ZDwDai&#10;hIhqe+xl5p//o6fZ6YAI+Ss8pT6ef3WVhrBCDzxyNZJFaZ+SQtMoohSKYIGguAtsRu+XWAaSl4c6&#10;CQ0RsuHVkIr0BV1m0wyzDdjtlQSHy7bDB1bVlICscYwwZ6JWWorx8RDHsxTZBkoercuX6WBN+dBi&#10;pRzTscf4voSuwTYRKhzFdPvCf6/KoJIDIeMaZZDKk+JhygxVpbeOm7um7MlGbs03QF7zqEspfO0G&#10;lSgpBY4gLPR49LhOX8hduBftILsGhtI7Q/sLrMYYQh0ehRe61jdqbFm33+yJwAizpUfxXbzR5T32&#10;MQYUmhXnOi4abf5Q0uOMxCT93oLhlMiPCntnmc6xWYkLm3l2OsWNOT7ZHJ+AYghVUMx4XK5dGMRe&#10;RKUvcWZUIrTzQyTDpMHZF3sqzmk/XI/34dbDv8nqLwAAAP//AwBQSwMEFAAGAAgAAAAhAFnfadvh&#10;AAAADAEAAA8AAABkcnMvZG93bnJldi54bWxMj01PwzAMhu9I/IfISNy29IuWlqYTQoDEZdIGElev&#10;MWtFk1RNupV/jzmNo+1Hr5+33ixmECeafO+sgngdgSDbOt3bo4KP95fVPQgf0GocnCUFP+Rh01xf&#10;1Vhpd7Y7Ou3DUXCI9RUq6EIYKyl925FBv3YjWb59uclg4HE6Sj3hmcPNIJMoyqXB3vKHDkd66qj9&#10;3s9GwdY9Y17sXt8+pY5CqeP5zpitUrc3y+MDiEBLuMDwp8/q0LDTwc1WezEoyNIyYVTBKk6KFAQj&#10;ZZoVIA68yvISZFPL/yWaXwAAAP//AwBQSwECLQAUAAYACAAAACEAtoM4kv4AAADhAQAAEwAAAAAA&#10;AAAAAAAAAAAAAAAAW0NvbnRlbnRfVHlwZXNdLnhtbFBLAQItABQABgAIAAAAIQA4/SH/1gAAAJQB&#10;AAALAAAAAAAAAAAAAAAAAC8BAABfcmVscy8ucmVsc1BLAQItABQABgAIAAAAIQBEwegc6wIAAJUG&#10;AAAOAAAAAAAAAAAAAAAAAC4CAABkcnMvZTJvRG9jLnhtbFBLAQItABQABgAIAAAAIQBZ32nb4QAA&#10;AAwBAAAPAAAAAAAAAAAAAAAAAEUFAABkcnMvZG93bnJldi54bWxQSwUGAAAAAAQABADzAAAAUwYA&#10;AAAA&#10;" fillcolor="#9eeaff" strokecolor="#46aac5">
                <v:fill color2="#e4f9ff" rotate="t" angle="180" colors="0 #9eeaff;22938f #bbefff;1 #e4f9ff" focus="100%" type="gradient"/>
                <v:shadow on="t" color="black" opacity="24903f" origin=",.5" offset="0,.55556mm"/>
                <v:textbox>
                  <w:txbxContent>
                    <w:p w14:paraId="2EF58687"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1C36C788" w14:textId="77777777" w:rsidR="0091464A" w:rsidRPr="00310E11" w:rsidRDefault="0091464A" w:rsidP="0091464A">
                      <w:pPr>
                        <w:spacing w:line="240" w:lineRule="auto"/>
                      </w:pPr>
                      <w:r>
                        <w:t>12 punto TEK</w:t>
                      </w:r>
                      <w:r w:rsidRPr="00310E11">
                        <w:t xml:space="preserve"> satır aralığı kullanılarak yazılır</w:t>
                      </w:r>
                    </w:p>
                  </w:txbxContent>
                </v:textbox>
              </v:shape>
            </w:pict>
          </mc:Fallback>
        </mc:AlternateContent>
      </w:r>
      <w:r w:rsidR="008F1324" w:rsidRPr="008F1324">
        <w:rPr>
          <w:rFonts w:cs="Times New Roman"/>
          <w:b/>
          <w:sz w:val="28"/>
          <w:szCs w:val="28"/>
        </w:rPr>
        <w:t>ÖZET</w:t>
      </w:r>
      <w:bookmarkEnd w:id="11"/>
    </w:p>
    <w:p w14:paraId="76E26551" w14:textId="5AF52323"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
            <w:enabled/>
            <w:calcOnExit w:val="0"/>
            <w:textInput>
              <w:default w:val="Yüksek Lisans/ Doktora"/>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Yüksek Lisans/ Doktora</w:t>
      </w:r>
      <w:r w:rsidRPr="008F1324">
        <w:rPr>
          <w:rFonts w:cs="Times New Roman"/>
          <w:b/>
          <w:szCs w:val="24"/>
        </w:rPr>
        <w:fldChar w:fldCharType="end"/>
      </w:r>
      <w:r w:rsidRPr="008F1324">
        <w:rPr>
          <w:rFonts w:cs="Times New Roman"/>
          <w:b/>
          <w:szCs w:val="24"/>
        </w:rPr>
        <w:t xml:space="preserve"> Tezi</w:t>
      </w:r>
    </w:p>
    <w:p w14:paraId="6655D9A5" w14:textId="7F4E5C44" w:rsidR="008F1324" w:rsidRPr="008F1324" w:rsidRDefault="008F1324" w:rsidP="008F1324">
      <w:pPr>
        <w:spacing w:line="240" w:lineRule="auto"/>
        <w:jc w:val="center"/>
        <w:rPr>
          <w:rFonts w:cs="Times New Roman"/>
          <w:b/>
          <w:szCs w:val="24"/>
        </w:rPr>
      </w:pPr>
    </w:p>
    <w:p w14:paraId="068B8DA6" w14:textId="67D1A407" w:rsidR="008F1324" w:rsidRPr="008F1324" w:rsidRDefault="008F1324" w:rsidP="008F1324">
      <w:pPr>
        <w:spacing w:line="240" w:lineRule="auto"/>
        <w:jc w:val="center"/>
        <w:rPr>
          <w:rFonts w:cs="Times New Roman"/>
          <w:b/>
          <w:szCs w:val="24"/>
        </w:rPr>
      </w:pPr>
      <w:proofErr w:type="spellStart"/>
      <w:r w:rsidRPr="008F1324">
        <w:rPr>
          <w:rFonts w:cs="Times New Roman"/>
          <w:b/>
          <w:szCs w:val="24"/>
        </w:rPr>
        <w:t>Tiyofen</w:t>
      </w:r>
      <w:proofErr w:type="spellEnd"/>
      <w:r w:rsidRPr="008F1324">
        <w:rPr>
          <w:rFonts w:cs="Times New Roman"/>
          <w:b/>
          <w:szCs w:val="24"/>
        </w:rPr>
        <w:t xml:space="preserve"> Türevleri İçeren Porfirin Moleküllerinin Sentezi ve Elektrokimyasal Polimerizasyonu</w:t>
      </w:r>
    </w:p>
    <w:p w14:paraId="32C5D2B3" w14:textId="77C791B8" w:rsidR="008F1324" w:rsidRPr="008F1324" w:rsidRDefault="008F1324" w:rsidP="008F1324">
      <w:pPr>
        <w:spacing w:line="240" w:lineRule="auto"/>
        <w:jc w:val="center"/>
        <w:rPr>
          <w:rFonts w:cs="Times New Roman"/>
          <w:b/>
          <w:szCs w:val="24"/>
        </w:rPr>
      </w:pPr>
    </w:p>
    <w:p w14:paraId="6A30FC1C" w14:textId="4E13AB66" w:rsidR="008F1324" w:rsidRPr="008F1324" w:rsidRDefault="008F1324" w:rsidP="008F1324">
      <w:pPr>
        <w:spacing w:line="240" w:lineRule="auto"/>
        <w:jc w:val="center"/>
        <w:rPr>
          <w:rFonts w:cs="Times New Roman"/>
          <w:b/>
          <w:szCs w:val="24"/>
        </w:rPr>
      </w:pPr>
      <w:r w:rsidRPr="008F1324">
        <w:rPr>
          <w:rFonts w:cs="Times New Roman"/>
          <w:b/>
          <w:szCs w:val="24"/>
        </w:rPr>
        <w:t>Yazar Adı Soyadı</w:t>
      </w:r>
    </w:p>
    <w:p w14:paraId="7444AB44" w14:textId="30AC1C23" w:rsidR="008F1324" w:rsidRPr="008F1324" w:rsidRDefault="008F1324" w:rsidP="008F1324">
      <w:pPr>
        <w:spacing w:line="240" w:lineRule="auto"/>
        <w:jc w:val="center"/>
        <w:rPr>
          <w:rFonts w:cs="Times New Roman"/>
          <w:b/>
          <w:szCs w:val="24"/>
        </w:rPr>
      </w:pPr>
    </w:p>
    <w:p w14:paraId="096B3B87" w14:textId="7FD0A3DC" w:rsidR="008F1324" w:rsidRPr="008F1324" w:rsidRDefault="008F1324" w:rsidP="008F1324">
      <w:pPr>
        <w:spacing w:line="240" w:lineRule="auto"/>
        <w:jc w:val="center"/>
        <w:rPr>
          <w:rFonts w:cs="Times New Roman"/>
          <w:b/>
          <w:szCs w:val="24"/>
        </w:rPr>
      </w:pPr>
      <w:r w:rsidRPr="008F1324">
        <w:rPr>
          <w:rFonts w:cs="Times New Roman"/>
          <w:b/>
          <w:szCs w:val="24"/>
        </w:rPr>
        <w:t>Burdur Mehmet Akif Ersoy Üniversitesi</w:t>
      </w:r>
    </w:p>
    <w:p w14:paraId="71D76C34" w14:textId="25B18DAF" w:rsidR="008F1324" w:rsidRPr="008F1324" w:rsidRDefault="008F1324" w:rsidP="008F1324">
      <w:pPr>
        <w:spacing w:line="240" w:lineRule="auto"/>
        <w:jc w:val="center"/>
        <w:rPr>
          <w:rFonts w:cs="Times New Roman"/>
          <w:b/>
          <w:szCs w:val="24"/>
        </w:rPr>
      </w:pPr>
      <w:r w:rsidRPr="008F1324">
        <w:rPr>
          <w:rFonts w:cs="Times New Roman"/>
          <w:b/>
          <w:szCs w:val="24"/>
        </w:rPr>
        <w:t>Fen Bilimleri Enstitüsü</w:t>
      </w:r>
    </w:p>
    <w:p w14:paraId="705EEFA3" w14:textId="6FFC0C88" w:rsidR="008F1324" w:rsidRPr="008F1324" w:rsidRDefault="008F1324" w:rsidP="008F1324">
      <w:pPr>
        <w:spacing w:line="240" w:lineRule="auto"/>
        <w:jc w:val="center"/>
        <w:rPr>
          <w:rFonts w:cs="Times New Roman"/>
          <w:b/>
          <w:szCs w:val="24"/>
        </w:rPr>
      </w:pPr>
      <w:proofErr w:type="gramStart"/>
      <w:r w:rsidRPr="008F1324">
        <w:rPr>
          <w:rFonts w:cs="Times New Roman"/>
          <w:b/>
          <w:szCs w:val="24"/>
        </w:rPr>
        <w:t>…..</w:t>
      </w:r>
      <w:proofErr w:type="gramEnd"/>
      <w:r w:rsidRPr="008F1324">
        <w:rPr>
          <w:rFonts w:cs="Times New Roman"/>
          <w:b/>
          <w:szCs w:val="24"/>
        </w:rPr>
        <w:t xml:space="preserve"> Anabilim Dalı</w:t>
      </w:r>
    </w:p>
    <w:p w14:paraId="051C3E06" w14:textId="24400C1C" w:rsidR="008F1324" w:rsidRPr="008F1324" w:rsidRDefault="008F1324" w:rsidP="008F1324">
      <w:pPr>
        <w:spacing w:line="240" w:lineRule="auto"/>
        <w:jc w:val="center"/>
        <w:rPr>
          <w:rFonts w:cs="Times New Roman"/>
          <w:b/>
          <w:szCs w:val="24"/>
        </w:rPr>
      </w:pPr>
    </w:p>
    <w:p w14:paraId="27841EC2" w14:textId="5ACE008F" w:rsidR="008F1324" w:rsidRPr="008F1324" w:rsidRDefault="008F1324" w:rsidP="008F1324">
      <w:pPr>
        <w:spacing w:line="240" w:lineRule="auto"/>
        <w:jc w:val="center"/>
        <w:rPr>
          <w:rFonts w:cs="Times New Roman"/>
          <w:b/>
          <w:szCs w:val="24"/>
        </w:rPr>
      </w:pPr>
      <w:r w:rsidRPr="008F1324">
        <w:rPr>
          <w:rFonts w:cs="Times New Roman"/>
          <w:b/>
          <w:szCs w:val="24"/>
        </w:rPr>
        <w:t xml:space="preserve">Danışman: </w:t>
      </w:r>
      <w:r w:rsidRPr="008F1324">
        <w:rPr>
          <w:rFonts w:cs="Times New Roman"/>
          <w:b/>
          <w:szCs w:val="24"/>
          <w:highlight w:val="lightGray"/>
        </w:rPr>
        <w:t xml:space="preserve"> </w:t>
      </w:r>
      <w:r w:rsidR="006C3086">
        <w:rPr>
          <w:rFonts w:cs="Times New Roman"/>
          <w:b/>
          <w:szCs w:val="24"/>
        </w:rPr>
        <w:fldChar w:fldCharType="begin">
          <w:ffData>
            <w:name w:val=""/>
            <w:enabled/>
            <w:calcOnExit w:val="0"/>
            <w:textInput>
              <w:default w:val="Dr. Öğr. Üyesi/ Doç. Dr/ Prof. Dr."/>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Dr. Öğr. Üyesi/ Doç. Dr/ Prof. Dr.</w:t>
      </w:r>
      <w:r w:rsidR="006C3086">
        <w:rPr>
          <w:rFonts w:cs="Times New Roman"/>
          <w:b/>
          <w:szCs w:val="24"/>
        </w:rPr>
        <w:fldChar w:fldCharType="end"/>
      </w:r>
      <w:r w:rsidRPr="008F1324">
        <w:rPr>
          <w:rFonts w:cs="Times New Roman"/>
          <w:b/>
          <w:szCs w:val="24"/>
        </w:rPr>
        <w:t xml:space="preserve"> Adı SOYADI</w:t>
      </w:r>
    </w:p>
    <w:p w14:paraId="129CC342" w14:textId="521EE4A1" w:rsidR="008F1324" w:rsidRPr="008F1324" w:rsidRDefault="008F1324" w:rsidP="008F1324">
      <w:pPr>
        <w:spacing w:line="240" w:lineRule="auto"/>
        <w:jc w:val="center"/>
        <w:rPr>
          <w:rFonts w:cs="Times New Roman"/>
          <w:b/>
          <w:szCs w:val="24"/>
        </w:rPr>
      </w:pPr>
      <w:r w:rsidRPr="008F1324">
        <w:rPr>
          <w:rFonts w:cs="Times New Roman"/>
          <w:b/>
          <w:szCs w:val="24"/>
        </w:rPr>
        <w:t xml:space="preserve">II. Danışman: </w:t>
      </w:r>
      <w:r w:rsidR="006C3086">
        <w:rPr>
          <w:rFonts w:cs="Times New Roman"/>
          <w:b/>
          <w:szCs w:val="24"/>
        </w:rPr>
        <w:fldChar w:fldCharType="begin">
          <w:ffData>
            <w:name w:val=""/>
            <w:enabled/>
            <w:calcOnExit w:val="0"/>
            <w:textInput>
              <w:default w:val="Dr. Öğr. Üyesi/ Doç. Dr/ Prof. Dr."/>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Dr. Öğr. Üyesi/ Doç. Dr/ Prof. Dr.</w:t>
      </w:r>
      <w:r w:rsidR="006C3086">
        <w:rPr>
          <w:rFonts w:cs="Times New Roman"/>
          <w:b/>
          <w:szCs w:val="24"/>
        </w:rPr>
        <w:fldChar w:fldCharType="end"/>
      </w:r>
      <w:r w:rsidRPr="008F1324">
        <w:rPr>
          <w:rFonts w:cs="Times New Roman"/>
          <w:b/>
          <w:szCs w:val="24"/>
        </w:rPr>
        <w:t xml:space="preserve"> Adı SOYADI</w:t>
      </w:r>
    </w:p>
    <w:p w14:paraId="22FB7918" w14:textId="602322C6" w:rsidR="008F1324" w:rsidRPr="008F1324" w:rsidRDefault="008F1324" w:rsidP="008F1324">
      <w:pPr>
        <w:spacing w:line="240" w:lineRule="auto"/>
        <w:jc w:val="center"/>
        <w:rPr>
          <w:rFonts w:cs="Times New Roman"/>
          <w:b/>
          <w:szCs w:val="24"/>
        </w:rPr>
      </w:pPr>
    </w:p>
    <w:p w14:paraId="24615773" w14:textId="5FD23B17" w:rsidR="008F1324" w:rsidRPr="008F1324" w:rsidRDefault="008F1324" w:rsidP="008F1324">
      <w:pPr>
        <w:spacing w:line="240" w:lineRule="auto"/>
        <w:jc w:val="center"/>
        <w:rPr>
          <w:rFonts w:cs="Times New Roman"/>
          <w:b/>
          <w:szCs w:val="24"/>
        </w:rPr>
      </w:pPr>
      <w:r w:rsidRPr="008F1324">
        <w:rPr>
          <w:rFonts w:cs="Times New Roman"/>
          <w:b/>
          <w:szCs w:val="24"/>
        </w:rPr>
        <w:t>Ay, Yıl</w:t>
      </w:r>
    </w:p>
    <w:p w14:paraId="4564A66D" w14:textId="3929C91C" w:rsidR="008F1324" w:rsidRPr="008F1324" w:rsidRDefault="008F1324" w:rsidP="008F1324">
      <w:pPr>
        <w:spacing w:line="240" w:lineRule="auto"/>
        <w:jc w:val="center"/>
        <w:rPr>
          <w:rFonts w:cs="Times New Roman"/>
          <w:b/>
          <w:szCs w:val="24"/>
        </w:rPr>
      </w:pPr>
    </w:p>
    <w:p w14:paraId="415180A9" w14:textId="591F6B33" w:rsidR="008F1324" w:rsidRPr="008F1324" w:rsidRDefault="008F1324" w:rsidP="008F1324">
      <w:pPr>
        <w:spacing w:line="240" w:lineRule="auto"/>
        <w:jc w:val="center"/>
        <w:rPr>
          <w:rFonts w:cs="Times New Roman"/>
          <w:b/>
          <w:szCs w:val="24"/>
        </w:rPr>
      </w:pPr>
    </w:p>
    <w:p w14:paraId="6EC19DCC" w14:textId="1C7BA46F" w:rsidR="008F1324" w:rsidRPr="008F1324" w:rsidRDefault="008F1324" w:rsidP="008F1324">
      <w:pPr>
        <w:spacing w:line="240" w:lineRule="auto"/>
        <w:ind w:firstLine="567"/>
        <w:rPr>
          <w:rFonts w:cs="Times New Roman"/>
          <w:szCs w:val="24"/>
        </w:rPr>
      </w:pPr>
      <w:r w:rsidRPr="008F1324">
        <w:rPr>
          <w:rFonts w:cs="Times New Roman"/>
          <w:szCs w:val="24"/>
        </w:rPr>
        <w:t xml:space="preserve">Bu tez çalışmasında </w:t>
      </w:r>
      <w:proofErr w:type="spellStart"/>
      <w:r w:rsidRPr="008F1324">
        <w:rPr>
          <w:rFonts w:cs="Times New Roman"/>
          <w:szCs w:val="24"/>
        </w:rPr>
        <w:t>tiyofen</w:t>
      </w:r>
      <w:proofErr w:type="spellEnd"/>
      <w:r w:rsidRPr="008F1324">
        <w:rPr>
          <w:rFonts w:cs="Times New Roman"/>
          <w:szCs w:val="24"/>
        </w:rPr>
        <w:t xml:space="preserve"> grupları içeren porfirin moleküllerinin sentezi gerçekleştirildi. Maddelerin sentezi katalizör varlığında kimyasal yöntemler ile gerçekleştirildi. Katalizör olarak ise Pd-</w:t>
      </w:r>
      <w:proofErr w:type="gramStart"/>
      <w:r w:rsidRPr="008F1324">
        <w:rPr>
          <w:rFonts w:cs="Times New Roman"/>
          <w:szCs w:val="24"/>
        </w:rPr>
        <w:t>kompleksleri</w:t>
      </w:r>
      <w:proofErr w:type="gramEnd"/>
      <w:r w:rsidRPr="008F1324">
        <w:rPr>
          <w:rFonts w:cs="Times New Roman"/>
          <w:szCs w:val="24"/>
        </w:rPr>
        <w:t xml:space="preserve"> kullanıldı. Elde edilen maddelerin </w:t>
      </w:r>
      <w:proofErr w:type="spellStart"/>
      <w:r w:rsidRPr="008F1324">
        <w:rPr>
          <w:rFonts w:cs="Times New Roman"/>
          <w:szCs w:val="24"/>
        </w:rPr>
        <w:t>karakterizasyonu</w:t>
      </w:r>
      <w:proofErr w:type="spellEnd"/>
      <w:r w:rsidRPr="008F1324">
        <w:rPr>
          <w:rFonts w:cs="Times New Roman"/>
          <w:szCs w:val="24"/>
        </w:rPr>
        <w:t xml:space="preserve"> </w:t>
      </w:r>
      <w:proofErr w:type="spellStart"/>
      <w:r w:rsidRPr="008F1324">
        <w:rPr>
          <w:rFonts w:cs="Times New Roman"/>
          <w:szCs w:val="24"/>
        </w:rPr>
        <w:t>infrared</w:t>
      </w:r>
      <w:proofErr w:type="spellEnd"/>
      <w:r w:rsidRPr="008F1324">
        <w:rPr>
          <w:rFonts w:cs="Times New Roman"/>
          <w:szCs w:val="24"/>
        </w:rPr>
        <w:t xml:space="preserve"> spektroskopisi (IR), ultraviyole-görünür bölge spektroskopisi (UV-</w:t>
      </w:r>
      <w:proofErr w:type="spellStart"/>
      <w:r w:rsidRPr="008F1324">
        <w:rPr>
          <w:rFonts w:cs="Times New Roman"/>
          <w:szCs w:val="24"/>
        </w:rPr>
        <w:t>Vis</w:t>
      </w:r>
      <w:proofErr w:type="spellEnd"/>
      <w:r w:rsidRPr="008F1324">
        <w:rPr>
          <w:rFonts w:cs="Times New Roman"/>
          <w:szCs w:val="24"/>
        </w:rPr>
        <w:t xml:space="preserve">), nükleer manyetik </w:t>
      </w:r>
      <w:proofErr w:type="gramStart"/>
      <w:r w:rsidRPr="008F1324">
        <w:rPr>
          <w:rFonts w:cs="Times New Roman"/>
          <w:szCs w:val="24"/>
        </w:rPr>
        <w:t>rezonans</w:t>
      </w:r>
      <w:proofErr w:type="gramEnd"/>
      <w:r w:rsidRPr="008F1324">
        <w:rPr>
          <w:rFonts w:cs="Times New Roman"/>
          <w:szCs w:val="24"/>
        </w:rPr>
        <w:t xml:space="preserve"> (NMR) ve kütle spektrometresi (MS) ile gerçekleştirildi. Analiz sonuçları maddelerin oluştuğunu ve yüksek saflığa sahip olduğunu gösterdi. Sentezlenen maddeler elektrokimyasal polimerizasyon yöntemi ile üç elektrotlu sistem kullanılarak polimerleştirildi.</w:t>
      </w:r>
    </w:p>
    <w:p w14:paraId="14CF831D" w14:textId="02A74BCA" w:rsidR="008F1324" w:rsidRPr="008F1324" w:rsidRDefault="008F1324" w:rsidP="008F1324">
      <w:pPr>
        <w:spacing w:line="240" w:lineRule="auto"/>
        <w:ind w:firstLine="567"/>
        <w:jc w:val="left"/>
        <w:rPr>
          <w:rFonts w:cs="Times New Roman"/>
          <w:szCs w:val="24"/>
        </w:rPr>
      </w:pPr>
      <w:proofErr w:type="gramStart"/>
      <w:r w:rsidRPr="008F1324">
        <w:rPr>
          <w:rFonts w:cs="Times New Roman"/>
          <w:szCs w:val="24"/>
        </w:rPr>
        <w:t>………………</w:t>
      </w:r>
      <w:proofErr w:type="gramEnd"/>
    </w:p>
    <w:p w14:paraId="77E5A781" w14:textId="48D5D137" w:rsidR="008F1324" w:rsidRPr="008F1324" w:rsidRDefault="008F1324" w:rsidP="008F1324">
      <w:pPr>
        <w:spacing w:line="240" w:lineRule="auto"/>
        <w:jc w:val="left"/>
        <w:rPr>
          <w:rFonts w:cs="Times New Roman"/>
          <w:szCs w:val="24"/>
        </w:rPr>
      </w:pPr>
    </w:p>
    <w:p w14:paraId="4057F401" w14:textId="5D943F36" w:rsidR="008F1324" w:rsidRPr="008F1324" w:rsidRDefault="008F1324" w:rsidP="0053767B">
      <w:pPr>
        <w:spacing w:line="240" w:lineRule="auto"/>
        <w:ind w:left="567" w:hanging="567"/>
        <w:jc w:val="left"/>
        <w:rPr>
          <w:rFonts w:cs="Times New Roman"/>
          <w:szCs w:val="24"/>
        </w:rPr>
      </w:pPr>
      <w:r w:rsidRPr="008F1324">
        <w:rPr>
          <w:rFonts w:cs="Times New Roman"/>
          <w:b/>
          <w:szCs w:val="24"/>
        </w:rPr>
        <w:t xml:space="preserve">Anahtar Kelimeler: </w:t>
      </w:r>
      <w:r w:rsidR="00FD61AD">
        <w:rPr>
          <w:rFonts w:cs="Times New Roman"/>
          <w:szCs w:val="24"/>
        </w:rPr>
        <w:t>e</w:t>
      </w:r>
      <w:r w:rsidRPr="008F1324">
        <w:rPr>
          <w:rFonts w:cs="Times New Roman"/>
          <w:szCs w:val="24"/>
        </w:rPr>
        <w:t xml:space="preserve">lektrokimyasal, </w:t>
      </w:r>
      <w:proofErr w:type="spellStart"/>
      <w:r w:rsidRPr="008F1324">
        <w:rPr>
          <w:rFonts w:cs="Times New Roman"/>
          <w:szCs w:val="24"/>
        </w:rPr>
        <w:t>polimerizasyon</w:t>
      </w:r>
      <w:proofErr w:type="spellEnd"/>
      <w:r w:rsidR="00B101D8">
        <w:rPr>
          <w:rFonts w:cs="Times New Roman"/>
          <w:szCs w:val="24"/>
        </w:rPr>
        <w:t>,</w:t>
      </w:r>
      <w:r w:rsidRPr="008F1324">
        <w:rPr>
          <w:rFonts w:cs="Times New Roman"/>
          <w:szCs w:val="24"/>
        </w:rPr>
        <w:t xml:space="preserve"> porfirin, </w:t>
      </w:r>
      <w:proofErr w:type="spellStart"/>
      <w:r w:rsidRPr="008F1324">
        <w:rPr>
          <w:rFonts w:cs="Times New Roman"/>
          <w:szCs w:val="24"/>
        </w:rPr>
        <w:t>tiyofen</w:t>
      </w:r>
      <w:proofErr w:type="spellEnd"/>
    </w:p>
    <w:p w14:paraId="5A654E91" w14:textId="4AF8FC60" w:rsidR="008F1324" w:rsidRPr="008F1324" w:rsidRDefault="008F1324" w:rsidP="008F1324">
      <w:pPr>
        <w:spacing w:line="276" w:lineRule="auto"/>
        <w:rPr>
          <w:rFonts w:cs="Times New Roman"/>
          <w:b/>
          <w:szCs w:val="24"/>
        </w:rPr>
      </w:pPr>
    </w:p>
    <w:p w14:paraId="7B83E711" w14:textId="37E25D11" w:rsidR="008F1324" w:rsidRPr="008F1324" w:rsidRDefault="008F1324" w:rsidP="008F1324">
      <w:pPr>
        <w:spacing w:line="276" w:lineRule="auto"/>
        <w:rPr>
          <w:rFonts w:cs="Times New Roman"/>
          <w:b/>
          <w:szCs w:val="24"/>
        </w:rPr>
      </w:pPr>
    </w:p>
    <w:p w14:paraId="0E446194" w14:textId="6C61F906" w:rsidR="008F1324" w:rsidRPr="008F1324" w:rsidRDefault="008F1324" w:rsidP="008F1324">
      <w:pPr>
        <w:spacing w:line="276" w:lineRule="auto"/>
        <w:rPr>
          <w:rFonts w:cs="Times New Roman"/>
          <w:b/>
          <w:szCs w:val="24"/>
        </w:rPr>
      </w:pPr>
    </w:p>
    <w:p w14:paraId="70601B8B" w14:textId="2E1C80DA" w:rsidR="008F1324" w:rsidRPr="008F1324" w:rsidRDefault="008F1324" w:rsidP="008F1324">
      <w:pPr>
        <w:spacing w:line="276" w:lineRule="auto"/>
        <w:rPr>
          <w:rFonts w:cs="Times New Roman"/>
          <w:b/>
          <w:szCs w:val="24"/>
        </w:rPr>
      </w:pPr>
    </w:p>
    <w:p w14:paraId="320D86DA" w14:textId="24C6EE98" w:rsidR="008F1324" w:rsidRDefault="008F1324" w:rsidP="008F1324">
      <w:pPr>
        <w:tabs>
          <w:tab w:val="left" w:pos="921"/>
        </w:tabs>
        <w:spacing w:line="240" w:lineRule="auto"/>
        <w:jc w:val="left"/>
        <w:rPr>
          <w:rFonts w:cs="Times New Roman"/>
          <w:szCs w:val="24"/>
        </w:rPr>
      </w:pPr>
      <w:r w:rsidRPr="008F1324">
        <w:rPr>
          <w:rFonts w:cs="Times New Roman"/>
          <w:szCs w:val="24"/>
        </w:rPr>
        <w:tab/>
      </w:r>
    </w:p>
    <w:p w14:paraId="7EBC097E" w14:textId="77777777" w:rsidR="0053767B" w:rsidRPr="008F1324" w:rsidRDefault="0053767B" w:rsidP="008F1324">
      <w:pPr>
        <w:tabs>
          <w:tab w:val="left" w:pos="921"/>
        </w:tabs>
        <w:spacing w:line="240" w:lineRule="auto"/>
        <w:jc w:val="left"/>
        <w:rPr>
          <w:rFonts w:cs="Times New Roman"/>
          <w:szCs w:val="24"/>
        </w:rPr>
      </w:pPr>
    </w:p>
    <w:p w14:paraId="4BFB2DA4" w14:textId="17A2844E" w:rsidR="008F1324" w:rsidRPr="008F1324" w:rsidRDefault="008F1324" w:rsidP="008F1324">
      <w:pPr>
        <w:spacing w:line="240" w:lineRule="auto"/>
        <w:jc w:val="left"/>
        <w:rPr>
          <w:rFonts w:cs="Times New Roman"/>
          <w:szCs w:val="24"/>
        </w:rPr>
      </w:pPr>
    </w:p>
    <w:p w14:paraId="7E12BB40" w14:textId="2C97903A" w:rsidR="008F1324" w:rsidRPr="008F1324" w:rsidRDefault="008F1324" w:rsidP="008F1324">
      <w:pPr>
        <w:spacing w:line="240" w:lineRule="auto"/>
        <w:jc w:val="left"/>
        <w:rPr>
          <w:rFonts w:cs="Times New Roman"/>
          <w:szCs w:val="24"/>
        </w:rPr>
      </w:pPr>
    </w:p>
    <w:p w14:paraId="2FA67BD0" w14:textId="7F06CD44" w:rsidR="008F1324" w:rsidRPr="008F1324" w:rsidRDefault="008F1324" w:rsidP="008F1324">
      <w:pPr>
        <w:spacing w:line="240" w:lineRule="auto"/>
        <w:jc w:val="left"/>
        <w:rPr>
          <w:rFonts w:cs="Times New Roman"/>
          <w:szCs w:val="24"/>
        </w:rPr>
      </w:pPr>
    </w:p>
    <w:p w14:paraId="20E8B441" w14:textId="20573C1F" w:rsidR="008F1324" w:rsidRPr="008F1324" w:rsidRDefault="008F1324" w:rsidP="008F1324">
      <w:pPr>
        <w:spacing w:line="240" w:lineRule="auto"/>
        <w:jc w:val="left"/>
        <w:rPr>
          <w:rFonts w:cs="Times New Roman"/>
          <w:szCs w:val="24"/>
        </w:rPr>
      </w:pPr>
    </w:p>
    <w:p w14:paraId="1A57E55A" w14:textId="53323CBE" w:rsidR="008F1324" w:rsidRPr="008F1324" w:rsidRDefault="008F1324" w:rsidP="008F1324">
      <w:pPr>
        <w:spacing w:line="240" w:lineRule="auto"/>
        <w:jc w:val="left"/>
        <w:rPr>
          <w:rFonts w:cs="Times New Roman"/>
          <w:szCs w:val="24"/>
        </w:rPr>
      </w:pPr>
    </w:p>
    <w:p w14:paraId="390668F7" w14:textId="32D99E79" w:rsidR="008F1324" w:rsidRPr="008F1324" w:rsidRDefault="008F1324" w:rsidP="008F1324">
      <w:pPr>
        <w:spacing w:line="240" w:lineRule="auto"/>
        <w:jc w:val="left"/>
        <w:rPr>
          <w:rFonts w:cs="Times New Roman"/>
          <w:szCs w:val="24"/>
        </w:rPr>
      </w:pPr>
    </w:p>
    <w:p w14:paraId="45F59935" w14:textId="682FDB49" w:rsidR="008F1324" w:rsidRPr="008F1324" w:rsidRDefault="008F1324" w:rsidP="008F1324">
      <w:pPr>
        <w:spacing w:line="240" w:lineRule="auto"/>
        <w:jc w:val="left"/>
        <w:rPr>
          <w:rFonts w:cs="Times New Roman"/>
          <w:szCs w:val="24"/>
        </w:rPr>
      </w:pPr>
    </w:p>
    <w:p w14:paraId="7A03590C" w14:textId="6BC48337" w:rsidR="008F1324" w:rsidRPr="008F1324" w:rsidRDefault="008F1324" w:rsidP="008F1324">
      <w:pPr>
        <w:spacing w:line="240" w:lineRule="auto"/>
        <w:jc w:val="left"/>
        <w:rPr>
          <w:rFonts w:cs="Times New Roman"/>
          <w:szCs w:val="24"/>
        </w:rPr>
      </w:pPr>
    </w:p>
    <w:p w14:paraId="6D7C168B" w14:textId="77777777" w:rsidR="008F1324" w:rsidRPr="008F1324" w:rsidRDefault="008F1324" w:rsidP="008F1324">
      <w:pPr>
        <w:spacing w:line="240" w:lineRule="auto"/>
        <w:jc w:val="left"/>
        <w:rPr>
          <w:rFonts w:cs="Times New Roman"/>
          <w:szCs w:val="24"/>
        </w:rPr>
      </w:pPr>
    </w:p>
    <w:p w14:paraId="4C79D5FF" w14:textId="77777777" w:rsidR="008F1324" w:rsidRPr="008F1324" w:rsidRDefault="008F1324" w:rsidP="008F1324">
      <w:pPr>
        <w:spacing w:line="240" w:lineRule="auto"/>
        <w:jc w:val="left"/>
        <w:rPr>
          <w:rFonts w:cs="Times New Roman"/>
          <w:szCs w:val="24"/>
        </w:rPr>
      </w:pPr>
    </w:p>
    <w:p w14:paraId="79136915" w14:textId="77777777" w:rsidR="008F1324" w:rsidRPr="008F1324" w:rsidRDefault="008F1324" w:rsidP="008F1324">
      <w:pPr>
        <w:spacing w:line="240" w:lineRule="auto"/>
        <w:jc w:val="left"/>
        <w:rPr>
          <w:rFonts w:cs="Times New Roman"/>
          <w:szCs w:val="24"/>
        </w:rPr>
      </w:pPr>
    </w:p>
    <w:p w14:paraId="78B33579" w14:textId="74085B78" w:rsidR="008F1324" w:rsidRPr="008F1324" w:rsidRDefault="008F1324" w:rsidP="008F1324">
      <w:pPr>
        <w:spacing w:line="240" w:lineRule="auto"/>
        <w:rPr>
          <w:rFonts w:cs="Times New Roman"/>
          <w:szCs w:val="24"/>
        </w:rPr>
      </w:pPr>
      <w:r w:rsidRPr="008F1324">
        <w:rPr>
          <w:rFonts w:cs="Times New Roman"/>
          <w:szCs w:val="24"/>
        </w:rPr>
        <w:t xml:space="preserve">Hazırlanan bu Yüksek Lisans/Doktora tezi </w:t>
      </w:r>
      <w:proofErr w:type="gramStart"/>
      <w:r w:rsidRPr="008F1324">
        <w:rPr>
          <w:rFonts w:cs="Times New Roman"/>
          <w:szCs w:val="24"/>
        </w:rPr>
        <w:t>…………………………..……….</w:t>
      </w:r>
      <w:proofErr w:type="gramEnd"/>
      <w:r w:rsidRPr="008F1324">
        <w:rPr>
          <w:rFonts w:cs="Times New Roman"/>
          <w:szCs w:val="24"/>
        </w:rPr>
        <w:t>tarafından ……………….proje numarası ile desteklenmiştir.</w:t>
      </w:r>
    </w:p>
    <w:p w14:paraId="0E176410" w14:textId="4A2B5D7D" w:rsidR="008F1324" w:rsidRPr="008F1324" w:rsidRDefault="0091464A" w:rsidP="00A40345">
      <w:pPr>
        <w:spacing w:after="280"/>
        <w:jc w:val="center"/>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66144" behindDoc="0" locked="0" layoutInCell="1" allowOverlap="1" wp14:anchorId="7CAE5867" wp14:editId="130665CC">
                <wp:simplePos x="0" y="0"/>
                <wp:positionH relativeFrom="margin">
                  <wp:align>left</wp:align>
                </wp:positionH>
                <wp:positionV relativeFrom="paragraph">
                  <wp:posOffset>67310</wp:posOffset>
                </wp:positionV>
                <wp:extent cx="2125980" cy="52705"/>
                <wp:effectExtent l="0" t="19050" r="102870" b="99695"/>
                <wp:wrapNone/>
                <wp:docPr id="1549675036" name="Düz Ok Bağlayıcısı 13"/>
                <wp:cNvGraphicFramePr/>
                <a:graphic xmlns:a="http://schemas.openxmlformats.org/drawingml/2006/main">
                  <a:graphicData uri="http://schemas.microsoft.com/office/word/2010/wordprocessingShape">
                    <wps:wsp>
                      <wps:cNvCnPr/>
                      <wps:spPr>
                        <a:xfrm>
                          <a:off x="0" y="0"/>
                          <a:ext cx="2125980" cy="527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148E9BD" id="Düz Ok Bağlayıcısı 13" o:spid="_x0000_s1026" type="#_x0000_t32" style="position:absolute;margin-left:0;margin-top:5.3pt;width:167.4pt;height:4.15pt;z-index:2521661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7T0vAEAAM8DAAAOAAAAZHJzL2Uyb0RvYy54bWysU8uO1DAQvCPxD5bvTB7SwBJNZg+zwAXB&#10;iscHeJ12YsmxrXYzSf4e25nJIEBIIC4dP7q6q8uVw/08GnYGDNrZlle7kjOw0nXa9i3/+uXtizvO&#10;AgnbCeMstHyBwO+Pz58dJt9A7QZnOkAWi9jQTL7lA5FviiLIAUYRds6DjZfK4SgobrEvOhRTrD6a&#10;oi7Ll8XksPPoJIQQTx/WS37M9ZUCSR+VCkDMtDxyoxwxx6cUi+NBND0KP2h5oSH+gcUotI1Nt1IP&#10;ggT7hvqXUqOW6IJTtJNuLJxSWkKeIU5TlT9N83kQHvIsUZzgN5nC/ysrP5xP9hGjDJMPTfCPmKaY&#10;FY7pG/mxOYu1bGLBTEzGw7qq96/voqYy3u3rV+U+iVncwB4DvQM3srRoeSAUuh/o5KyNz+KwyoKJ&#10;8/tAK/AKSJ2NTZGENm9sx2jx0TuEWtjewKVPSilurPOKFgMr/BMoprvIc22TDQUng+wsohWElGCp&#10;2irF7ART2pgNWGZ+fwRe8hMUstn+BrwhcmdnaQOP2jr8XXear5TVmn9VYJ07SfDkuiW/Z5Ymuia/&#10;ycXhyZY/7jP89h8evwMAAP//AwBQSwMEFAAGAAgAAAAhAAXiM8baAAAABgEAAA8AAABkcnMvZG93&#10;bnJldi54bWxMj81OwzAQhO9IvIO1SNyoQ1NVJcSpyp/UI7RcuG3jJYmI15HttubtWU5w3JnR7Df1&#10;OrtRnSjEwbOB21kBirj1duDOwPv+5WYFKiZki6NnMvBNEdbN5UWNlfVnfqPTLnVKSjhWaKBPaaq0&#10;jm1PDuPMT8TiffrgMMkZOm0DnqXcjXpeFEvtcGD50ONEjz21X7ujM/DwunWbp4+QqSyfFzHv/Zzb&#10;rTHXV3lzDypRTn9h+MUXdGiE6eCPbKMaDciQJGqxBCVuWS5kyEGE1R3optb/8ZsfAAAA//8DAFBL&#10;AQItABQABgAIAAAAIQC2gziS/gAAAOEBAAATAAAAAAAAAAAAAAAAAAAAAABbQ29udGVudF9UeXBl&#10;c10ueG1sUEsBAi0AFAAGAAgAAAAhADj9If/WAAAAlAEAAAsAAAAAAAAAAAAAAAAALwEAAF9yZWxz&#10;Ly5yZWxzUEsBAi0AFAAGAAgAAAAhAILPtPS8AQAAzwMAAA4AAAAAAAAAAAAAAAAALgIAAGRycy9l&#10;Mm9Eb2MueG1sUEsBAi0AFAAGAAgAAAAhAAXiM8baAAAABgEAAA8AAAAAAAAAAAAAAAAAFgQAAGRy&#10;cy9kb3ducmV2LnhtbFBLBQYAAAAABAAEAPMAAAAdBQAAAAA=&#10;" strokecolor="#4579b8 [3044]">
                <v:stroke endarrow="block"/>
                <w10:wrap anchorx="margin"/>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65120" behindDoc="1" locked="0" layoutInCell="1" allowOverlap="1" wp14:anchorId="3C8291CB" wp14:editId="163CE2C6">
                <wp:simplePos x="0" y="0"/>
                <wp:positionH relativeFrom="page">
                  <wp:posOffset>160020</wp:posOffset>
                </wp:positionH>
                <wp:positionV relativeFrom="paragraph">
                  <wp:posOffset>-198755</wp:posOffset>
                </wp:positionV>
                <wp:extent cx="1331595" cy="395605"/>
                <wp:effectExtent l="0" t="0" r="20955" b="23495"/>
                <wp:wrapNone/>
                <wp:docPr id="195316953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36A63ACF"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22AEB7F"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C8291CB" id="_x0000_s1127" type="#_x0000_t202" style="position:absolute;left:0;text-align:left;margin-left:12.6pt;margin-top:-15.65pt;width:104.85pt;height:31.15pt;z-index:-25115136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SxPNAIAAGAEAAAOAAAAZHJzL2Uyb0RvYy54bWysVNuO0zAQfUfiHyy/06SXZLdR09XSpQhp&#10;uUgLH+A4TmPheIztNilfv2On7RYQL4g8WJ6xfWbmnJms7oZOkYOwToIu6XSSUiI0h1rqXUm/fd2+&#10;uaXEeaZrpkCLkh6Fo3fr169WvSnEDFpQtbAEQbQrelPS1ntTJInjreiYm4ARGg8bsB3zaNpdUlvW&#10;I3qnklma5kkPtjYWuHAOvQ/jIV1H/KYR3H9uGic8USXF3HxcbVyrsCbrFSt2lplW8lMa7B+y6JjU&#10;GPQC9cA8I3sr/4DqJLfgoPETDl0CTSO5iDVgNdP0t2qeWmZErAXJceZCk/t/sPzT4cl8scQPb2FA&#10;AWMRzjwC/+6Ihk3L9E7cWwt9K1iNgaeBsqQ3rjg9DVS7wgWQqv8INYrM9h4i0NDYLrCCdRJERwGO&#10;F9LF4AkPIefzabbMKOF4Nl9meZrFEKw4vzbW+fcCOhI2JbUoakRnh0fnQzasOF8JwRwoWW+lUtGw&#10;u2qjLDkwbIDtzTJf5PGt2neY6+hepPiNnYBu7JfRnZ/diO9GmBjrF3ylSV/SZTbLRub+GjuAjVEC&#10;3PW1TnocASW7kt5eLrEi8P1O17FBPZNq3ONjpU8CBM5H9v1QDUTWJc1jHUGQCuojSmJhbHkcUdy0&#10;YH9S0mO7l9T92DMrKFEfNMq6nC4WYT6ischuZmjY65Pq+oRpjlAl9ZSM242PMxUY13CP8jcyKvOS&#10;ySlnbONI4mnkwpxc2/HWy49h/QwAAP//AwBQSwMEFAAGAAgAAAAhAFx15F3eAAAACQEAAA8AAABk&#10;cnMvZG93bnJldi54bWxMj8tOwzAQRfdI/IM1SOxa5wGhpJlUFRIS6q4pH+DEQxw1tlPbbcLfY1aw&#10;HN2je89Uu0WP7EbOD9YgpOsEGJnOysH0CJ+n99UGmA/CSDFaQwjf5GFX399VopR2Nke6NaFnscT4&#10;UiCoEKaSc98p0sKv7UQmZl/WaRHi6XounZhjuR55liQF12IwcUGJid4UdefmqhGaj7lv3ebgLoe9&#10;UkcxXHTxUiA+Piz7LbBAS/iD4Vc/qkMdnVp7NdKzESF7ziKJsMrTHFgEsvzpFViLkKcJ8Lri/z+o&#10;fwAAAP//AwBQSwECLQAUAAYACAAAACEAtoM4kv4AAADhAQAAEwAAAAAAAAAAAAAAAAAAAAAAW0Nv&#10;bnRlbnRfVHlwZXNdLnhtbFBLAQItABQABgAIAAAAIQA4/SH/1gAAAJQBAAALAAAAAAAAAAAAAAAA&#10;AC8BAABfcmVscy8ucmVsc1BLAQItABQABgAIAAAAIQCvRSxPNAIAAGAEAAAOAAAAAAAAAAAAAAAA&#10;AC4CAABkcnMvZTJvRG9jLnhtbFBLAQItABQABgAIAAAAIQBcdeRd3gAAAAkBAAAPAAAAAAAAAAAA&#10;AAAAAI4EAABkcnMvZG93bnJldi54bWxQSwUGAAAAAAQABADzAAAAmQUAAAAA&#10;" fillcolor="#fcd5b5">
                <v:textbox>
                  <w:txbxContent>
                    <w:p w14:paraId="36A63ACF"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22AEB7F" w14:textId="77777777" w:rsidR="0091464A" w:rsidRPr="004D0F4C" w:rsidRDefault="0091464A" w:rsidP="0091464A">
                      <w:pPr>
                        <w:jc w:val="left"/>
                        <w:rPr>
                          <w:sz w:val="22"/>
                          <w:szCs w:val="20"/>
                        </w:rPr>
                      </w:pPr>
                    </w:p>
                  </w:txbxContent>
                </v:textbox>
                <w10:wrap anchorx="page"/>
              </v:shape>
            </w:pict>
          </mc:Fallback>
        </mc:AlternateContent>
      </w:r>
      <w:r>
        <w:rPr>
          <w:noProof/>
          <w:lang w:eastAsia="tr-TR"/>
        </w:rPr>
        <mc:AlternateContent>
          <mc:Choice Requires="wps">
            <w:drawing>
              <wp:anchor distT="0" distB="0" distL="114300" distR="114300" simplePos="0" relativeHeight="252147712" behindDoc="0" locked="0" layoutInCell="1" allowOverlap="1" wp14:anchorId="0DDB1A35" wp14:editId="496C8A15">
                <wp:simplePos x="0" y="0"/>
                <wp:positionH relativeFrom="column">
                  <wp:posOffset>2788920</wp:posOffset>
                </wp:positionH>
                <wp:positionV relativeFrom="paragraph">
                  <wp:posOffset>-847090</wp:posOffset>
                </wp:positionV>
                <wp:extent cx="3146581" cy="510540"/>
                <wp:effectExtent l="0" t="0" r="0" b="0"/>
                <wp:wrapNone/>
                <wp:docPr id="100375919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E8A3629"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474CAABF" w14:textId="77777777" w:rsidR="0091464A" w:rsidRPr="00310E11" w:rsidRDefault="0091464A" w:rsidP="0091464A">
                            <w:pPr>
                              <w:spacing w:line="240" w:lineRule="auto"/>
                            </w:pPr>
                            <w:r>
                              <w:t>12 punto TEK</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DDB1A35" id="_x0000_s1128" type="#_x0000_t202" style="position:absolute;left:0;text-align:left;margin-left:219.6pt;margin-top:-66.7pt;width:247.75pt;height:40.2pt;z-index:252147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SV66gIAAJUGAAAOAAAAZHJzL2Uyb0RvYy54bWysVdtu2zAMfR+wfxD0vjrOra1Rp2jTdRjQ&#10;XbBu2DMjybYwWfIkJU779aMkJ00vD0WxPBgSJZE8hzzM2fm2VWQjrJNGlzQ/GlEiNDNc6rqkv35e&#10;fzihxHnQHJTRoqR3wtHzxft3Z31XiLFpjOLCEnSiXdF3JW2874osc6wRLbgj0wmNh5WxLXjc2jrj&#10;Fnr03qpsPBrNs95Y3lnDhHNovUqHdBH9V5Vg/ltVOeGJKinm5uPXxu8qfLPFGRS1ha6RbEgD3pBF&#10;C1Jj0L2rK/BA1lY+c9VKZo0zlT9ips1MVUkmIgZEk4+eoLltoBMRC5Ljuj1N7v+5ZV83t913S/z2&#10;0myxgBGE624M++OINssGdC0urDV9I4Bj4DxQlvWdK4angWpXuOBk1X8xHIsMa2+io21l28AK4iTo&#10;HQtwtyddbD1haJzk0/nsJKeE4dksH82msSoZFLvXnXX+kzAtCYuSWixq9A6bG+dDNlDsrgwl4NdS&#10;KWKN/y19E1ncQasdvom3HOkM4hklxLZeLZUlG8A+mV5eLJfzaPdS+2ScjfCX2sWBR5zJPAnmXcIu&#10;eYkZ1e4wyiQ8f2WkyfHgEYo3RMpDPq8Nlce0ogYehdqDRWqfgkLTnkQlNcEGQXLnKMYQlzgGSvBd&#10;n0RBxGoENpQmfUlPZ+MZVhtQ7ZUCj8u2wwdO15SAqnGMMG8TV0bJ/eMhj2clcg1wkaynL8PBngqp&#10;pU45hOMO/YcWugLXJFfxKJU7NP5HzSNLHqRKa6RB6QBKxCkzdJVZe2FvG96TlVrbH4C4pokXLkPv&#10;RpYo4RJHEDZ6Onrcpy/ULt5LdlBdA0PrnaD9BVT7HGIfHqQXVRuEmiTrt6stkZjhPGo6qHhl+B3q&#10;GBOKYsW5jovG2HtKepyRWKS/a7CCEvVZo3ZO8ymKlfi4mc6Ox7ixhyerwxPQDF2VFCuelksfB3Eg&#10;UZsLnBmVjHJ+yGSYNDj7kqbSnA7D9XAfbz38myz+AQAA//8DAFBLAwQUAAYACAAAACEAOI5xkOEA&#10;AAAMAQAADwAAAGRycy9kb3ducmV2LnhtbEyPwU7DMAyG70i8Q2QkblvStdtoaTohBEhcJm0gcfWa&#10;0FY0TtWkW3l7zAmOtj/9/v5yN7tenO0YOk8akqUCYan2pqNGw/vb8+IORIhIBntPVsO3DbCrrq9K&#10;LIy/0MGej7ERHEKhQA1tjEMhZahb6zAs/WCJb59+dBh5HBtpRrxwuOvlSqmNdNgRf2hxsI+trb+O&#10;k9Ow90+42R5eXj+kUTE3ybR2bq/17c38cA8i2jn+wfCrz+pQsdPJT2SC6DVkab5iVMMiSdMMBCN5&#10;mm1BnHi1ThXIqpT/S1Q/AAAA//8DAFBLAQItABQABgAIAAAAIQC2gziS/gAAAOEBAAATAAAAAAAA&#10;AAAAAAAAAAAAAABbQ29udGVudF9UeXBlc10ueG1sUEsBAi0AFAAGAAgAAAAhADj9If/WAAAAlAEA&#10;AAsAAAAAAAAAAAAAAAAALwEAAF9yZWxzLy5yZWxzUEsBAi0AFAAGAAgAAAAhAAEBJXrqAgAAlQYA&#10;AA4AAAAAAAAAAAAAAAAALgIAAGRycy9lMm9Eb2MueG1sUEsBAi0AFAAGAAgAAAAhADiOcZD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6E8A3629"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474CAABF" w14:textId="77777777" w:rsidR="0091464A" w:rsidRPr="00310E11" w:rsidRDefault="0091464A" w:rsidP="0091464A">
                      <w:pPr>
                        <w:spacing w:line="240" w:lineRule="auto"/>
                      </w:pPr>
                      <w:r>
                        <w:t>12 punto TEK</w:t>
                      </w:r>
                      <w:r w:rsidRPr="00310E11">
                        <w:t xml:space="preserve"> satır aralığı kullanılarak yazılır</w:t>
                      </w:r>
                    </w:p>
                  </w:txbxContent>
                </v:textbox>
              </v:shape>
            </w:pict>
          </mc:Fallback>
        </mc:AlternateContent>
      </w:r>
      <w:r w:rsidR="00883F33">
        <w:rPr>
          <w:rFonts w:cs="Times New Roman"/>
          <w:b/>
          <w:noProof/>
          <w:sz w:val="28"/>
          <w:szCs w:val="28"/>
          <w:lang w:eastAsia="tr-TR"/>
        </w:rPr>
        <mc:AlternateContent>
          <mc:Choice Requires="wpg">
            <w:drawing>
              <wp:anchor distT="0" distB="0" distL="114300" distR="114300" simplePos="0" relativeHeight="251993088" behindDoc="0" locked="0" layoutInCell="1" allowOverlap="1" wp14:anchorId="763403BE" wp14:editId="023CB8CD">
                <wp:simplePos x="0" y="0"/>
                <wp:positionH relativeFrom="column">
                  <wp:posOffset>-1249680</wp:posOffset>
                </wp:positionH>
                <wp:positionV relativeFrom="paragraph">
                  <wp:posOffset>-664371</wp:posOffset>
                </wp:positionV>
                <wp:extent cx="7208306" cy="9875120"/>
                <wp:effectExtent l="0" t="0" r="69215" b="88265"/>
                <wp:wrapNone/>
                <wp:docPr id="196" name="Grup 196"/>
                <wp:cNvGraphicFramePr/>
                <a:graphic xmlns:a="http://schemas.openxmlformats.org/drawingml/2006/main">
                  <a:graphicData uri="http://schemas.microsoft.com/office/word/2010/wordprocessingGroup">
                    <wpg:wgp>
                      <wpg:cNvGrpSpPr/>
                      <wpg:grpSpPr>
                        <a:xfrm>
                          <a:off x="0" y="0"/>
                          <a:ext cx="7208306" cy="9875120"/>
                          <a:chOff x="25430" y="60799"/>
                          <a:chExt cx="7208306" cy="9875120"/>
                        </a:xfrm>
                      </wpg:grpSpPr>
                      <wps:wsp>
                        <wps:cNvPr id="118" name="Düz Ok Bağlayıcısı 118"/>
                        <wps:cNvCnPr/>
                        <wps:spPr>
                          <a:xfrm>
                            <a:off x="1201479" y="5879805"/>
                            <a:ext cx="52768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21" name="Sol Ayraç 121"/>
                        <wps:cNvSpPr/>
                        <wps:spPr>
                          <a:xfrm>
                            <a:off x="946298" y="9186531"/>
                            <a:ext cx="257175" cy="499730"/>
                          </a:xfrm>
                          <a:prstGeom prst="lef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Metin Kutusu 2"/>
                        <wps:cNvSpPr txBox="1">
                          <a:spLocks noChangeArrowheads="1"/>
                        </wps:cNvSpPr>
                        <wps:spPr bwMode="auto">
                          <a:xfrm>
                            <a:off x="5624623" y="3753293"/>
                            <a:ext cx="1609090" cy="4349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1837FC0" w14:textId="77777777" w:rsidR="0064052D" w:rsidRDefault="0064052D" w:rsidP="00314542">
                              <w:pPr>
                                <w:spacing w:line="240" w:lineRule="auto"/>
                                <w:jc w:val="center"/>
                              </w:pPr>
                              <w:r>
                                <w:t xml:space="preserve">12 punto, tek satır </w:t>
                              </w:r>
                              <w:proofErr w:type="gramStart"/>
                              <w:r>
                                <w:t>aralıklı</w:t>
                              </w:r>
                              <w:proofErr w:type="gramEnd"/>
                              <w:r>
                                <w:t>, 2 satır boşluk</w:t>
                              </w:r>
                            </w:p>
                          </w:txbxContent>
                        </wps:txbx>
                        <wps:bodyPr rot="0" vert="horz" wrap="square" lIns="91440" tIns="45720" rIns="91440" bIns="45720" anchor="t" anchorCtr="0">
                          <a:noAutofit/>
                        </wps:bodyPr>
                      </wps:wsp>
                      <wpg:grpSp>
                        <wpg:cNvPr id="195" name="Grup 195"/>
                        <wpg:cNvGrpSpPr/>
                        <wpg:grpSpPr>
                          <a:xfrm>
                            <a:off x="25430" y="60799"/>
                            <a:ext cx="7208306" cy="9875120"/>
                            <a:chOff x="25430" y="60799"/>
                            <a:chExt cx="7208306" cy="9875120"/>
                          </a:xfrm>
                        </wpg:grpSpPr>
                        <wps:wsp>
                          <wps:cNvPr id="115" name="Metin Kutusu 2"/>
                          <wps:cNvSpPr txBox="1">
                            <a:spLocks noChangeArrowheads="1"/>
                          </wps:cNvSpPr>
                          <wps:spPr bwMode="auto">
                            <a:xfrm>
                              <a:off x="2555057" y="344104"/>
                              <a:ext cx="4678679" cy="36385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65B3866" w14:textId="487F7D50" w:rsidR="0064052D" w:rsidRPr="00883F33" w:rsidRDefault="0064052D" w:rsidP="00067345">
                                <w:pPr>
                                  <w:jc w:val="center"/>
                                  <w:rPr>
                                    <w:b/>
                                    <w:color w:val="FF0000"/>
                                  </w:rPr>
                                </w:pPr>
                                <w:r w:rsidRPr="00883F33">
                                  <w:rPr>
                                    <w:b/>
                                    <w:color w:val="FF0000"/>
                                  </w:rPr>
                                  <w:t>ABSTRACT sayfası bir sayfayı geçmeyecek şekilde hazırlanmalıdır.</w:t>
                                </w:r>
                              </w:p>
                            </w:txbxContent>
                          </wps:txbx>
                          <wps:bodyPr rot="0" vert="horz" wrap="square" lIns="91440" tIns="45720" rIns="91440" bIns="45720" anchor="t" anchorCtr="0">
                            <a:spAutoFit/>
                          </wps:bodyPr>
                        </wps:wsp>
                        <wpg:grpSp>
                          <wpg:cNvPr id="194" name="Grup 194"/>
                          <wpg:cNvGrpSpPr/>
                          <wpg:grpSpPr>
                            <a:xfrm>
                              <a:off x="25430" y="60799"/>
                              <a:ext cx="6422183" cy="9875120"/>
                              <a:chOff x="25430" y="60799"/>
                              <a:chExt cx="6422183" cy="9875120"/>
                            </a:xfrm>
                          </wpg:grpSpPr>
                          <wpg:grpSp>
                            <wpg:cNvPr id="193" name="Grup 193"/>
                            <wpg:cNvGrpSpPr/>
                            <wpg:grpSpPr>
                              <a:xfrm>
                                <a:off x="25430" y="60799"/>
                                <a:ext cx="1177972" cy="4415951"/>
                                <a:chOff x="25430" y="60799"/>
                                <a:chExt cx="1177972" cy="4415951"/>
                              </a:xfrm>
                            </wpg:grpSpPr>
                            <wpg:grpSp>
                              <wpg:cNvPr id="98" name="Grup 98"/>
                              <wpg:cNvGrpSpPr/>
                              <wpg:grpSpPr>
                                <a:xfrm>
                                  <a:off x="25430" y="60799"/>
                                  <a:ext cx="1177972" cy="4415951"/>
                                  <a:chOff x="-287093" y="1"/>
                                  <a:chExt cx="1177992" cy="4415952"/>
                                </a:xfrm>
                              </wpg:grpSpPr>
                              <wps:wsp>
                                <wps:cNvPr id="99" name="Metin Kutusu 99"/>
                                <wps:cNvSpPr txBox="1">
                                  <a:spLocks noChangeArrowheads="1"/>
                                </wps:cNvSpPr>
                                <wps:spPr bwMode="auto">
                                  <a:xfrm>
                                    <a:off x="-287093" y="1"/>
                                    <a:ext cx="1177992" cy="266700"/>
                                  </a:xfrm>
                                  <a:prstGeom prst="rect">
                                    <a:avLst/>
                                  </a:prstGeom>
                                  <a:solidFill>
                                    <a:sysClr val="window" lastClr="FFFFFF"/>
                                  </a:solidFill>
                                  <a:ln w="25400" cap="flat" cmpd="sng" algn="ctr">
                                    <a:solidFill>
                                      <a:sysClr val="windowText" lastClr="000000"/>
                                    </a:solidFill>
                                    <a:prstDash val="solid"/>
                                    <a:headEnd/>
                                    <a:tailEnd/>
                                  </a:ln>
                                  <a:effectLst/>
                                </wps:spPr>
                                <wps:txbx>
                                  <w:txbxContent>
                                    <w:p w14:paraId="4750A723" w14:textId="56CB4DDF" w:rsidR="0064052D" w:rsidRPr="00B67483" w:rsidRDefault="0064052D" w:rsidP="00067345">
                                      <w:pPr>
                                        <w:spacing w:line="240" w:lineRule="auto"/>
                                        <w:jc w:val="left"/>
                                        <w:rPr>
                                          <w:b/>
                                        </w:rPr>
                                      </w:pPr>
                                      <w:r>
                                        <w:rPr>
                                          <w:b/>
                                        </w:rPr>
                                        <w:t xml:space="preserve"> EK 11. </w:t>
                                      </w:r>
                                      <w:r>
                                        <w:rPr>
                                          <w:b/>
                                          <w:lang w:val="en-US"/>
                                        </w:rPr>
                                        <w:t>Abstract</w:t>
                                      </w:r>
                                    </w:p>
                                  </w:txbxContent>
                                </wps:txbx>
                                <wps:bodyPr rot="0" vert="horz" wrap="square" lIns="18000" tIns="0" rIns="18000" bIns="0" anchor="ctr" anchorCtr="0" upright="1">
                                  <a:noAutofit/>
                                </wps:bodyPr>
                              </wps:wsp>
                              <wps:wsp>
                                <wps:cNvPr id="101" name="Metin Kutusu 2"/>
                                <wps:cNvSpPr txBox="1">
                                  <a:spLocks noChangeArrowheads="1"/>
                                </wps:cNvSpPr>
                                <wps:spPr bwMode="auto">
                                  <a:xfrm>
                                    <a:off x="-206204" y="3110078"/>
                                    <a:ext cx="1094854" cy="13058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78A22A5" w14:textId="13E3E4EF" w:rsidR="0064052D" w:rsidRPr="00BD3E80" w:rsidRDefault="0064052D" w:rsidP="00067345">
                                      <w:pPr>
                                        <w:spacing w:line="240" w:lineRule="auto"/>
                                        <w:jc w:val="center"/>
                                        <w:rPr>
                                          <w:szCs w:val="24"/>
                                        </w:rPr>
                                      </w:pPr>
                                      <w:r w:rsidRPr="00BD3E80">
                                        <w:rPr>
                                          <w:szCs w:val="24"/>
                                        </w:rPr>
                                        <w:t>II. Danışman varsa</w:t>
                                      </w:r>
                                      <w:r>
                                        <w:rPr>
                                          <w:szCs w:val="24"/>
                                        </w:rPr>
                                        <w:t xml:space="preserve"> d</w:t>
                                      </w:r>
                                      <w:r w:rsidRPr="00BD3E80">
                                        <w:rPr>
                                          <w:szCs w:val="24"/>
                                        </w:rPr>
                                        <w:t xml:space="preserve">anışmanın altına </w:t>
                                      </w:r>
                                      <w:proofErr w:type="spellStart"/>
                                      <w:r w:rsidRPr="00BD3E80">
                                        <w:rPr>
                                          <w:b/>
                                          <w:szCs w:val="24"/>
                                        </w:rPr>
                                        <w:t>Co-Supervisor</w:t>
                                      </w:r>
                                      <w:proofErr w:type="spellEnd"/>
                                      <w:r w:rsidRPr="00BD3E80">
                                        <w:rPr>
                                          <w:b/>
                                          <w:szCs w:val="24"/>
                                        </w:rPr>
                                        <w:t xml:space="preserve"> </w:t>
                                      </w:r>
                                      <w:r w:rsidRPr="00BD3E80">
                                        <w:rPr>
                                          <w:szCs w:val="24"/>
                                        </w:rPr>
                                        <w:t xml:space="preserve">olarak </w:t>
                                      </w:r>
                                      <w:r>
                                        <w:rPr>
                                          <w:szCs w:val="24"/>
                                        </w:rPr>
                                        <w:t>yazılmalıdır.</w:t>
                                      </w:r>
                                    </w:p>
                                  </w:txbxContent>
                                </wps:txbx>
                                <wps:bodyPr rot="0" vert="horz" wrap="square" lIns="91440" tIns="45720" rIns="91440" bIns="45720" anchor="t" anchorCtr="0">
                                  <a:noAutofit/>
                                </wps:bodyPr>
                              </wps:wsp>
                            </wpg:grpSp>
                            <wps:wsp>
                              <wps:cNvPr id="119" name="Metin Kutusu 2"/>
                              <wps:cNvSpPr txBox="1">
                                <a:spLocks noChangeArrowheads="1"/>
                              </wps:cNvSpPr>
                              <wps:spPr bwMode="auto">
                                <a:xfrm>
                                  <a:off x="116865" y="2147745"/>
                                  <a:ext cx="1066805" cy="79311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9AF3140" w14:textId="77777777" w:rsidR="0064052D" w:rsidRDefault="0064052D" w:rsidP="00314542">
                                    <w:pPr>
                                      <w:spacing w:line="240" w:lineRule="auto"/>
                                      <w:jc w:val="center"/>
                                    </w:pPr>
                                    <w:r>
                                      <w:t>Tek satır aralıklı,</w:t>
                                    </w:r>
                                  </w:p>
                                  <w:p w14:paraId="3101492E" w14:textId="77777777" w:rsidR="0064052D" w:rsidRDefault="0064052D" w:rsidP="00314542">
                                    <w:pPr>
                                      <w:spacing w:line="240" w:lineRule="auto"/>
                                      <w:jc w:val="center"/>
                                    </w:pPr>
                                    <w:r>
                                      <w:t>12 punto, koyu</w:t>
                                    </w:r>
                                  </w:p>
                                </w:txbxContent>
                              </wps:txbx>
                              <wps:bodyPr rot="0" vert="horz" wrap="square" lIns="91440" tIns="45720" rIns="91440" bIns="45720" anchor="t" anchorCtr="0">
                                <a:noAutofit/>
                              </wps:bodyPr>
                            </wps:wsp>
                          </wpg:grpSp>
                          <wps:wsp>
                            <wps:cNvPr id="120" name="Metin Kutusu 120"/>
                            <wps:cNvSpPr txBox="1"/>
                            <wps:spPr>
                              <a:xfrm>
                                <a:off x="106326" y="8931349"/>
                                <a:ext cx="748665" cy="100457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196136E4" w14:textId="4A625B4C" w:rsidR="0064052D" w:rsidRDefault="0064052D" w:rsidP="00314542">
                                  <w:pPr>
                                    <w:spacing w:line="240" w:lineRule="auto"/>
                                    <w:jc w:val="center"/>
                                  </w:pPr>
                                  <w:r>
                                    <w:t>Varsa 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Metin Kutusu 2"/>
                            <wps:cNvSpPr txBox="1">
                              <a:spLocks noChangeArrowheads="1"/>
                            </wps:cNvSpPr>
                            <wps:spPr bwMode="auto">
                              <a:xfrm>
                                <a:off x="124217" y="5486359"/>
                                <a:ext cx="1024031" cy="79311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CC8C80E" w14:textId="77777777" w:rsidR="0064052D" w:rsidRDefault="0064052D" w:rsidP="00314542">
                                  <w:pPr>
                                    <w:spacing w:line="240" w:lineRule="auto"/>
                                    <w:jc w:val="center"/>
                                  </w:pPr>
                                  <w:r>
                                    <w:t>12 punto,</w:t>
                                  </w:r>
                                  <w:r w:rsidRPr="00314542">
                                    <w:t xml:space="preserve"> </w:t>
                                  </w:r>
                                  <w:r>
                                    <w:t xml:space="preserve">tek satır </w:t>
                                  </w:r>
                                  <w:proofErr w:type="gramStart"/>
                                  <w:r>
                                    <w:t>aralıklı</w:t>
                                  </w:r>
                                  <w:proofErr w:type="gramEnd"/>
                                  <w:r>
                                    <w:t>, 1 satır boşluk</w:t>
                                  </w:r>
                                </w:p>
                                <w:p w14:paraId="6DAFC316" w14:textId="77777777" w:rsidR="0064052D" w:rsidRDefault="0064052D" w:rsidP="00314542">
                                  <w:pPr>
                                    <w:spacing w:line="240" w:lineRule="auto"/>
                                    <w:jc w:val="center"/>
                                  </w:pPr>
                                  <w:r>
                                    <w:t xml:space="preserve"> </w:t>
                                  </w:r>
                                </w:p>
                              </w:txbxContent>
                            </wps:txbx>
                            <wps:bodyPr rot="0" vert="horz" wrap="square" lIns="91440" tIns="45720" rIns="91440" bIns="45720" anchor="t" anchorCtr="0">
                              <a:noAutofit/>
                            </wps:bodyPr>
                          </wps:wsp>
                          <wps:wsp>
                            <wps:cNvPr id="124" name="Metin Kutusu 2"/>
                            <wps:cNvSpPr txBox="1">
                              <a:spLocks noChangeArrowheads="1"/>
                            </wps:cNvSpPr>
                            <wps:spPr bwMode="auto">
                              <a:xfrm>
                                <a:off x="5082363" y="6368903"/>
                                <a:ext cx="1365250" cy="60579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559BF4C" w14:textId="61296E05" w:rsidR="0064052D" w:rsidRDefault="0064052D" w:rsidP="00314542">
                                  <w:pPr>
                                    <w:spacing w:line="240" w:lineRule="auto"/>
                                    <w:jc w:val="center"/>
                                  </w:pPr>
                                  <w:r>
                                    <w:t>Baş harfleri küçük, en az 4 en fazla 6 anahtar kelime</w:t>
                                  </w:r>
                                </w:p>
                              </w:txbxContent>
                            </wps:txbx>
                            <wps:bodyPr rot="0" vert="horz" wrap="square" lIns="91440" tIns="45720" rIns="91440" bIns="45720" anchor="t" anchorCtr="0">
                              <a:noAutofit/>
                            </wps:bodyPr>
                          </wps:wsp>
                        </wpg:grpSp>
                      </wpg:grpSp>
                      <wps:wsp>
                        <wps:cNvPr id="125" name="Sağ Ayraç 125"/>
                        <wps:cNvSpPr/>
                        <wps:spPr>
                          <a:xfrm rot="10800000">
                            <a:off x="1148316" y="1222745"/>
                            <a:ext cx="286385" cy="262572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Sağ Ayraç 126"/>
                        <wps:cNvSpPr/>
                        <wps:spPr>
                          <a:xfrm>
                            <a:off x="5284381" y="3806456"/>
                            <a:ext cx="255905" cy="360680"/>
                          </a:xfrm>
                          <a:prstGeom prst="righ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Düz Ok Bağlayıcısı 127"/>
                        <wps:cNvCnPr/>
                        <wps:spPr>
                          <a:xfrm flipH="1" flipV="1">
                            <a:off x="3934046" y="6198782"/>
                            <a:ext cx="1158875" cy="46736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92" name="Düz Ok Bağlayıcısı 192"/>
                        <wps:cNvCnPr/>
                        <wps:spPr>
                          <a:xfrm flipV="1">
                            <a:off x="1265274" y="3561907"/>
                            <a:ext cx="669852" cy="531628"/>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63403BE" id="Grup 196" o:spid="_x0000_s1129" style="position:absolute;left:0;text-align:left;margin-left:-98.4pt;margin-top:-52.3pt;width:567.6pt;height:777.55pt;z-index:251993088;mso-width-relative:margin;mso-height-relative:margin" coordorigin="254,607" coordsize="72083,98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VK3HwkAAEpBAAAOAAAAZHJzL2Uyb0RvYy54bWzsXEtz20YSvqdq/wOK91h4P1iWU7JseVNx&#10;YtfKuz6PQPBRATHYAWhK+TM55uz73uIftl/3DECCImzKUiTbgVwl4zmPRvfX3d/06PEPl8vcepep&#10;aiGL45HzyB5ZWZHKyaKYHY/+/ebs+3hkVbUoJiKXRXY8usqq0Q9P/vHd43U5zlw5l/kkUxYaKarx&#10;ujwezeu6HB8dVek8W4rqkSyzAjenUi1FjVM1O5oosUbry/zIte3waC3VpFQyzaoKV5/pm6Mn3P50&#10;mqX1q+m0ymorPx5hbDX/Vvz7gn4fPXksxjMlyvkiNcMQnzGKpVgU6LRt6pmohbVSi2tNLRepkpWc&#10;1o9SuTyS0+kizXgOmI1j78zmhZKrkucyG69nZSsmiHZHTp/dbPrLuxeqPC9fK0hiXc4gCz6juVxO&#10;1ZL+xyitSxbZVSuy7LK2UlyMXDv27HBkpbiXxFHguEao6RySp/fcwPcgetwP7ShJtMjT+fNPtHDU&#10;DOCoM6x1CUWpNrKobieL87koMxZxNYYsXitrMYEeO1DbQiyhsM/+/N9v1qtfrafiw++5uPrwPv3w&#10;vvrw3qJHWGT83mlhBFiNK8hyj/QgF8ePEpZDEEdJbAdaEo0kAzcK40ALkkXYCkCMS1XVLzK5tOjg&#10;eFTVSixm8/pUFgU0XCqHdU+8e1nVGBNebF6ggRTybJHnrOh5Ya3xmQKX+hEwt2kuahwuS0y6KmYj&#10;S+Qz2HFaK26xkvliQm9TO9VVdZor652AKcECJ3L9BmMfWbmoatyAavCPfnEuJpl+NAlwWU+1EvXP&#10;cqIvO3ZzHcPVTfPIO13SNJ6Jaq5f4Vu6pVos8ufFxKqvSnwjoZRc0w00lRc01oxN34iDVEZ/FTq6&#10;kJMr/ljQK1Yl0vv70CnXaXTqXObWyZUSf/5hObi6UaPWDpsBNzbQGmHih24C5SRrc+Iw8Ph1TNhY&#10;kxtETmS0yE+SCJan5dIYc6MZRpXybFo/VSIlGxDjL0SD9IgP0YTrH5ymIVd1ps7nk7V1ka/UvwSU&#10;2yfdHFmTBdkPHIc+gdIGfAe3lKzfLuo5AwLBHKu8ml20Ok8v4TWWU17OhVZKL6aLZsT6cdbDdgx8&#10;1uojzvapI/VOnVpVmZ4toPUvYVSvhYIvwkX41/oVfk1zCfOV5mhkzaX6bd91eh6wiLsjaw3fBtv+&#10;70qoDLb6YwHATBzfR7M1n/gBMBzT375zsX2nWC1PJWwe6ovR8SE9X+fN4VTJ5Vu44RPqFbdEkaJv&#10;jSLm5LQmfBhZcORpdnLCx3CApahfFudlSo2TXEk531y+Fao06llDr3+RDUhfU1D9LL1ZyJNVLacL&#10;xr+NmRtxw2Hcm5W7jZX/nNWLwvppVa+qleXuWLlVXz6VcI563lX5Uqa/VlYhT+eimGUnBGjzTEzw&#10;sdjAWWngnwgg9EwI0KyLNfCUABBzZwE2Vm5cdhC6wAuP4cKLAs9NPBrHBi6c0E7wT3sd3/MTYMdH&#10;8ULB32gT2O9sEEqxw9gxJz3NWQVEpu5nlVVKzG2PlflPT05PQ+4C4qu1kZGr2ONDPLq8z/hm1XYv&#10;HnsaulJt2/PenrzoNj05ekCHdeU0DhDj2nKMPNq+SQHvWiHm0C4oCzQkZEDDV6xSkWeTRmc4Gm3d&#10;9+18f4/gqhv6+S2APATexZiMAI6eldY4fa2fO36eRN5C7lcA+/XlxSWHmmGLDDowaT3B3YJ4g8mI&#10;1/ShQWSS20HYaTIDnSRsRcoJgg0dKb9Qq9JycI4PRCH7DVKLvSlCE9J8qylGK7gvwFG4QRDYQaQd&#10;he87tt/1E34YxSFlL5TmeaEXB/wA4KjxODtx5eAnWm/DAWDXIw1+ggF92+1188HBT5gwb+MnOHLb&#10;RLYP4CeqkmLss4/H2L1+wt/xEwwgd+knQt91nRjB7mdTUX0ttDC3S0X1Thaj6DhF8/Huzik6ThQl&#10;EXINmiwAO0gCwwQcyrv1tXDTyRIbsTVXnN6x/+8bqBi3U/3ejSMbuQ3RIq0YnhtKhN9POqLimKt3&#10;ovdABoEGNULrOH/NjpKRm1zvftLEPeJrgq+O8NwwRHp0uwSxE/ZfpxS36MQz/jG9dV7TqQyCRgzm&#10;r+MxdZ7R6biXjzw0TaE2u/zPBuANIDYM5cEA7zADZdgcCEQzOeaqZnJwtUkAiNrtpgDWqlTEJpPp&#10;HJwO3IONOHZLmHaMpE2Y7tlGbKTZcGIUADsI4CIGui0qxU58CosZkR3PBsk/cCm3YG2GGHmIkQ2N&#10;zxlUP4W+gVDDPdwYQm9GiDdQ+plcyiaIvC9O2tkfbTwMkDpOiHUrxlEXK6KRzx9tG0fDkBZHGUej&#10;BFg7wOgAoxyZdGKxPi5/oKSR2BjhMHC2tPjBMBrqFG6AUZ2INUUhtEyqM91OPGoqXvZmbZwK9y7m&#10;O3bouaidQUgZA+iw/EaC30Bh5MchQSXl+AiHsFJ7y+RrWJ0DkpKE+8Bjs+Q4rM5tKn960l7gzDez&#10;Chf1QN63VI+xG6/+HaoxWiK2A9kPFPm6vuvoNbYAyO4FO3Dv2K5vo6BriHxN2cdQjEFsHfurTiHm&#10;UIwBFy7urgZvQyC0Nb1fdjHGfbCvLqjMPdHuw0BnYMcuyg44VA69ME7s3UI2L0RVMy0HIFYOUcqA&#10;ojYi24cCBQS729VlukJNi2Y7SxwKFG5UsD4UKCjNXm6wk6OZBy1QOKCQbZt83T6mcf/120po34XG&#10;1HNsJ9nsAWh5a7OktYc20MuBjk2LfSaJNUW+juPHnqNpBMd13WuMqotYs9lZ4obYIYBhfBwbaTnw&#10;i9sVwHHQDetNecsKu4EOd3hwQkti6q7X7gQG31J+uGdp+G9Qrw/D2WeSLQfab5KkkE2hvRv7XozU&#10;jVaHYzv0A35/Q+WhwDJpFjW80MYKx9dogiZs2E5GDjYlltawMWfYmMP77wyu3ufGHDAv2tB7t3S6&#10;LQsIo+/Z0mlN80X5T6qV4aP/NFUzBgi8xPNtXzvj0MGG2JgTpg0QYDkzpsoQTlRQVg0w+DgSVMNm&#10;z69wsyfVG35C2/CIifM+oW27Oua4yHUjpOfkbAJomc16u9GxMEziwBQ8Yodo6DKt0Z8LDyp2t/uJ&#10;ObHAhn0OPM0fF6C/CLB9zgC4+RMIT/4PAAD//wMAUEsDBBQABgAIAAAAIQC89blV5AAAAA4BAAAP&#10;AAAAZHJzL2Rvd25yZXYueG1sTI/BasMwDIbvg72D0WC31s6ahDaLU0rZdiqDtYOxmxurSWgsh9hN&#10;0refe1pvEvr49f35ejItG7B3jSUJ0VwAQyqtbqiS8H14ny2BOa9Iq9YSSriig3Xx+JCrTNuRvnDY&#10;+4qFEHKZklB732Wcu7JGo9zcdkjhdrK9UT6sfcV1r8YQblr+IkTKjWoofKhVh9say/P+YiR8jGrc&#10;LKK3YXc+ba+/h+TzZxehlM9P0+YVmMfJ/8Nw0w/qUASno72QdqyVMItWaXD3t0nEKbDArBbLGNgx&#10;wHEiEuBFzu9rFH8AAAD//wMAUEsBAi0AFAAGAAgAAAAhALaDOJL+AAAA4QEAABMAAAAAAAAAAAAA&#10;AAAAAAAAAFtDb250ZW50X1R5cGVzXS54bWxQSwECLQAUAAYACAAAACEAOP0h/9YAAACUAQAACwAA&#10;AAAAAAAAAAAAAAAvAQAAX3JlbHMvLnJlbHNQSwECLQAUAAYACAAAACEAqp1Stx8JAABKQQAADgAA&#10;AAAAAAAAAAAAAAAuAgAAZHJzL2Uyb0RvYy54bWxQSwECLQAUAAYACAAAACEAvPW5VeQAAAAOAQAA&#10;DwAAAAAAAAAAAAAAAAB5CwAAZHJzL2Rvd25yZXYueG1sUEsFBgAAAAAEAAQA8wAAAIoMAAAAAA==&#10;">
                <v:shape id="Düz Ok Bağlayıcısı 118" o:spid="_x0000_s1130" type="#_x0000_t32" style="position:absolute;left:12014;top:58798;width:52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8mYxQAAANwAAAAPAAAAZHJzL2Rvd25yZXYueG1sRI9Ba8Mw&#10;DIXvg/0Ho0Evo3WSsXVkdcsotBvs1K7Qq4iVODSWQ+yl6b+fDoPdJN7Te59Wm8l3aqQhtoEN5IsM&#10;FHEVbMuNgdP3bv4KKiZki11gMnCjCJv1/d0KSxuufKDxmBolIRxLNOBS6kutY+XIY1yEnli0Ogwe&#10;k6xDo+2AVwn3nS6y7EV7bFkaHPa0dVRdjj/eQF1Yyh8vZ/exfMZ6+/VUjGO3N2b2ML2/gUo0pX/z&#10;3/WnFfxcaOUZmUCvfwEAAP//AwBQSwECLQAUAAYACAAAACEA2+H2y+4AAACFAQAAEwAAAAAAAAAA&#10;AAAAAAAAAAAAW0NvbnRlbnRfVHlwZXNdLnhtbFBLAQItABQABgAIAAAAIQBa9CxbvwAAABUBAAAL&#10;AAAAAAAAAAAAAAAAAB8BAABfcmVscy8ucmVsc1BLAQItABQABgAIAAAAIQAMx8mYxQAAANwAAAAP&#10;AAAAAAAAAAAAAAAAAAcCAABkcnMvZG93bnJldi54bWxQSwUGAAAAAAMAAwC3AAAA+QIAAAAA&#10;">
                  <v:stroke endarrow="open"/>
                </v:shape>
                <v:shape id="Sol Ayraç 121" o:spid="_x0000_s1131" type="#_x0000_t87" style="position:absolute;left:9462;top:91865;width:2572;height:4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8kgwAAAANwAAAAPAAAAZHJzL2Rvd25yZXYueG1sRE/LqsIw&#10;EN0L/kMYwZ2mCopWo6jcC25EfHzA0IxNtZnUJmr9+5sLgrs5nOfMl40txZNqXzhWMOgnIIgzpwvO&#10;FZxPv70JCB+QNZaOScGbPCwX7dYcU+1efKDnMeQihrBPUYEJoUql9Jkhi77vKuLIXVxtMURY51LX&#10;+IrhtpTDJBlLiwXHBoMVbQxlt+PDKri/17ufw2Nb6eme5Og+vu2u5qxUt9OsZiACNeEr/ri3Os4f&#10;DuD/mXiBXPwBAAD//wMAUEsBAi0AFAAGAAgAAAAhANvh9svuAAAAhQEAABMAAAAAAAAAAAAAAAAA&#10;AAAAAFtDb250ZW50X1R5cGVzXS54bWxQSwECLQAUAAYACAAAACEAWvQsW78AAAAVAQAACwAAAAAA&#10;AAAAAAAAAAAfAQAAX3JlbHMvLnJlbHNQSwECLQAUAAYACAAAACEAedPJIMAAAADcAAAADwAAAAAA&#10;AAAAAAAAAAAHAgAAZHJzL2Rvd25yZXYueG1sUEsFBgAAAAADAAMAtwAAAPQCAAAAAA==&#10;" adj="926" strokecolor="windowText">
                  <v:shadow on="t" color="black" opacity="24903f" origin=",.5" offset="0,.55556mm"/>
                </v:shape>
                <v:shape id="_x0000_s1132" type="#_x0000_t202" style="position:absolute;left:56246;top:37532;width:16091;height:4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RLswAAAANwAAAAPAAAAZHJzL2Rvd25yZXYueG1sRE9Li8Iw&#10;EL4L+x/CLOxNUwu+alNZRBe9CHUXvA7N2JZtJqWJWv+9EQRv8/E9J131phFX6lxtWcF4FIEgLqyu&#10;uVTw97sdzkE4j6yxsUwK7uRglX0MUky0vXFO16MvRQhhl6CCyvs2kdIVFRl0I9sSB+5sO4M+wK6U&#10;usNbCDeNjKNoKg3WHBoqbGldUfF/vBgFB7vB6Sz/2Z+kjvxCjy8TYw5KfX3230sQnnr/Fr/cOx3m&#10;xzE8nwkXyOwBAAD//wMAUEsBAi0AFAAGAAgAAAAhANvh9svuAAAAhQEAABMAAAAAAAAAAAAAAAAA&#10;AAAAAFtDb250ZW50X1R5cGVzXS54bWxQSwECLQAUAAYACAAAACEAWvQsW78AAAAVAQAACwAAAAAA&#10;AAAAAAAAAAAfAQAAX3JlbHMvLnJlbHNQSwECLQAUAAYACAAAACEAh8US7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41837FC0" w14:textId="77777777" w:rsidR="0064052D" w:rsidRDefault="0064052D" w:rsidP="00314542">
                        <w:pPr>
                          <w:spacing w:line="240" w:lineRule="auto"/>
                          <w:jc w:val="center"/>
                        </w:pPr>
                        <w:r>
                          <w:t>12 punto, tek satır aralıklı, 2 satır boşluk</w:t>
                        </w:r>
                      </w:p>
                    </w:txbxContent>
                  </v:textbox>
                </v:shape>
                <v:group id="Grup 195" o:spid="_x0000_s1133" style="position:absolute;left:254;top:607;width:72083;height:98752" coordorigin="254,607" coordsize="72083,9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_x0000_s1134" type="#_x0000_t202" style="position:absolute;left:25550;top:3441;width:46787;height: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MbnvgAAANwAAAAPAAAAZHJzL2Rvd25yZXYueG1sRE9LCsIw&#10;EN0L3iGM4EY0VVGkGkUUwYUifg4wNGNbbCalibXe3giCu3m87yxWjSlETZXLLSsYDiIQxInVOacK&#10;btddfwbCeWSNhWVS8CYHq2W7tcBY2xefqb74VIQQdjEqyLwvYyldkpFBN7AlceDutjLoA6xSqSt8&#10;hXBTyFEUTaXBnENDhiVtMkoel6dRkOKkRr2VV31bj0/PM+tDrz4q1e006zkIT43/i3/uvQ7zhxP4&#10;PhMukMsPAAAA//8DAFBLAQItABQABgAIAAAAIQDb4fbL7gAAAIUBAAATAAAAAAAAAAAAAAAAAAAA&#10;AABbQ29udGVudF9UeXBlc10ueG1sUEsBAi0AFAAGAAgAAAAhAFr0LFu/AAAAFQEAAAsAAAAAAAAA&#10;AAAAAAAAHwEAAF9yZWxzLy5yZWxzUEsBAi0AFAAGAAgAAAAhAO1sxue+AAAA3AAAAA8AAAAAAAAA&#10;AAAAAAAABwIAAGRycy9kb3ducmV2LnhtbFBLBQYAAAAAAwADALcAAADyAgAAAAA=&#10;" fillcolor="#9eeaff" strokecolor="#46aac5">
                    <v:fill color2="#e4f9ff" rotate="t" angle="180" colors="0 #9eeaff;22938f #bbefff;1 #e4f9ff" focus="100%" type="gradient"/>
                    <v:shadow on="t" color="black" opacity="24903f" origin=",.5" offset="0,.55556mm"/>
                    <v:textbox style="mso-fit-shape-to-text:t">
                      <w:txbxContent>
                        <w:p w14:paraId="365B3866" w14:textId="487F7D50" w:rsidR="0064052D" w:rsidRPr="00883F33" w:rsidRDefault="0064052D" w:rsidP="00067345">
                          <w:pPr>
                            <w:jc w:val="center"/>
                            <w:rPr>
                              <w:b/>
                              <w:color w:val="FF0000"/>
                            </w:rPr>
                          </w:pPr>
                          <w:r w:rsidRPr="00883F33">
                            <w:rPr>
                              <w:b/>
                              <w:color w:val="FF0000"/>
                            </w:rPr>
                            <w:t>ABSTRACT sayfası bir sayfayı geçmeyecek şekilde hazırlanmalıdır.</w:t>
                          </w:r>
                        </w:p>
                      </w:txbxContent>
                    </v:textbox>
                  </v:shape>
                  <v:group id="Grup 194" o:spid="_x0000_s1135" style="position:absolute;left:254;top:607;width:64222;height:98752" coordorigin="254,607" coordsize="64221,9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group id="Grup 193" o:spid="_x0000_s1136" style="position:absolute;left:254;top:607;width:11780;height:44160" coordorigin="254,607" coordsize="11779,4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Grup 98" o:spid="_x0000_s1137" style="position:absolute;left:254;top:607;width:11780;height:44160" coordorigin="-2870" coordsize="11779,4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Metin Kutusu 99" o:spid="_x0000_s1138" type="#_x0000_t202" style="position:absolute;left:-2870;width:11778;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lu/xAAAANsAAAAPAAAAZHJzL2Rvd25yZXYueG1sRI/NasMw&#10;EITvgb6D2EJvsdwUQuxGCSHQkEsPcVP3ulhb28RaGUnxz9tXhUKPw8x8w2z3k+nEQM63lhU8JykI&#10;4srqlmsF14+35QaED8gaO8ukYCYP+93DYou5tiNfaChCLSKEfY4KmhD6XEpfNWTQJ7Ynjt63dQZD&#10;lK6W2uEY4aaTqzRdS4Mtx4UGezo2VN2Ku1FwHOe2HHy6cad3/VW93MvPEVdKPT1Oh1cQgabwH/5r&#10;n7WCLIPfL/EHyN0PAAAA//8DAFBLAQItABQABgAIAAAAIQDb4fbL7gAAAIUBAAATAAAAAAAAAAAA&#10;AAAAAAAAAABbQ29udGVudF9UeXBlc10ueG1sUEsBAi0AFAAGAAgAAAAhAFr0LFu/AAAAFQEAAAsA&#10;AAAAAAAAAAAAAAAAHwEAAF9yZWxzLy5yZWxzUEsBAi0AFAAGAAgAAAAhAKwqW7/EAAAA2wAAAA8A&#10;AAAAAAAAAAAAAAAABwIAAGRycy9kb3ducmV2LnhtbFBLBQYAAAAAAwADALcAAAD4AgAAAAA=&#10;" fillcolor="window" strokecolor="windowText" strokeweight="2pt">
                          <v:textbox inset=".5mm,0,.5mm,0">
                            <w:txbxContent>
                              <w:p w14:paraId="4750A723" w14:textId="56CB4DDF" w:rsidR="0064052D" w:rsidRPr="00B67483" w:rsidRDefault="0064052D" w:rsidP="00067345">
                                <w:pPr>
                                  <w:spacing w:line="240" w:lineRule="auto"/>
                                  <w:jc w:val="left"/>
                                  <w:rPr>
                                    <w:b/>
                                  </w:rPr>
                                </w:pPr>
                                <w:r>
                                  <w:rPr>
                                    <w:b/>
                                  </w:rPr>
                                  <w:t xml:space="preserve"> EK 11. </w:t>
                                </w:r>
                                <w:r>
                                  <w:rPr>
                                    <w:b/>
                                    <w:lang w:val="en-US"/>
                                  </w:rPr>
                                  <w:t>Abstract</w:t>
                                </w:r>
                              </w:p>
                            </w:txbxContent>
                          </v:textbox>
                        </v:shape>
                        <v:shape id="_x0000_s1139" type="#_x0000_t202" style="position:absolute;left:-2062;top:31100;width:10948;height:13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tD7vwAAANwAAAAPAAAAZHJzL2Rvd25yZXYueG1sRE9Li8Iw&#10;EL4L/ocwgjdNuuCrGkVkFfci+ACvQzO2xWZSmqjdf78RFrzNx/ecxaq1lXhS40vHGpKhAkGcOVNy&#10;ruFy3g6mIHxANlg5Jg2/5GG17HYWmBr34iM9TyEXMYR9ihqKEOpUSp8VZNEPXU0cuZtrLIYIm1ya&#10;Bl8x3FbyS6mxtFhybCiwpk1B2f30sBoO7hvHk+Pu5yqNCjOTPEbWHrTu99r1HESgNnzE/+69ifNV&#10;Au9n4gVy+QcAAP//AwBQSwECLQAUAAYACAAAACEA2+H2y+4AAACFAQAAEwAAAAAAAAAAAAAAAAAA&#10;AAAAW0NvbnRlbnRfVHlwZXNdLnhtbFBLAQItABQABgAIAAAAIQBa9CxbvwAAABUBAAALAAAAAAAA&#10;AAAAAAAAAB8BAABfcmVscy8ucmVsc1BLAQItABQABgAIAAAAIQA8otD7vwAAANwAAAAPAAAAAAAA&#10;AAAAAAAAAAcCAABkcnMvZG93bnJldi54bWxQSwUGAAAAAAMAAwC3AAAA8wIAAAAA&#10;" fillcolor="#9eeaff" strokecolor="#46aac5">
                          <v:fill color2="#e4f9ff" rotate="t" angle="180" colors="0 #9eeaff;22938f #bbefff;1 #e4f9ff" focus="100%" type="gradient"/>
                          <v:shadow on="t" color="black" opacity="24903f" origin=",.5" offset="0,.55556mm"/>
                          <v:textbox>
                            <w:txbxContent>
                              <w:p w14:paraId="478A22A5" w14:textId="13E3E4EF" w:rsidR="0064052D" w:rsidRPr="00BD3E80" w:rsidRDefault="0064052D" w:rsidP="00067345">
                                <w:pPr>
                                  <w:spacing w:line="240" w:lineRule="auto"/>
                                  <w:jc w:val="center"/>
                                  <w:rPr>
                                    <w:szCs w:val="24"/>
                                  </w:rPr>
                                </w:pPr>
                                <w:r w:rsidRPr="00BD3E80">
                                  <w:rPr>
                                    <w:szCs w:val="24"/>
                                  </w:rPr>
                                  <w:t>II. Danışman varsa</w:t>
                                </w:r>
                                <w:r>
                                  <w:rPr>
                                    <w:szCs w:val="24"/>
                                  </w:rPr>
                                  <w:t xml:space="preserve"> d</w:t>
                                </w:r>
                                <w:r w:rsidRPr="00BD3E80">
                                  <w:rPr>
                                    <w:szCs w:val="24"/>
                                  </w:rPr>
                                  <w:t xml:space="preserve">anışmanın altına </w:t>
                                </w:r>
                                <w:proofErr w:type="spellStart"/>
                                <w:r w:rsidRPr="00BD3E80">
                                  <w:rPr>
                                    <w:b/>
                                    <w:szCs w:val="24"/>
                                  </w:rPr>
                                  <w:t>Co-Supervisor</w:t>
                                </w:r>
                                <w:proofErr w:type="spellEnd"/>
                                <w:r w:rsidRPr="00BD3E80">
                                  <w:rPr>
                                    <w:b/>
                                    <w:szCs w:val="24"/>
                                  </w:rPr>
                                  <w:t xml:space="preserve"> </w:t>
                                </w:r>
                                <w:r w:rsidRPr="00BD3E80">
                                  <w:rPr>
                                    <w:szCs w:val="24"/>
                                  </w:rPr>
                                  <w:t xml:space="preserve">olarak </w:t>
                                </w:r>
                                <w:r>
                                  <w:rPr>
                                    <w:szCs w:val="24"/>
                                  </w:rPr>
                                  <w:t>yazılmalıdır.</w:t>
                                </w:r>
                              </w:p>
                            </w:txbxContent>
                          </v:textbox>
                        </v:shape>
                      </v:group>
                      <v:shape id="_x0000_s1140" type="#_x0000_t202" style="position:absolute;left:1168;top:21477;width:10668;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UogwAAAANwAAAAPAAAAZHJzL2Rvd25yZXYueG1sRE9Li8Iw&#10;EL4L+x/CLOxN0wq+qmlZFl30ItRd8Do0Y1tsJqWJWv+9EQRv8/E9Z5X1phFX6lxtWUE8ikAQF1bX&#10;XCr4/9sM5yCcR9bYWCYFd3KQpR+DFSba3jin68GXIoSwS1BB5X2bSOmKigy6kW2JA3eynUEfYFdK&#10;3eEthJtGjqNoKg3WHBoqbOmnouJ8uBgFe7vG6Sz/3R2ljvxCx5eJMXulvj777yUIT71/i1/urQ7z&#10;4wU8nwkXyPQBAAD//wMAUEsBAi0AFAAGAAgAAAAhANvh9svuAAAAhQEAABMAAAAAAAAAAAAAAAAA&#10;AAAAAFtDb250ZW50X1R5cGVzXS54bWxQSwECLQAUAAYACAAAACEAWvQsW78AAAAVAQAACwAAAAAA&#10;AAAAAAAAAAAfAQAAX3JlbHMvLnJlbHNQSwECLQAUAAYACAAAACEARw1KI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59AF3140" w14:textId="77777777" w:rsidR="0064052D" w:rsidRDefault="0064052D" w:rsidP="00314542">
                              <w:pPr>
                                <w:spacing w:line="240" w:lineRule="auto"/>
                                <w:jc w:val="center"/>
                              </w:pPr>
                              <w:r>
                                <w:t>Tek satır aralıklı,</w:t>
                              </w:r>
                            </w:p>
                            <w:p w14:paraId="3101492E" w14:textId="77777777" w:rsidR="0064052D" w:rsidRDefault="0064052D" w:rsidP="00314542">
                              <w:pPr>
                                <w:spacing w:line="240" w:lineRule="auto"/>
                                <w:jc w:val="center"/>
                              </w:pPr>
                              <w:r>
                                <w:t>12 punto, koyu</w:t>
                              </w:r>
                            </w:p>
                          </w:txbxContent>
                        </v:textbox>
                      </v:shape>
                    </v:group>
                    <v:shape id="Metin Kutusu 120" o:spid="_x0000_s1141" type="#_x0000_t202" style="position:absolute;left:1063;top:89313;width:7486;height:10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ykAwgAAANwAAAAPAAAAZHJzL2Rvd25yZXYueG1sRI9Bi8JA&#10;DIXvC/6HIYK3daqgrtVRRFTWi6AreA2d2BY7mdIZtf77zUHwlvBe3vsyX7auUg9qQunZwKCfgCLO&#10;vC05N3D+237/gAoR2WLlmQy8KMBy0fmaY2r9k4/0OMVcSQiHFA0UMdap1iEryGHo+5pYtKtvHEZZ&#10;m1zbBp8S7io9TJKxdliyNBRY07qg7Ha6OwMHv8Hx5LjbX7RN4tQO7iPnDsb0uu1qBipSGz/m9/Wv&#10;Ffyh4MszMoFe/AMAAP//AwBQSwECLQAUAAYACAAAACEA2+H2y+4AAACFAQAAEwAAAAAAAAAAAAAA&#10;AAAAAAAAW0NvbnRlbnRfVHlwZXNdLnhtbFBLAQItABQABgAIAAAAIQBa9CxbvwAAABUBAAALAAAA&#10;AAAAAAAAAAAAAB8BAABfcmVscy8ucmVsc1BLAQItABQABgAIAAAAIQAYWykA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196136E4" w14:textId="4A625B4C" w:rsidR="0064052D" w:rsidRDefault="0064052D" w:rsidP="00314542">
                            <w:pPr>
                              <w:spacing w:line="240" w:lineRule="auto"/>
                              <w:jc w:val="center"/>
                            </w:pPr>
                            <w:r>
                              <w:t>Varsa sayfanın altına 12 punto tek satır aralığı</w:t>
                            </w:r>
                          </w:p>
                        </w:txbxContent>
                      </v:textbox>
                    </v:shape>
                    <v:shape id="_x0000_s1142" type="#_x0000_t202" style="position:absolute;left:1242;top:54863;width:10240;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bd3wgAAANwAAAAPAAAAZHJzL2Rvd25yZXYueG1sRE9La8JA&#10;EL4X+h+WKXirmyiNGl1DKSrtJeADvA7ZaRKanQ3ZNYn/vlsoeJuP7zmbbDSN6KlztWUF8TQCQVxY&#10;XXOp4HLevy5BOI+ssbFMCu7kINs+P20w1XbgI/UnX4oQwi5FBZX3bSqlKyoy6Ka2JQ7ct+0M+gC7&#10;UuoOhxBuGjmLokQarDk0VNjSR0XFz+lmFOR2h8niePi6Sh35lY5vb8bkSk1exvc1CE+jf4j/3Z86&#10;zJ/N4e+ZcIHc/gIAAP//AwBQSwECLQAUAAYACAAAACEA2+H2y+4AAACFAQAAEwAAAAAAAAAAAAAA&#10;AAAAAAAAW0NvbnRlbnRfVHlwZXNdLnhtbFBLAQItABQABgAIAAAAIQBa9CxbvwAAABUBAAALAAAA&#10;AAAAAAAAAAAAAB8BAABfcmVscy8ucmVsc1BLAQItABQABgAIAAAAIQDoibd3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6CC8C80E" w14:textId="77777777" w:rsidR="0064052D" w:rsidRDefault="0064052D" w:rsidP="00314542">
                            <w:pPr>
                              <w:spacing w:line="240" w:lineRule="auto"/>
                              <w:jc w:val="center"/>
                            </w:pPr>
                            <w:r>
                              <w:t>12 punto,</w:t>
                            </w:r>
                            <w:r w:rsidRPr="00314542">
                              <w:t xml:space="preserve"> </w:t>
                            </w:r>
                            <w:r>
                              <w:t>tek satır aralıklı, 1 satır boşluk</w:t>
                            </w:r>
                          </w:p>
                          <w:p w14:paraId="6DAFC316" w14:textId="77777777" w:rsidR="0064052D" w:rsidRDefault="0064052D" w:rsidP="00314542">
                            <w:pPr>
                              <w:spacing w:line="240" w:lineRule="auto"/>
                              <w:jc w:val="center"/>
                            </w:pPr>
                            <w:r>
                              <w:t xml:space="preserve"> </w:t>
                            </w:r>
                          </w:p>
                        </w:txbxContent>
                      </v:textbox>
                    </v:shape>
                    <v:shape id="_x0000_s1143" type="#_x0000_t202" style="position:absolute;left:50823;top:63689;width:13653;height:6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8DwgAAANwAAAAPAAAAZHJzL2Rvd25yZXYueG1sRE9La8JA&#10;EL4X+h+WKXirm4iNGl1DKSrtJeADvA7ZaRKanQ3ZNYn/vlsoeJuP7zmbbDSN6KlztWUF8TQCQVxY&#10;XXOp4HLevy5BOI+ssbFMCu7kINs+P20w1XbgI/UnX4oQwi5FBZX3bSqlKyoy6Ka2JQ7ct+0M+gC7&#10;UuoOhxBuGjmLokQarDk0VNjSR0XFz+lmFOR2h8niePi6Sh35lY5vb8bkSk1exvc1CE+jf4j/3Z86&#10;zJ/N4e+ZcIHc/gIAAP//AwBQSwECLQAUAAYACAAAACEA2+H2y+4AAACFAQAAEwAAAAAAAAAAAAAA&#10;AAAAAAAAW0NvbnRlbnRfVHlwZXNdLnhtbFBLAQItABQABgAIAAAAIQBa9CxbvwAAABUBAAALAAAA&#10;AAAAAAAAAAAAAB8BAABfcmVscy8ucmVsc1BLAQItABQABgAIAAAAIQBnYC8D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3559BF4C" w14:textId="61296E05" w:rsidR="0064052D" w:rsidRDefault="0064052D" w:rsidP="00314542">
                            <w:pPr>
                              <w:spacing w:line="240" w:lineRule="auto"/>
                              <w:jc w:val="center"/>
                            </w:pPr>
                            <w:r>
                              <w:t>Baş harfleri küçük, en az 4 en fazla 6 anahtar kelime</w:t>
                            </w:r>
                          </w:p>
                        </w:txbxContent>
                      </v:textbox>
                    </v:shape>
                  </v:group>
                </v:group>
                <v:shape id="Sağ Ayraç 125" o:spid="_x0000_s1144" type="#_x0000_t88" style="position:absolute;left:11483;top:12227;width:2864;height:2625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kEwwgAAANwAAAAPAAAAZHJzL2Rvd25yZXYueG1sRE9Na8JA&#10;EL0L/odlCr3pJtJISV1DEQS9WRXpccxOs8HsbMiuMfn3bqHQ2zze56yKwTaip87XjhWk8wQEcel0&#10;zZWC82k7ewfhA7LGxjEpGMlDsZ5OVphr9+Av6o+hEjGEfY4KTAhtLqUvDVn0c9cSR+7HdRZDhF0l&#10;dYePGG4buUiSpbRYc2ww2NLGUHk73q0CuqYHMy6v+8upOfe72/Ytw+pbqdeX4fMDRKAh/Iv/3Dsd&#10;5y8y+H0mXiDXTwAAAP//AwBQSwECLQAUAAYACAAAACEA2+H2y+4AAACFAQAAEwAAAAAAAAAAAAAA&#10;AAAAAAAAW0NvbnRlbnRfVHlwZXNdLnhtbFBLAQItABQABgAIAAAAIQBa9CxbvwAAABUBAAALAAAA&#10;AAAAAAAAAAAAAB8BAABfcmVscy8ucmVsc1BLAQItABQABgAIAAAAIQACvkEwwgAAANwAAAAPAAAA&#10;AAAAAAAAAAAAAAcCAABkcnMvZG93bnJldi54bWxQSwUGAAAAAAMAAwC3AAAA9gIAAAAA&#10;" adj="196"/>
                <v:shape id="Sağ Ayraç 126" o:spid="_x0000_s1145" type="#_x0000_t88" style="position:absolute;left:52843;top:38064;width:2559;height:3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dUwwAAANwAAAAPAAAAZHJzL2Rvd25yZXYueG1sRE9NawIx&#10;EL0L/Q9hCr1p4lK2dmsUsVj04EFt78Nmmt26mWw3qa7/3ggFb/N4nzOd964RJ+pC7VnDeKRAEJfe&#10;1Gw1fB5WwwmIEJENNp5Jw4UCzGcPgykWxp95R6d9tCKFcChQQxVjW0gZyoochpFviRP37TuHMcHO&#10;StPhOYW7RmZK5dJhzamhwpaWFZXH/Z/TYMcvk/zDbn/Kzddvv3p/PmavSmn99Ngv3kBE6uNd/O9e&#10;mzQ/y+H2TLpAzq4AAAD//wMAUEsBAi0AFAAGAAgAAAAhANvh9svuAAAAhQEAABMAAAAAAAAAAAAA&#10;AAAAAAAAAFtDb250ZW50X1R5cGVzXS54bWxQSwECLQAUAAYACAAAACEAWvQsW78AAAAVAQAACwAA&#10;AAAAAAAAAAAAAAAfAQAAX3JlbHMvLnJlbHNQSwECLQAUAAYACAAAACEAMbzXVMMAAADcAAAADwAA&#10;AAAAAAAAAAAAAAAHAgAAZHJzL2Rvd25yZXYueG1sUEsFBgAAAAADAAMAtwAAAPcCAAAAAA==&#10;" adj="1277" strokecolor="windowText">
                  <v:shadow on="t" color="black" opacity="24903f" origin=",.5" offset="0,.55556mm"/>
                </v:shape>
                <v:shape id="Düz Ok Bağlayıcısı 127" o:spid="_x0000_s1146" type="#_x0000_t32" style="position:absolute;left:39340;top:61987;width:11589;height:467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zCiwgAAANwAAAAPAAAAZHJzL2Rvd25yZXYueG1sRE9Na8JA&#10;EL0X/A/LCL3VjR7aEF2DCEJBL41FPY67YxKSnU2zq0n/fbdQ6G0e73NW+Whb8aDe144VzGcJCGLt&#10;TM2lgs/j7iUF4QOywdYxKfgmD/l68rTCzLiBP+hRhFLEEPYZKqhC6DIpva7Iop+5jjhyN9dbDBH2&#10;pTQ9DjHctnKRJK/SYs2xocKOthXpprhbBbq97r/4ls6boz9fzgdK9ckelHqejpsliEBj+Bf/ud9N&#10;nL94g99n4gVy/QMAAP//AwBQSwECLQAUAAYACAAAACEA2+H2y+4AAACFAQAAEwAAAAAAAAAAAAAA&#10;AAAAAAAAW0NvbnRlbnRfVHlwZXNdLnhtbFBLAQItABQABgAIAAAAIQBa9CxbvwAAABUBAAALAAAA&#10;AAAAAAAAAAAAAB8BAABfcmVscy8ucmVsc1BLAQItABQABgAIAAAAIQC5EzCiwgAAANwAAAAPAAAA&#10;AAAAAAAAAAAAAAcCAABkcnMvZG93bnJldi54bWxQSwUGAAAAAAMAAwC3AAAA9gIAAAAA&#10;">
                  <v:stroke endarrow="open"/>
                </v:shape>
                <v:shape id="Düz Ok Bağlayıcısı 192" o:spid="_x0000_s1147" type="#_x0000_t32" style="position:absolute;left:12652;top:35619;width:6699;height:5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k7cxAAAANwAAAAPAAAAZHJzL2Rvd25yZXYueG1sRE9Na8JA&#10;EL0L/Q/LFHoR3VShxOgmlEKhiCDaXrwN2Uk2NDubZtcY/fXdQsHbPN7nbIrRtmKg3jeOFTzPExDE&#10;pdMN1wq+Pt9nKQgfkDW2jknBlTwU+cNkg5l2Fz7QcAy1iCHsM1RgQugyKX1pyKKfu444cpXrLYYI&#10;+1rqHi8x3LZykSQv0mLDscFgR2+Gyu/j2SqYHk5NXVXn3dUvb/s02e5/TDko9fQ4vq5BBBrDXfzv&#10;/tBx/moBf8/EC2T+CwAA//8DAFBLAQItABQABgAIAAAAIQDb4fbL7gAAAIUBAAATAAAAAAAAAAAA&#10;AAAAAAAAAABbQ29udGVudF9UeXBlc10ueG1sUEsBAi0AFAAGAAgAAAAhAFr0LFu/AAAAFQEAAAsA&#10;AAAAAAAAAAAAAAAAHwEAAF9yZWxzLy5yZWxzUEsBAi0AFAAGAAgAAAAhAPgSTtzEAAAA3AAAAA8A&#10;AAAAAAAAAAAAAAAABwIAAGRycy9kb3ducmV2LnhtbFBLBQYAAAAAAwADALcAAAD4AgAAAAA=&#10;">
                  <v:stroke endarrow="open"/>
                </v:shape>
              </v:group>
            </w:pict>
          </mc:Fallback>
        </mc:AlternateContent>
      </w:r>
      <w:r w:rsidR="008F1324" w:rsidRPr="008F1324">
        <w:rPr>
          <w:rFonts w:cs="Times New Roman"/>
          <w:b/>
          <w:sz w:val="28"/>
          <w:szCs w:val="28"/>
        </w:rPr>
        <w:t>ABSTRACT</w:t>
      </w:r>
    </w:p>
    <w:p w14:paraId="32666C17" w14:textId="318AA200"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
            <w:enabled/>
            <w:calcOnExit w:val="0"/>
            <w:textInput>
              <w:default w:val="M.Sc./Ph.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M.Sc./Ph.D.</w:t>
      </w:r>
      <w:r w:rsidRPr="008F1324">
        <w:rPr>
          <w:rFonts w:cs="Times New Roman"/>
          <w:b/>
          <w:szCs w:val="24"/>
        </w:rPr>
        <w:fldChar w:fldCharType="end"/>
      </w:r>
      <w:r w:rsidRPr="008F1324">
        <w:rPr>
          <w:rFonts w:cs="Times New Roman"/>
          <w:b/>
          <w:szCs w:val="24"/>
        </w:rPr>
        <w:t xml:space="preserve"> </w:t>
      </w:r>
      <w:proofErr w:type="spellStart"/>
      <w:r w:rsidRPr="008F1324">
        <w:rPr>
          <w:rFonts w:cs="Times New Roman"/>
          <w:b/>
          <w:szCs w:val="24"/>
        </w:rPr>
        <w:t>Thesis</w:t>
      </w:r>
      <w:proofErr w:type="spellEnd"/>
    </w:p>
    <w:p w14:paraId="1E4D83A0" w14:textId="76739F8F" w:rsidR="008F1324" w:rsidRPr="008F1324" w:rsidRDefault="008F1324" w:rsidP="008F1324">
      <w:pPr>
        <w:spacing w:line="240" w:lineRule="auto"/>
        <w:jc w:val="center"/>
        <w:rPr>
          <w:rFonts w:cs="Times New Roman"/>
          <w:b/>
          <w:szCs w:val="24"/>
        </w:rPr>
      </w:pPr>
    </w:p>
    <w:p w14:paraId="1EBF5FBA" w14:textId="62065E0F" w:rsidR="008F1324" w:rsidRPr="008F1324" w:rsidRDefault="008F1324" w:rsidP="008F1324">
      <w:pPr>
        <w:spacing w:line="240" w:lineRule="auto"/>
        <w:jc w:val="center"/>
        <w:rPr>
          <w:rFonts w:cs="Times New Roman"/>
          <w:b/>
          <w:szCs w:val="24"/>
        </w:rPr>
      </w:pPr>
      <w:proofErr w:type="spellStart"/>
      <w:r w:rsidRPr="008F1324">
        <w:rPr>
          <w:rFonts w:cs="Times New Roman"/>
          <w:b/>
          <w:szCs w:val="24"/>
        </w:rPr>
        <w:t>Synthesis</w:t>
      </w:r>
      <w:proofErr w:type="spellEnd"/>
      <w:r w:rsidRPr="008F1324">
        <w:rPr>
          <w:rFonts w:cs="Times New Roman"/>
          <w:b/>
          <w:szCs w:val="24"/>
        </w:rPr>
        <w:t xml:space="preserve"> of </w:t>
      </w:r>
      <w:proofErr w:type="spellStart"/>
      <w:r w:rsidRPr="008F1324">
        <w:rPr>
          <w:rFonts w:cs="Times New Roman"/>
          <w:b/>
          <w:szCs w:val="24"/>
        </w:rPr>
        <w:t>Porphyrin</w:t>
      </w:r>
      <w:proofErr w:type="spellEnd"/>
      <w:r w:rsidRPr="008F1324">
        <w:rPr>
          <w:rFonts w:cs="Times New Roman"/>
          <w:b/>
          <w:szCs w:val="24"/>
        </w:rPr>
        <w:t xml:space="preserve"> </w:t>
      </w:r>
      <w:proofErr w:type="spellStart"/>
      <w:r w:rsidRPr="008F1324">
        <w:rPr>
          <w:rFonts w:cs="Times New Roman"/>
          <w:b/>
          <w:szCs w:val="24"/>
        </w:rPr>
        <w:t>Compounds</w:t>
      </w:r>
      <w:proofErr w:type="spellEnd"/>
      <w:r w:rsidRPr="008F1324">
        <w:rPr>
          <w:rFonts w:cs="Times New Roman"/>
          <w:b/>
          <w:szCs w:val="24"/>
        </w:rPr>
        <w:t xml:space="preserve"> </w:t>
      </w:r>
      <w:proofErr w:type="spellStart"/>
      <w:r w:rsidRPr="008F1324">
        <w:rPr>
          <w:rFonts w:cs="Times New Roman"/>
          <w:b/>
          <w:szCs w:val="24"/>
        </w:rPr>
        <w:t>Substituted</w:t>
      </w:r>
      <w:proofErr w:type="spellEnd"/>
      <w:r w:rsidRPr="008F1324">
        <w:rPr>
          <w:rFonts w:cs="Times New Roman"/>
          <w:b/>
          <w:szCs w:val="24"/>
        </w:rPr>
        <w:t xml:space="preserve"> </w:t>
      </w:r>
      <w:proofErr w:type="spellStart"/>
      <w:r w:rsidRPr="008F1324">
        <w:rPr>
          <w:rFonts w:cs="Times New Roman"/>
          <w:b/>
          <w:szCs w:val="24"/>
        </w:rPr>
        <w:t>Thiophene</w:t>
      </w:r>
      <w:proofErr w:type="spellEnd"/>
      <w:r w:rsidRPr="008F1324">
        <w:rPr>
          <w:rFonts w:cs="Times New Roman"/>
          <w:b/>
          <w:szCs w:val="24"/>
        </w:rPr>
        <w:t xml:space="preserve"> </w:t>
      </w:r>
      <w:proofErr w:type="spellStart"/>
      <w:r w:rsidRPr="008F1324">
        <w:rPr>
          <w:rFonts w:cs="Times New Roman"/>
          <w:b/>
          <w:szCs w:val="24"/>
        </w:rPr>
        <w:t>Derivative</w:t>
      </w:r>
      <w:proofErr w:type="spellEnd"/>
      <w:r w:rsidRPr="008F1324">
        <w:rPr>
          <w:rFonts w:cs="Times New Roman"/>
          <w:b/>
          <w:szCs w:val="24"/>
        </w:rPr>
        <w:t xml:space="preserve"> </w:t>
      </w:r>
      <w:proofErr w:type="spellStart"/>
      <w:r w:rsidRPr="008F1324">
        <w:rPr>
          <w:rFonts w:cs="Times New Roman"/>
          <w:b/>
          <w:szCs w:val="24"/>
        </w:rPr>
        <w:t>sand</w:t>
      </w:r>
      <w:proofErr w:type="spellEnd"/>
      <w:r w:rsidRPr="008F1324">
        <w:rPr>
          <w:rFonts w:cs="Times New Roman"/>
          <w:b/>
          <w:szCs w:val="24"/>
        </w:rPr>
        <w:t xml:space="preserve"> </w:t>
      </w:r>
      <w:proofErr w:type="spellStart"/>
      <w:r w:rsidRPr="008F1324">
        <w:rPr>
          <w:rFonts w:cs="Times New Roman"/>
          <w:b/>
          <w:szCs w:val="24"/>
        </w:rPr>
        <w:t>Their</w:t>
      </w:r>
      <w:proofErr w:type="spellEnd"/>
      <w:r w:rsidRPr="008F1324">
        <w:rPr>
          <w:rFonts w:cs="Times New Roman"/>
          <w:b/>
          <w:szCs w:val="24"/>
        </w:rPr>
        <w:t xml:space="preserve"> </w:t>
      </w:r>
      <w:proofErr w:type="spellStart"/>
      <w:r w:rsidRPr="008F1324">
        <w:rPr>
          <w:rFonts w:cs="Times New Roman"/>
          <w:b/>
          <w:szCs w:val="24"/>
        </w:rPr>
        <w:t>Elecktrochemica</w:t>
      </w:r>
      <w:proofErr w:type="spellEnd"/>
      <w:r w:rsidRPr="008F1324">
        <w:rPr>
          <w:rFonts w:cs="Times New Roman"/>
          <w:b/>
          <w:szCs w:val="24"/>
        </w:rPr>
        <w:t xml:space="preserve"> </w:t>
      </w:r>
      <w:proofErr w:type="spellStart"/>
      <w:r w:rsidRPr="008F1324">
        <w:rPr>
          <w:rFonts w:cs="Times New Roman"/>
          <w:b/>
          <w:szCs w:val="24"/>
        </w:rPr>
        <w:t>lPolymerization</w:t>
      </w:r>
      <w:proofErr w:type="spellEnd"/>
    </w:p>
    <w:p w14:paraId="2EC82ACD" w14:textId="76CCD23B" w:rsidR="008F1324" w:rsidRPr="008F1324" w:rsidRDefault="008F1324" w:rsidP="008F1324">
      <w:pPr>
        <w:tabs>
          <w:tab w:val="left" w:pos="7820"/>
        </w:tabs>
        <w:spacing w:line="240" w:lineRule="auto"/>
        <w:jc w:val="left"/>
        <w:rPr>
          <w:rFonts w:cs="Times New Roman"/>
          <w:b/>
          <w:szCs w:val="24"/>
        </w:rPr>
      </w:pPr>
      <w:r w:rsidRPr="008F1324">
        <w:rPr>
          <w:rFonts w:cs="Times New Roman"/>
          <w:b/>
          <w:szCs w:val="24"/>
        </w:rPr>
        <w:tab/>
      </w:r>
    </w:p>
    <w:p w14:paraId="501ED835" w14:textId="3CAAB0B5" w:rsidR="008F1324" w:rsidRPr="008F1324" w:rsidRDefault="001C5D76" w:rsidP="008F1324">
      <w:pPr>
        <w:spacing w:line="240" w:lineRule="auto"/>
        <w:jc w:val="center"/>
        <w:rPr>
          <w:rFonts w:cs="Times New Roman"/>
          <w:b/>
          <w:szCs w:val="24"/>
        </w:rPr>
      </w:pPr>
      <w:r>
        <w:rPr>
          <w:rFonts w:cs="Times New Roman"/>
          <w:b/>
          <w:szCs w:val="24"/>
        </w:rPr>
        <w:t xml:space="preserve">Author Name </w:t>
      </w:r>
      <w:proofErr w:type="spellStart"/>
      <w:r>
        <w:rPr>
          <w:rFonts w:cs="Times New Roman"/>
          <w:b/>
          <w:szCs w:val="24"/>
        </w:rPr>
        <w:t>and</w:t>
      </w:r>
      <w:proofErr w:type="spellEnd"/>
      <w:r>
        <w:rPr>
          <w:rFonts w:cs="Times New Roman"/>
          <w:b/>
          <w:szCs w:val="24"/>
        </w:rPr>
        <w:t xml:space="preserve"> </w:t>
      </w:r>
      <w:proofErr w:type="spellStart"/>
      <w:r>
        <w:rPr>
          <w:rFonts w:cs="Times New Roman"/>
          <w:b/>
          <w:szCs w:val="24"/>
        </w:rPr>
        <w:t>Surname</w:t>
      </w:r>
      <w:proofErr w:type="spellEnd"/>
    </w:p>
    <w:p w14:paraId="4A594C02" w14:textId="2E5F6049" w:rsidR="008F1324" w:rsidRPr="008F1324" w:rsidRDefault="008F1324" w:rsidP="008F1324">
      <w:pPr>
        <w:spacing w:line="240" w:lineRule="auto"/>
        <w:jc w:val="center"/>
        <w:rPr>
          <w:rFonts w:cs="Times New Roman"/>
          <w:b/>
          <w:szCs w:val="24"/>
        </w:rPr>
      </w:pPr>
    </w:p>
    <w:p w14:paraId="5EC5D200" w14:textId="5E339D2C" w:rsidR="008F1324" w:rsidRPr="008F1324" w:rsidRDefault="008F1324" w:rsidP="008F1324">
      <w:pPr>
        <w:spacing w:line="240" w:lineRule="auto"/>
        <w:jc w:val="center"/>
        <w:rPr>
          <w:rFonts w:cs="Times New Roman"/>
          <w:b/>
          <w:szCs w:val="24"/>
        </w:rPr>
      </w:pPr>
      <w:r w:rsidRPr="008F1324">
        <w:rPr>
          <w:rFonts w:cs="Times New Roman"/>
          <w:b/>
          <w:szCs w:val="24"/>
        </w:rPr>
        <w:t xml:space="preserve">Burdur Mehmet Akif Ersoy </w:t>
      </w:r>
      <w:proofErr w:type="spellStart"/>
      <w:r w:rsidRPr="008F1324">
        <w:rPr>
          <w:rFonts w:cs="Times New Roman"/>
          <w:b/>
          <w:szCs w:val="24"/>
        </w:rPr>
        <w:t>University</w:t>
      </w:r>
      <w:proofErr w:type="spellEnd"/>
    </w:p>
    <w:p w14:paraId="66162BB4" w14:textId="77777777" w:rsidR="008F1324" w:rsidRPr="008F1324" w:rsidRDefault="008F1324" w:rsidP="008F1324">
      <w:pPr>
        <w:spacing w:line="240" w:lineRule="auto"/>
        <w:jc w:val="center"/>
        <w:rPr>
          <w:rFonts w:cs="Times New Roman"/>
          <w:b/>
          <w:szCs w:val="24"/>
        </w:rPr>
      </w:pPr>
      <w:proofErr w:type="spellStart"/>
      <w:r w:rsidRPr="008F1324">
        <w:rPr>
          <w:rFonts w:cs="Times New Roman"/>
          <w:b/>
          <w:szCs w:val="24"/>
        </w:rPr>
        <w:t>Graduate</w:t>
      </w:r>
      <w:proofErr w:type="spellEnd"/>
      <w:r w:rsidRPr="008F1324">
        <w:rPr>
          <w:rFonts w:cs="Times New Roman"/>
          <w:b/>
          <w:szCs w:val="24"/>
        </w:rPr>
        <w:t xml:space="preserve"> School of Natural </w:t>
      </w:r>
      <w:proofErr w:type="spellStart"/>
      <w:r w:rsidRPr="008F1324">
        <w:rPr>
          <w:rFonts w:cs="Times New Roman"/>
          <w:b/>
          <w:szCs w:val="24"/>
        </w:rPr>
        <w:t>and</w:t>
      </w:r>
      <w:proofErr w:type="spellEnd"/>
      <w:r w:rsidRPr="008F1324">
        <w:rPr>
          <w:rFonts w:cs="Times New Roman"/>
          <w:b/>
          <w:szCs w:val="24"/>
        </w:rPr>
        <w:t xml:space="preserve"> </w:t>
      </w:r>
      <w:proofErr w:type="spellStart"/>
      <w:r w:rsidRPr="008F1324">
        <w:rPr>
          <w:rFonts w:cs="Times New Roman"/>
          <w:b/>
          <w:szCs w:val="24"/>
        </w:rPr>
        <w:t>Applied</w:t>
      </w:r>
      <w:proofErr w:type="spellEnd"/>
      <w:r w:rsidRPr="008F1324">
        <w:rPr>
          <w:rFonts w:cs="Times New Roman"/>
          <w:b/>
          <w:szCs w:val="24"/>
        </w:rPr>
        <w:t xml:space="preserve"> </w:t>
      </w:r>
      <w:proofErr w:type="spellStart"/>
      <w:r w:rsidRPr="008F1324">
        <w:rPr>
          <w:rFonts w:cs="Times New Roman"/>
          <w:b/>
          <w:szCs w:val="24"/>
        </w:rPr>
        <w:t>Sciences</w:t>
      </w:r>
      <w:proofErr w:type="spellEnd"/>
    </w:p>
    <w:p w14:paraId="7B979332" w14:textId="6AE926E0" w:rsidR="008F1324" w:rsidRPr="008F1324" w:rsidRDefault="00A50689" w:rsidP="008F1324">
      <w:pPr>
        <w:spacing w:line="240" w:lineRule="auto"/>
        <w:jc w:val="center"/>
        <w:rPr>
          <w:rFonts w:cs="Times New Roman"/>
          <w:b/>
          <w:szCs w:val="24"/>
        </w:rPr>
      </w:pPr>
      <w:proofErr w:type="spellStart"/>
      <w:r>
        <w:rPr>
          <w:rFonts w:cs="Times New Roman"/>
          <w:b/>
          <w:szCs w:val="24"/>
        </w:rPr>
        <w:t>Department</w:t>
      </w:r>
      <w:proofErr w:type="spellEnd"/>
      <w:r w:rsidR="005448DC">
        <w:rPr>
          <w:rFonts w:cs="Times New Roman"/>
          <w:b/>
          <w:szCs w:val="24"/>
        </w:rPr>
        <w:t xml:space="preserve"> of </w:t>
      </w:r>
      <w:proofErr w:type="gramStart"/>
      <w:r w:rsidR="008F1324" w:rsidRPr="008F1324">
        <w:rPr>
          <w:rFonts w:cs="Times New Roman"/>
          <w:b/>
          <w:szCs w:val="24"/>
        </w:rPr>
        <w:t>……</w:t>
      </w:r>
      <w:proofErr w:type="gramEnd"/>
      <w:r w:rsidR="008F1324" w:rsidRPr="008F1324">
        <w:rPr>
          <w:rFonts w:cs="Times New Roman"/>
          <w:b/>
          <w:szCs w:val="24"/>
        </w:rPr>
        <w:t xml:space="preserve"> </w:t>
      </w:r>
      <w:r w:rsidR="00A70474">
        <w:rPr>
          <w:rFonts w:cs="Times New Roman"/>
          <w:b/>
          <w:szCs w:val="24"/>
        </w:rPr>
        <w:t>(</w:t>
      </w:r>
      <w:r w:rsidR="008F1324" w:rsidRPr="008F1324">
        <w:rPr>
          <w:rFonts w:cs="Times New Roman"/>
          <w:b/>
          <w:szCs w:val="24"/>
        </w:rPr>
        <w:t>Anabilim Dalı</w:t>
      </w:r>
      <w:r w:rsidR="00A70474">
        <w:rPr>
          <w:rFonts w:cs="Times New Roman"/>
          <w:b/>
          <w:szCs w:val="24"/>
        </w:rPr>
        <w:t xml:space="preserve"> </w:t>
      </w:r>
      <w:r w:rsidR="008F1324" w:rsidRPr="008F1324">
        <w:rPr>
          <w:rFonts w:cs="Times New Roman"/>
          <w:b/>
          <w:szCs w:val="24"/>
        </w:rPr>
        <w:t>İngilizce Adı)</w:t>
      </w:r>
    </w:p>
    <w:p w14:paraId="00F6DA35" w14:textId="1B96E9D3" w:rsidR="008F1324" w:rsidRPr="008F1324" w:rsidRDefault="008F1324" w:rsidP="008F1324">
      <w:pPr>
        <w:spacing w:line="240" w:lineRule="auto"/>
        <w:jc w:val="center"/>
        <w:rPr>
          <w:rFonts w:cs="Times New Roman"/>
          <w:b/>
          <w:szCs w:val="24"/>
        </w:rPr>
      </w:pPr>
    </w:p>
    <w:p w14:paraId="191DCC3E" w14:textId="66B9D6C2" w:rsidR="008F1324" w:rsidRPr="008F1324" w:rsidRDefault="008F1324" w:rsidP="008F1324">
      <w:pPr>
        <w:spacing w:line="240" w:lineRule="auto"/>
        <w:jc w:val="center"/>
        <w:rPr>
          <w:rFonts w:cs="Times New Roman"/>
          <w:b/>
          <w:szCs w:val="24"/>
        </w:rPr>
      </w:pPr>
      <w:proofErr w:type="spellStart"/>
      <w:r w:rsidRPr="008F1324">
        <w:rPr>
          <w:rFonts w:cs="Times New Roman"/>
          <w:b/>
          <w:szCs w:val="24"/>
        </w:rPr>
        <w:t>Supervisor</w:t>
      </w:r>
      <w:proofErr w:type="spellEnd"/>
      <w:r w:rsidRPr="008F1324">
        <w:rPr>
          <w:rFonts w:cs="Times New Roman"/>
          <w:b/>
          <w:szCs w:val="24"/>
        </w:rPr>
        <w:t xml:space="preserve">: </w:t>
      </w:r>
      <w:r w:rsidR="006C3086">
        <w:rPr>
          <w:rFonts w:cs="Times New Roman"/>
          <w:b/>
          <w:szCs w:val="24"/>
        </w:rPr>
        <w:fldChar w:fldCharType="begin">
          <w:ffData>
            <w:name w:val=""/>
            <w:enabled/>
            <w:calcOnExit w:val="0"/>
            <w:textInput>
              <w:default w:val="Asst. Prof./Assoc. Prof./Prof. "/>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 xml:space="preserve">Asst. Prof./Assoc. Prof./Prof. </w:t>
      </w:r>
      <w:r w:rsidR="006C3086">
        <w:rPr>
          <w:rFonts w:cs="Times New Roman"/>
          <w:b/>
          <w:szCs w:val="24"/>
        </w:rPr>
        <w:fldChar w:fldCharType="end"/>
      </w:r>
      <w:proofErr w:type="spellStart"/>
      <w:r w:rsidR="00224ADA">
        <w:rPr>
          <w:rFonts w:cs="Times New Roman"/>
          <w:b/>
          <w:szCs w:val="24"/>
        </w:rPr>
        <w:t>Dr.</w:t>
      </w:r>
      <w:r w:rsidR="00DB1535">
        <w:rPr>
          <w:rFonts w:cs="Times New Roman"/>
          <w:b/>
          <w:szCs w:val="24"/>
        </w:rPr>
        <w:t>Name</w:t>
      </w:r>
      <w:proofErr w:type="spellEnd"/>
      <w:r w:rsidR="00DB1535">
        <w:rPr>
          <w:rFonts w:cs="Times New Roman"/>
          <w:b/>
          <w:szCs w:val="24"/>
        </w:rPr>
        <w:t xml:space="preserve"> </w:t>
      </w:r>
      <w:proofErr w:type="spellStart"/>
      <w:r w:rsidR="00DB1535">
        <w:rPr>
          <w:rFonts w:cs="Times New Roman"/>
          <w:b/>
          <w:szCs w:val="24"/>
        </w:rPr>
        <w:t>Surname</w:t>
      </w:r>
      <w:proofErr w:type="spellEnd"/>
    </w:p>
    <w:p w14:paraId="273127B7" w14:textId="548C4FC2" w:rsidR="008F1324" w:rsidRPr="008F1324" w:rsidRDefault="008F1324" w:rsidP="008F1324">
      <w:pPr>
        <w:spacing w:line="240" w:lineRule="auto"/>
        <w:jc w:val="center"/>
        <w:rPr>
          <w:rFonts w:cs="Times New Roman"/>
          <w:b/>
          <w:szCs w:val="24"/>
        </w:rPr>
      </w:pPr>
      <w:proofErr w:type="spellStart"/>
      <w:r w:rsidRPr="008F1324">
        <w:rPr>
          <w:rFonts w:cs="Times New Roman"/>
          <w:b/>
          <w:szCs w:val="24"/>
        </w:rPr>
        <w:t>Co-Supervisor</w:t>
      </w:r>
      <w:proofErr w:type="spellEnd"/>
      <w:r w:rsidRPr="008F1324">
        <w:rPr>
          <w:rFonts w:cs="Times New Roman"/>
          <w:b/>
          <w:szCs w:val="24"/>
        </w:rPr>
        <w:t xml:space="preserve">: </w:t>
      </w:r>
      <w:r w:rsidR="006C3086">
        <w:rPr>
          <w:rFonts w:cs="Times New Roman"/>
          <w:b/>
          <w:szCs w:val="24"/>
        </w:rPr>
        <w:fldChar w:fldCharType="begin">
          <w:ffData>
            <w:name w:val=""/>
            <w:enabled/>
            <w:calcOnExit w:val="0"/>
            <w:textInput>
              <w:default w:val="Asst. Prof./Assoc. Prof./Prof. "/>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 xml:space="preserve">Asst. Prof./Assoc. Prof./Prof. </w:t>
      </w:r>
      <w:r w:rsidR="006C3086">
        <w:rPr>
          <w:rFonts w:cs="Times New Roman"/>
          <w:b/>
          <w:szCs w:val="24"/>
        </w:rPr>
        <w:fldChar w:fldCharType="end"/>
      </w:r>
      <w:r w:rsidR="00224ADA">
        <w:rPr>
          <w:rFonts w:cs="Times New Roman"/>
          <w:b/>
          <w:szCs w:val="24"/>
        </w:rPr>
        <w:t>Dr.</w:t>
      </w:r>
      <w:r w:rsidR="00DB1535">
        <w:rPr>
          <w:rFonts w:cs="Times New Roman"/>
          <w:b/>
          <w:szCs w:val="24"/>
        </w:rPr>
        <w:t xml:space="preserve"> Name </w:t>
      </w:r>
      <w:proofErr w:type="spellStart"/>
      <w:r w:rsidR="00DB1535">
        <w:rPr>
          <w:rFonts w:cs="Times New Roman"/>
          <w:b/>
          <w:szCs w:val="24"/>
        </w:rPr>
        <w:t>Surname</w:t>
      </w:r>
      <w:proofErr w:type="spellEnd"/>
    </w:p>
    <w:p w14:paraId="23CD5782" w14:textId="7343739C" w:rsidR="008F1324" w:rsidRPr="008F1324" w:rsidRDefault="008F1324" w:rsidP="008F1324">
      <w:pPr>
        <w:spacing w:line="240" w:lineRule="auto"/>
        <w:jc w:val="center"/>
        <w:rPr>
          <w:rFonts w:cs="Times New Roman"/>
          <w:b/>
          <w:szCs w:val="24"/>
        </w:rPr>
      </w:pPr>
    </w:p>
    <w:p w14:paraId="17A2E504" w14:textId="11A4E87C" w:rsidR="008F1324" w:rsidRPr="008F1324" w:rsidRDefault="008F1324" w:rsidP="008F1324">
      <w:pPr>
        <w:spacing w:line="240" w:lineRule="auto"/>
        <w:jc w:val="center"/>
        <w:rPr>
          <w:rFonts w:cs="Times New Roman"/>
          <w:b/>
          <w:szCs w:val="24"/>
        </w:rPr>
      </w:pPr>
      <w:proofErr w:type="spellStart"/>
      <w:r w:rsidRPr="008F1324">
        <w:rPr>
          <w:rFonts w:cs="Times New Roman"/>
          <w:b/>
          <w:szCs w:val="24"/>
        </w:rPr>
        <w:t>Month</w:t>
      </w:r>
      <w:proofErr w:type="spellEnd"/>
      <w:r w:rsidRPr="008F1324">
        <w:rPr>
          <w:rFonts w:cs="Times New Roman"/>
          <w:b/>
          <w:szCs w:val="24"/>
        </w:rPr>
        <w:t xml:space="preserve">, </w:t>
      </w:r>
      <w:proofErr w:type="spellStart"/>
      <w:r w:rsidRPr="008F1324">
        <w:rPr>
          <w:rFonts w:cs="Times New Roman"/>
          <w:b/>
          <w:szCs w:val="24"/>
        </w:rPr>
        <w:t>Year</w:t>
      </w:r>
      <w:proofErr w:type="spellEnd"/>
    </w:p>
    <w:p w14:paraId="5F3890EC" w14:textId="51823B29" w:rsidR="008F1324" w:rsidRPr="008F1324" w:rsidRDefault="008F1324" w:rsidP="008F1324">
      <w:pPr>
        <w:spacing w:line="240" w:lineRule="auto"/>
        <w:jc w:val="center"/>
        <w:rPr>
          <w:rFonts w:cs="Times New Roman"/>
          <w:szCs w:val="24"/>
          <w:lang w:eastAsia="tr-TR"/>
        </w:rPr>
      </w:pPr>
    </w:p>
    <w:p w14:paraId="181C945A" w14:textId="22AEF734" w:rsidR="008F1324" w:rsidRPr="008F1324" w:rsidRDefault="008F1324" w:rsidP="008F1324">
      <w:pPr>
        <w:spacing w:line="240" w:lineRule="auto"/>
        <w:jc w:val="center"/>
        <w:rPr>
          <w:rFonts w:cs="Times New Roman"/>
          <w:szCs w:val="24"/>
          <w:lang w:eastAsia="tr-TR"/>
        </w:rPr>
      </w:pPr>
    </w:p>
    <w:p w14:paraId="1B73FDFD" w14:textId="53C6D0D0" w:rsidR="008F1324" w:rsidRPr="008F1324" w:rsidRDefault="008F1324" w:rsidP="008F1324">
      <w:pPr>
        <w:spacing w:line="240" w:lineRule="auto"/>
        <w:ind w:firstLine="567"/>
        <w:rPr>
          <w:rFonts w:cs="Times New Roman"/>
          <w:szCs w:val="24"/>
        </w:rPr>
      </w:pPr>
      <w:proofErr w:type="spellStart"/>
      <w:r w:rsidRPr="008F1324">
        <w:rPr>
          <w:rFonts w:cs="Times New Roman"/>
          <w:szCs w:val="24"/>
        </w:rPr>
        <w:t>In</w:t>
      </w:r>
      <w:proofErr w:type="spellEnd"/>
      <w:r w:rsidRPr="008F1324">
        <w:rPr>
          <w:rFonts w:cs="Times New Roman"/>
          <w:szCs w:val="24"/>
        </w:rPr>
        <w:t xml:space="preserve"> </w:t>
      </w:r>
      <w:proofErr w:type="spellStart"/>
      <w:r w:rsidRPr="008F1324">
        <w:rPr>
          <w:rFonts w:cs="Times New Roman"/>
          <w:szCs w:val="24"/>
        </w:rPr>
        <w:t>this</w:t>
      </w:r>
      <w:proofErr w:type="spellEnd"/>
      <w:r w:rsidRPr="008F1324">
        <w:rPr>
          <w:rFonts w:cs="Times New Roman"/>
          <w:szCs w:val="24"/>
        </w:rPr>
        <w:t xml:space="preserve"> </w:t>
      </w:r>
      <w:proofErr w:type="spellStart"/>
      <w:r w:rsidRPr="008F1324">
        <w:rPr>
          <w:rFonts w:cs="Times New Roman"/>
          <w:szCs w:val="24"/>
        </w:rPr>
        <w:t>thesis</w:t>
      </w:r>
      <w:proofErr w:type="spellEnd"/>
      <w:r w:rsidRPr="008F1324">
        <w:rPr>
          <w:rFonts w:cs="Times New Roman"/>
          <w:szCs w:val="24"/>
        </w:rPr>
        <w:t xml:space="preserve"> </w:t>
      </w:r>
      <w:proofErr w:type="spellStart"/>
      <w:r w:rsidRPr="008F1324">
        <w:rPr>
          <w:rFonts w:cs="Times New Roman"/>
          <w:szCs w:val="24"/>
        </w:rPr>
        <w:t>the</w:t>
      </w:r>
      <w:proofErr w:type="spellEnd"/>
      <w:r w:rsidRPr="008F1324">
        <w:rPr>
          <w:rFonts w:cs="Times New Roman"/>
          <w:szCs w:val="24"/>
        </w:rPr>
        <w:t xml:space="preserve"> </w:t>
      </w:r>
      <w:proofErr w:type="spellStart"/>
      <w:r w:rsidRPr="008F1324">
        <w:rPr>
          <w:rFonts w:cs="Times New Roman"/>
          <w:szCs w:val="24"/>
        </w:rPr>
        <w:t>synthesis</w:t>
      </w:r>
      <w:proofErr w:type="spellEnd"/>
      <w:r w:rsidRPr="008F1324">
        <w:rPr>
          <w:rFonts w:cs="Times New Roman"/>
          <w:szCs w:val="24"/>
        </w:rPr>
        <w:t xml:space="preserve"> of </w:t>
      </w:r>
      <w:proofErr w:type="spellStart"/>
      <w:r w:rsidRPr="008F1324">
        <w:rPr>
          <w:rFonts w:cs="Times New Roman"/>
          <w:szCs w:val="24"/>
        </w:rPr>
        <w:t>porphyrin</w:t>
      </w:r>
      <w:proofErr w:type="spellEnd"/>
      <w:r w:rsidRPr="008F1324">
        <w:rPr>
          <w:rFonts w:cs="Times New Roman"/>
          <w:szCs w:val="24"/>
        </w:rPr>
        <w:t xml:space="preserve"> </w:t>
      </w:r>
      <w:proofErr w:type="spellStart"/>
      <w:r w:rsidRPr="008F1324">
        <w:rPr>
          <w:rFonts w:cs="Times New Roman"/>
          <w:szCs w:val="24"/>
        </w:rPr>
        <w:t>molecules</w:t>
      </w:r>
      <w:proofErr w:type="spellEnd"/>
      <w:r w:rsidRPr="008F1324">
        <w:rPr>
          <w:rFonts w:cs="Times New Roman"/>
          <w:szCs w:val="24"/>
        </w:rPr>
        <w:t xml:space="preserve"> </w:t>
      </w:r>
      <w:proofErr w:type="spellStart"/>
      <w:r w:rsidRPr="008F1324">
        <w:rPr>
          <w:rFonts w:cs="Times New Roman"/>
          <w:szCs w:val="24"/>
        </w:rPr>
        <w:t>substituted</w:t>
      </w:r>
      <w:proofErr w:type="spellEnd"/>
      <w:r w:rsidRPr="008F1324">
        <w:rPr>
          <w:rFonts w:cs="Times New Roman"/>
          <w:szCs w:val="24"/>
        </w:rPr>
        <w:t xml:space="preserve"> </w:t>
      </w:r>
      <w:proofErr w:type="spellStart"/>
      <w:r w:rsidRPr="008F1324">
        <w:rPr>
          <w:rFonts w:cs="Times New Roman"/>
          <w:szCs w:val="24"/>
        </w:rPr>
        <w:t>thiophene</w:t>
      </w:r>
      <w:proofErr w:type="spellEnd"/>
      <w:r w:rsidRPr="008F1324">
        <w:rPr>
          <w:rFonts w:cs="Times New Roman"/>
          <w:szCs w:val="24"/>
        </w:rPr>
        <w:t xml:space="preserve"> </w:t>
      </w:r>
      <w:proofErr w:type="spellStart"/>
      <w:r w:rsidRPr="008F1324">
        <w:rPr>
          <w:rFonts w:cs="Times New Roman"/>
          <w:szCs w:val="24"/>
        </w:rPr>
        <w:t>groups</w:t>
      </w:r>
      <w:proofErr w:type="spellEnd"/>
      <w:r w:rsidRPr="008F1324">
        <w:rPr>
          <w:rFonts w:cs="Times New Roman"/>
          <w:szCs w:val="24"/>
        </w:rPr>
        <w:t xml:space="preserve"> </w:t>
      </w:r>
      <w:proofErr w:type="spellStart"/>
      <w:r w:rsidRPr="008F1324">
        <w:rPr>
          <w:rFonts w:cs="Times New Roman"/>
          <w:szCs w:val="24"/>
        </w:rPr>
        <w:t>was</w:t>
      </w:r>
      <w:proofErr w:type="spellEnd"/>
      <w:r w:rsidRPr="008F1324">
        <w:rPr>
          <w:rFonts w:cs="Times New Roman"/>
          <w:szCs w:val="24"/>
        </w:rPr>
        <w:t xml:space="preserve"> </w:t>
      </w:r>
      <w:proofErr w:type="spellStart"/>
      <w:r w:rsidRPr="008F1324">
        <w:rPr>
          <w:rFonts w:cs="Times New Roman"/>
          <w:szCs w:val="24"/>
        </w:rPr>
        <w:t>carried</w:t>
      </w:r>
      <w:proofErr w:type="spellEnd"/>
      <w:r w:rsidRPr="008F1324">
        <w:rPr>
          <w:rFonts w:cs="Times New Roman"/>
          <w:szCs w:val="24"/>
        </w:rPr>
        <w:t xml:space="preserve"> </w:t>
      </w:r>
      <w:proofErr w:type="spellStart"/>
      <w:proofErr w:type="gramStart"/>
      <w:r w:rsidRPr="008F1324">
        <w:rPr>
          <w:rFonts w:cs="Times New Roman"/>
          <w:szCs w:val="24"/>
        </w:rPr>
        <w:t>out.The</w:t>
      </w:r>
      <w:proofErr w:type="spellEnd"/>
      <w:proofErr w:type="gramEnd"/>
      <w:r w:rsidRPr="008F1324">
        <w:rPr>
          <w:rFonts w:cs="Times New Roman"/>
          <w:szCs w:val="24"/>
        </w:rPr>
        <w:t xml:space="preserve"> </w:t>
      </w:r>
      <w:proofErr w:type="spellStart"/>
      <w:r w:rsidRPr="008F1324">
        <w:rPr>
          <w:rFonts w:cs="Times New Roman"/>
          <w:szCs w:val="24"/>
        </w:rPr>
        <w:t>synthesis</w:t>
      </w:r>
      <w:proofErr w:type="spellEnd"/>
      <w:r w:rsidRPr="008F1324">
        <w:rPr>
          <w:rFonts w:cs="Times New Roman"/>
          <w:szCs w:val="24"/>
        </w:rPr>
        <w:t xml:space="preserve"> of </w:t>
      </w:r>
      <w:proofErr w:type="spellStart"/>
      <w:r w:rsidRPr="008F1324">
        <w:rPr>
          <w:rFonts w:cs="Times New Roman"/>
          <w:szCs w:val="24"/>
        </w:rPr>
        <w:t>the</w:t>
      </w:r>
      <w:proofErr w:type="spellEnd"/>
      <w:r w:rsidRPr="008F1324">
        <w:rPr>
          <w:rFonts w:cs="Times New Roman"/>
          <w:szCs w:val="24"/>
        </w:rPr>
        <w:t xml:space="preserve"> </w:t>
      </w:r>
      <w:proofErr w:type="spellStart"/>
      <w:r w:rsidRPr="008F1324">
        <w:rPr>
          <w:rFonts w:cs="Times New Roman"/>
          <w:szCs w:val="24"/>
        </w:rPr>
        <w:t>materials</w:t>
      </w:r>
      <w:proofErr w:type="spellEnd"/>
      <w:r w:rsidRPr="008F1324">
        <w:rPr>
          <w:rFonts w:cs="Times New Roman"/>
          <w:szCs w:val="24"/>
        </w:rPr>
        <w:t xml:space="preserve"> </w:t>
      </w:r>
      <w:proofErr w:type="spellStart"/>
      <w:r w:rsidRPr="008F1324">
        <w:rPr>
          <w:rFonts w:cs="Times New Roman"/>
          <w:szCs w:val="24"/>
        </w:rPr>
        <w:t>was</w:t>
      </w:r>
      <w:proofErr w:type="spellEnd"/>
      <w:r w:rsidRPr="008F1324">
        <w:rPr>
          <w:rFonts w:cs="Times New Roman"/>
          <w:szCs w:val="24"/>
        </w:rPr>
        <w:t xml:space="preserve"> </w:t>
      </w:r>
      <w:proofErr w:type="spellStart"/>
      <w:r w:rsidRPr="008F1324">
        <w:rPr>
          <w:rFonts w:cs="Times New Roman"/>
          <w:szCs w:val="24"/>
        </w:rPr>
        <w:t>carried</w:t>
      </w:r>
      <w:proofErr w:type="spellEnd"/>
      <w:r w:rsidRPr="008F1324">
        <w:rPr>
          <w:rFonts w:cs="Times New Roman"/>
          <w:szCs w:val="24"/>
        </w:rPr>
        <w:t xml:space="preserve"> </w:t>
      </w:r>
      <w:proofErr w:type="spellStart"/>
      <w:r w:rsidRPr="008F1324">
        <w:rPr>
          <w:rFonts w:cs="Times New Roman"/>
          <w:szCs w:val="24"/>
        </w:rPr>
        <w:t>out</w:t>
      </w:r>
      <w:proofErr w:type="spellEnd"/>
      <w:r w:rsidRPr="008F1324">
        <w:rPr>
          <w:rFonts w:cs="Times New Roman"/>
          <w:szCs w:val="24"/>
        </w:rPr>
        <w:t xml:space="preserve"> </w:t>
      </w:r>
      <w:proofErr w:type="spellStart"/>
      <w:r w:rsidRPr="008F1324">
        <w:rPr>
          <w:rFonts w:cs="Times New Roman"/>
          <w:szCs w:val="24"/>
        </w:rPr>
        <w:t>by</w:t>
      </w:r>
      <w:proofErr w:type="spellEnd"/>
      <w:r w:rsidRPr="008F1324">
        <w:rPr>
          <w:rFonts w:cs="Times New Roman"/>
          <w:szCs w:val="24"/>
        </w:rPr>
        <w:t xml:space="preserve"> </w:t>
      </w:r>
      <w:proofErr w:type="spellStart"/>
      <w:r w:rsidRPr="008F1324">
        <w:rPr>
          <w:rFonts w:cs="Times New Roman"/>
          <w:szCs w:val="24"/>
        </w:rPr>
        <w:t>using</w:t>
      </w:r>
      <w:proofErr w:type="spellEnd"/>
      <w:r w:rsidRPr="008F1324">
        <w:rPr>
          <w:rFonts w:cs="Times New Roman"/>
          <w:szCs w:val="24"/>
        </w:rPr>
        <w:t xml:space="preserve"> </w:t>
      </w:r>
      <w:proofErr w:type="spellStart"/>
      <w:r w:rsidRPr="008F1324">
        <w:rPr>
          <w:rFonts w:cs="Times New Roman"/>
          <w:szCs w:val="24"/>
        </w:rPr>
        <w:t>chemical</w:t>
      </w:r>
      <w:proofErr w:type="spellEnd"/>
      <w:r w:rsidRPr="008F1324">
        <w:rPr>
          <w:rFonts w:cs="Times New Roman"/>
          <w:szCs w:val="24"/>
        </w:rPr>
        <w:t xml:space="preserve"> </w:t>
      </w:r>
      <w:proofErr w:type="spellStart"/>
      <w:r w:rsidRPr="008F1324">
        <w:rPr>
          <w:rFonts w:cs="Times New Roman"/>
          <w:szCs w:val="24"/>
        </w:rPr>
        <w:t>method</w:t>
      </w:r>
      <w:proofErr w:type="spellEnd"/>
      <w:r w:rsidRPr="008F1324">
        <w:rPr>
          <w:rFonts w:cs="Times New Roman"/>
          <w:szCs w:val="24"/>
        </w:rPr>
        <w:t xml:space="preserve"> in </w:t>
      </w:r>
      <w:proofErr w:type="spellStart"/>
      <w:r w:rsidRPr="008F1324">
        <w:rPr>
          <w:rFonts w:cs="Times New Roman"/>
          <w:szCs w:val="24"/>
        </w:rPr>
        <w:t>the</w:t>
      </w:r>
      <w:proofErr w:type="spellEnd"/>
      <w:r w:rsidRPr="008F1324">
        <w:rPr>
          <w:rFonts w:cs="Times New Roman"/>
          <w:szCs w:val="24"/>
        </w:rPr>
        <w:t xml:space="preserve"> presence of </w:t>
      </w:r>
      <w:proofErr w:type="spellStart"/>
      <w:r w:rsidRPr="008F1324">
        <w:rPr>
          <w:rFonts w:cs="Times New Roman"/>
          <w:szCs w:val="24"/>
        </w:rPr>
        <w:t>catalyst</w:t>
      </w:r>
      <w:proofErr w:type="spellEnd"/>
      <w:r w:rsidRPr="008F1324">
        <w:rPr>
          <w:rFonts w:cs="Times New Roman"/>
          <w:szCs w:val="24"/>
        </w:rPr>
        <w:t>. Pd-</w:t>
      </w:r>
      <w:proofErr w:type="spellStart"/>
      <w:r w:rsidRPr="008F1324">
        <w:rPr>
          <w:rFonts w:cs="Times New Roman"/>
          <w:szCs w:val="24"/>
        </w:rPr>
        <w:t>complexes</w:t>
      </w:r>
      <w:proofErr w:type="spellEnd"/>
      <w:r w:rsidRPr="008F1324">
        <w:rPr>
          <w:rFonts w:cs="Times New Roman"/>
          <w:szCs w:val="24"/>
        </w:rPr>
        <w:t xml:space="preserve"> </w:t>
      </w:r>
      <w:proofErr w:type="spellStart"/>
      <w:r w:rsidRPr="008F1324">
        <w:rPr>
          <w:rFonts w:cs="Times New Roman"/>
          <w:szCs w:val="24"/>
        </w:rPr>
        <w:t>were</w:t>
      </w:r>
      <w:proofErr w:type="spellEnd"/>
      <w:r w:rsidRPr="008F1324">
        <w:rPr>
          <w:rFonts w:cs="Times New Roman"/>
          <w:szCs w:val="24"/>
        </w:rPr>
        <w:t xml:space="preserve"> </w:t>
      </w:r>
      <w:proofErr w:type="spellStart"/>
      <w:r w:rsidRPr="008F1324">
        <w:rPr>
          <w:rFonts w:cs="Times New Roman"/>
          <w:szCs w:val="24"/>
        </w:rPr>
        <w:t>used</w:t>
      </w:r>
      <w:proofErr w:type="spellEnd"/>
      <w:r w:rsidRPr="008F1324">
        <w:rPr>
          <w:rFonts w:cs="Times New Roman"/>
          <w:szCs w:val="24"/>
        </w:rPr>
        <w:t xml:space="preserve"> as </w:t>
      </w:r>
      <w:proofErr w:type="spellStart"/>
      <w:proofErr w:type="gramStart"/>
      <w:r w:rsidRPr="008F1324">
        <w:rPr>
          <w:rFonts w:cs="Times New Roman"/>
          <w:szCs w:val="24"/>
        </w:rPr>
        <w:t>catalyst.The</w:t>
      </w:r>
      <w:proofErr w:type="spellEnd"/>
      <w:proofErr w:type="gramEnd"/>
      <w:r w:rsidRPr="008F1324">
        <w:rPr>
          <w:rFonts w:cs="Times New Roman"/>
          <w:szCs w:val="24"/>
        </w:rPr>
        <w:t xml:space="preserve"> </w:t>
      </w:r>
      <w:proofErr w:type="spellStart"/>
      <w:r w:rsidRPr="008F1324">
        <w:rPr>
          <w:rFonts w:cs="Times New Roman"/>
          <w:szCs w:val="24"/>
        </w:rPr>
        <w:t>obtained</w:t>
      </w:r>
      <w:proofErr w:type="spellEnd"/>
      <w:r w:rsidRPr="008F1324">
        <w:rPr>
          <w:rFonts w:cs="Times New Roman"/>
          <w:szCs w:val="24"/>
        </w:rPr>
        <w:t xml:space="preserve"> </w:t>
      </w:r>
      <w:proofErr w:type="spellStart"/>
      <w:r w:rsidRPr="008F1324">
        <w:rPr>
          <w:rFonts w:cs="Times New Roman"/>
          <w:szCs w:val="24"/>
        </w:rPr>
        <w:t>materials</w:t>
      </w:r>
      <w:proofErr w:type="spellEnd"/>
      <w:r w:rsidRPr="008F1324">
        <w:rPr>
          <w:rFonts w:cs="Times New Roman"/>
          <w:szCs w:val="24"/>
        </w:rPr>
        <w:t xml:space="preserve"> </w:t>
      </w:r>
      <w:proofErr w:type="spellStart"/>
      <w:r w:rsidRPr="008F1324">
        <w:rPr>
          <w:rFonts w:cs="Times New Roman"/>
          <w:szCs w:val="24"/>
        </w:rPr>
        <w:t>were</w:t>
      </w:r>
      <w:proofErr w:type="spellEnd"/>
      <w:r w:rsidRPr="008F1324">
        <w:rPr>
          <w:rFonts w:cs="Times New Roman"/>
          <w:szCs w:val="24"/>
        </w:rPr>
        <w:t xml:space="preserve"> </w:t>
      </w:r>
      <w:proofErr w:type="spellStart"/>
      <w:r w:rsidRPr="008F1324">
        <w:rPr>
          <w:rFonts w:cs="Times New Roman"/>
          <w:szCs w:val="24"/>
        </w:rPr>
        <w:t>characterized</w:t>
      </w:r>
      <w:proofErr w:type="spellEnd"/>
      <w:r w:rsidRPr="008F1324">
        <w:rPr>
          <w:rFonts w:cs="Times New Roman"/>
          <w:szCs w:val="24"/>
        </w:rPr>
        <w:t xml:space="preserve"> </w:t>
      </w:r>
      <w:proofErr w:type="spellStart"/>
      <w:r w:rsidRPr="008F1324">
        <w:rPr>
          <w:rFonts w:cs="Times New Roman"/>
          <w:szCs w:val="24"/>
        </w:rPr>
        <w:t>by</w:t>
      </w:r>
      <w:proofErr w:type="spellEnd"/>
      <w:r w:rsidRPr="008F1324">
        <w:rPr>
          <w:rFonts w:cs="Times New Roman"/>
          <w:szCs w:val="24"/>
        </w:rPr>
        <w:t xml:space="preserve"> </w:t>
      </w:r>
      <w:proofErr w:type="spellStart"/>
      <w:r w:rsidRPr="008F1324">
        <w:rPr>
          <w:rFonts w:cs="Times New Roman"/>
          <w:szCs w:val="24"/>
        </w:rPr>
        <w:t>using</w:t>
      </w:r>
      <w:proofErr w:type="spellEnd"/>
      <w:r w:rsidRPr="008F1324">
        <w:rPr>
          <w:rFonts w:cs="Times New Roman"/>
          <w:szCs w:val="24"/>
        </w:rPr>
        <w:t xml:space="preserve"> </w:t>
      </w:r>
      <w:proofErr w:type="spellStart"/>
      <w:r w:rsidRPr="008F1324">
        <w:rPr>
          <w:rFonts w:cs="Times New Roman"/>
          <w:szCs w:val="24"/>
        </w:rPr>
        <w:t>infrared</w:t>
      </w:r>
      <w:proofErr w:type="spellEnd"/>
      <w:r w:rsidRPr="008F1324">
        <w:rPr>
          <w:rFonts w:cs="Times New Roman"/>
          <w:szCs w:val="24"/>
        </w:rPr>
        <w:t xml:space="preserve"> </w:t>
      </w:r>
      <w:proofErr w:type="spellStart"/>
      <w:r w:rsidRPr="008F1324">
        <w:rPr>
          <w:rFonts w:cs="Times New Roman"/>
          <w:szCs w:val="24"/>
        </w:rPr>
        <w:t>spectroscopy</w:t>
      </w:r>
      <w:proofErr w:type="spellEnd"/>
      <w:r w:rsidRPr="008F1324">
        <w:rPr>
          <w:rFonts w:cs="Times New Roman"/>
          <w:szCs w:val="24"/>
        </w:rPr>
        <w:t xml:space="preserve"> (IR),</w:t>
      </w:r>
      <w:proofErr w:type="spellStart"/>
      <w:r w:rsidRPr="008F1324">
        <w:rPr>
          <w:rFonts w:cs="Times New Roman"/>
          <w:szCs w:val="24"/>
        </w:rPr>
        <w:t>ultraviolet-visible</w:t>
      </w:r>
      <w:proofErr w:type="spellEnd"/>
      <w:r w:rsidRPr="008F1324">
        <w:rPr>
          <w:rFonts w:cs="Times New Roman"/>
          <w:szCs w:val="24"/>
        </w:rPr>
        <w:t>(UV-</w:t>
      </w:r>
      <w:proofErr w:type="spellStart"/>
      <w:r w:rsidRPr="008F1324">
        <w:rPr>
          <w:rFonts w:cs="Times New Roman"/>
          <w:szCs w:val="24"/>
        </w:rPr>
        <w:t>Vis</w:t>
      </w:r>
      <w:proofErr w:type="spellEnd"/>
      <w:r w:rsidRPr="008F1324">
        <w:rPr>
          <w:rFonts w:cs="Times New Roman"/>
          <w:szCs w:val="24"/>
        </w:rPr>
        <w:t>),</w:t>
      </w:r>
      <w:proofErr w:type="spellStart"/>
      <w:r w:rsidRPr="008F1324">
        <w:rPr>
          <w:rFonts w:cs="Times New Roman"/>
          <w:szCs w:val="24"/>
        </w:rPr>
        <w:t>nuclear</w:t>
      </w:r>
      <w:proofErr w:type="spellEnd"/>
      <w:r w:rsidRPr="008F1324">
        <w:rPr>
          <w:rFonts w:cs="Times New Roman"/>
          <w:szCs w:val="24"/>
        </w:rPr>
        <w:t xml:space="preserve"> </w:t>
      </w:r>
      <w:proofErr w:type="spellStart"/>
      <w:r w:rsidRPr="008F1324">
        <w:rPr>
          <w:rFonts w:cs="Times New Roman"/>
          <w:szCs w:val="24"/>
        </w:rPr>
        <w:t>magnetic</w:t>
      </w:r>
      <w:proofErr w:type="spellEnd"/>
      <w:r w:rsidRPr="008F1324">
        <w:rPr>
          <w:rFonts w:cs="Times New Roman"/>
          <w:szCs w:val="24"/>
        </w:rPr>
        <w:t xml:space="preserve"> </w:t>
      </w:r>
      <w:proofErr w:type="spellStart"/>
      <w:r w:rsidRPr="008F1324">
        <w:rPr>
          <w:rFonts w:cs="Times New Roman"/>
          <w:szCs w:val="24"/>
        </w:rPr>
        <w:t>resonance</w:t>
      </w:r>
      <w:proofErr w:type="spellEnd"/>
      <w:r w:rsidRPr="008F1324">
        <w:rPr>
          <w:rFonts w:cs="Times New Roman"/>
          <w:szCs w:val="24"/>
        </w:rPr>
        <w:t xml:space="preserve"> (NMR) </w:t>
      </w:r>
      <w:proofErr w:type="spellStart"/>
      <w:r w:rsidRPr="008F1324">
        <w:rPr>
          <w:rFonts w:cs="Times New Roman"/>
          <w:szCs w:val="24"/>
        </w:rPr>
        <w:t>and</w:t>
      </w:r>
      <w:proofErr w:type="spellEnd"/>
      <w:r w:rsidRPr="008F1324">
        <w:rPr>
          <w:rFonts w:cs="Times New Roman"/>
          <w:szCs w:val="24"/>
        </w:rPr>
        <w:t xml:space="preserve"> </w:t>
      </w:r>
      <w:proofErr w:type="spellStart"/>
      <w:r w:rsidRPr="008F1324">
        <w:rPr>
          <w:rFonts w:cs="Times New Roman"/>
          <w:szCs w:val="24"/>
        </w:rPr>
        <w:t>mass</w:t>
      </w:r>
      <w:proofErr w:type="spellEnd"/>
      <w:r w:rsidRPr="008F1324">
        <w:rPr>
          <w:rFonts w:cs="Times New Roman"/>
          <w:szCs w:val="24"/>
        </w:rPr>
        <w:t xml:space="preserve"> </w:t>
      </w:r>
      <w:proofErr w:type="spellStart"/>
      <w:r w:rsidRPr="008F1324">
        <w:rPr>
          <w:rFonts w:cs="Times New Roman"/>
          <w:szCs w:val="24"/>
        </w:rPr>
        <w:t>spectroscopy</w:t>
      </w:r>
      <w:proofErr w:type="spellEnd"/>
      <w:r w:rsidRPr="008F1324">
        <w:rPr>
          <w:rFonts w:cs="Times New Roman"/>
          <w:szCs w:val="24"/>
        </w:rPr>
        <w:t xml:space="preserve"> (MS). </w:t>
      </w:r>
      <w:proofErr w:type="spellStart"/>
      <w:r w:rsidRPr="008F1324">
        <w:rPr>
          <w:rFonts w:cs="Times New Roman"/>
          <w:szCs w:val="24"/>
        </w:rPr>
        <w:t>The</w:t>
      </w:r>
      <w:proofErr w:type="spellEnd"/>
      <w:r w:rsidRPr="008F1324">
        <w:rPr>
          <w:rFonts w:cs="Times New Roman"/>
          <w:szCs w:val="24"/>
        </w:rPr>
        <w:t xml:space="preserve"> </w:t>
      </w:r>
      <w:proofErr w:type="spellStart"/>
      <w:r w:rsidRPr="008F1324">
        <w:rPr>
          <w:rFonts w:cs="Times New Roman"/>
          <w:szCs w:val="24"/>
        </w:rPr>
        <w:t>results</w:t>
      </w:r>
      <w:proofErr w:type="spellEnd"/>
      <w:r w:rsidRPr="008F1324">
        <w:rPr>
          <w:rFonts w:cs="Times New Roman"/>
          <w:szCs w:val="24"/>
        </w:rPr>
        <w:t xml:space="preserve"> of </w:t>
      </w:r>
      <w:proofErr w:type="spellStart"/>
      <w:r w:rsidRPr="008F1324">
        <w:rPr>
          <w:rFonts w:cs="Times New Roman"/>
          <w:szCs w:val="24"/>
        </w:rPr>
        <w:t>analysis</w:t>
      </w:r>
      <w:proofErr w:type="spellEnd"/>
      <w:r w:rsidRPr="008F1324">
        <w:rPr>
          <w:rFonts w:cs="Times New Roman"/>
          <w:szCs w:val="24"/>
        </w:rPr>
        <w:t xml:space="preserve"> </w:t>
      </w:r>
      <w:proofErr w:type="spellStart"/>
      <w:r w:rsidRPr="008F1324">
        <w:rPr>
          <w:rFonts w:cs="Times New Roman"/>
          <w:szCs w:val="24"/>
        </w:rPr>
        <w:t>showed</w:t>
      </w:r>
      <w:proofErr w:type="spellEnd"/>
      <w:r w:rsidRPr="008F1324">
        <w:rPr>
          <w:rFonts w:cs="Times New Roman"/>
          <w:szCs w:val="24"/>
        </w:rPr>
        <w:t xml:space="preserve"> </w:t>
      </w:r>
      <w:proofErr w:type="spellStart"/>
      <w:r w:rsidRPr="008F1324">
        <w:rPr>
          <w:rFonts w:cs="Times New Roman"/>
          <w:szCs w:val="24"/>
        </w:rPr>
        <w:t>that</w:t>
      </w:r>
      <w:proofErr w:type="spellEnd"/>
      <w:r w:rsidRPr="008F1324">
        <w:rPr>
          <w:rFonts w:cs="Times New Roman"/>
          <w:szCs w:val="24"/>
        </w:rPr>
        <w:t xml:space="preserve"> </w:t>
      </w:r>
      <w:proofErr w:type="spellStart"/>
      <w:r w:rsidRPr="008F1324">
        <w:rPr>
          <w:rFonts w:cs="Times New Roman"/>
          <w:szCs w:val="24"/>
        </w:rPr>
        <w:t>the</w:t>
      </w:r>
      <w:proofErr w:type="spellEnd"/>
      <w:r w:rsidRPr="008F1324">
        <w:rPr>
          <w:rFonts w:cs="Times New Roman"/>
          <w:szCs w:val="24"/>
        </w:rPr>
        <w:t xml:space="preserve"> </w:t>
      </w:r>
      <w:proofErr w:type="spellStart"/>
      <w:r w:rsidRPr="008F1324">
        <w:rPr>
          <w:rFonts w:cs="Times New Roman"/>
          <w:szCs w:val="24"/>
        </w:rPr>
        <w:t>materials</w:t>
      </w:r>
      <w:proofErr w:type="spellEnd"/>
      <w:r w:rsidRPr="008F1324">
        <w:rPr>
          <w:rFonts w:cs="Times New Roman"/>
          <w:szCs w:val="24"/>
        </w:rPr>
        <w:t xml:space="preserve"> </w:t>
      </w:r>
      <w:proofErr w:type="spellStart"/>
      <w:r w:rsidRPr="008F1324">
        <w:rPr>
          <w:rFonts w:cs="Times New Roman"/>
          <w:szCs w:val="24"/>
        </w:rPr>
        <w:t>were</w:t>
      </w:r>
      <w:proofErr w:type="spellEnd"/>
      <w:r w:rsidRPr="008F1324">
        <w:rPr>
          <w:rFonts w:cs="Times New Roman"/>
          <w:szCs w:val="24"/>
        </w:rPr>
        <w:t xml:space="preserve"> </w:t>
      </w:r>
      <w:proofErr w:type="spellStart"/>
      <w:r w:rsidRPr="008F1324">
        <w:rPr>
          <w:rFonts w:cs="Times New Roman"/>
          <w:szCs w:val="24"/>
        </w:rPr>
        <w:t>formed</w:t>
      </w:r>
      <w:proofErr w:type="spellEnd"/>
      <w:r w:rsidRPr="008F1324">
        <w:rPr>
          <w:rFonts w:cs="Times New Roman"/>
          <w:szCs w:val="24"/>
        </w:rPr>
        <w:t xml:space="preserve"> </w:t>
      </w:r>
      <w:proofErr w:type="spellStart"/>
      <w:r w:rsidRPr="008F1324">
        <w:rPr>
          <w:rFonts w:cs="Times New Roman"/>
          <w:szCs w:val="24"/>
        </w:rPr>
        <w:t>and</w:t>
      </w:r>
      <w:proofErr w:type="spellEnd"/>
      <w:r w:rsidRPr="008F1324">
        <w:rPr>
          <w:rFonts w:cs="Times New Roman"/>
          <w:szCs w:val="24"/>
        </w:rPr>
        <w:t xml:space="preserve"> </w:t>
      </w:r>
      <w:proofErr w:type="spellStart"/>
      <w:r w:rsidRPr="008F1324">
        <w:rPr>
          <w:rFonts w:cs="Times New Roman"/>
          <w:szCs w:val="24"/>
        </w:rPr>
        <w:t>the</w:t>
      </w:r>
      <w:proofErr w:type="spellEnd"/>
      <w:r w:rsidRPr="008F1324">
        <w:rPr>
          <w:rFonts w:cs="Times New Roman"/>
          <w:szCs w:val="24"/>
        </w:rPr>
        <w:t xml:space="preserve"> </w:t>
      </w:r>
      <w:proofErr w:type="spellStart"/>
      <w:r w:rsidRPr="008F1324">
        <w:rPr>
          <w:rFonts w:cs="Times New Roman"/>
          <w:szCs w:val="24"/>
        </w:rPr>
        <w:t>yexhibited</w:t>
      </w:r>
      <w:proofErr w:type="spellEnd"/>
      <w:r w:rsidRPr="008F1324">
        <w:rPr>
          <w:rFonts w:cs="Times New Roman"/>
          <w:szCs w:val="24"/>
        </w:rPr>
        <w:t xml:space="preserve"> </w:t>
      </w:r>
      <w:proofErr w:type="spellStart"/>
      <w:r w:rsidRPr="008F1324">
        <w:rPr>
          <w:rFonts w:cs="Times New Roman"/>
          <w:szCs w:val="24"/>
        </w:rPr>
        <w:t>high</w:t>
      </w:r>
      <w:proofErr w:type="spellEnd"/>
      <w:r w:rsidRPr="008F1324">
        <w:rPr>
          <w:rFonts w:cs="Times New Roman"/>
          <w:szCs w:val="24"/>
        </w:rPr>
        <w:t xml:space="preserve"> </w:t>
      </w:r>
      <w:proofErr w:type="spellStart"/>
      <w:r w:rsidRPr="008F1324">
        <w:rPr>
          <w:rFonts w:cs="Times New Roman"/>
          <w:szCs w:val="24"/>
        </w:rPr>
        <w:t>purity</w:t>
      </w:r>
      <w:proofErr w:type="spellEnd"/>
      <w:r w:rsidRPr="008F1324">
        <w:rPr>
          <w:rFonts w:cs="Times New Roman"/>
          <w:szCs w:val="24"/>
        </w:rPr>
        <w:t xml:space="preserve">. </w:t>
      </w:r>
      <w:proofErr w:type="spellStart"/>
      <w:r w:rsidRPr="008F1324">
        <w:rPr>
          <w:rFonts w:cs="Times New Roman"/>
          <w:szCs w:val="24"/>
        </w:rPr>
        <w:t>The</w:t>
      </w:r>
      <w:proofErr w:type="spellEnd"/>
      <w:r w:rsidRPr="008F1324">
        <w:rPr>
          <w:rFonts w:cs="Times New Roman"/>
          <w:szCs w:val="24"/>
        </w:rPr>
        <w:t xml:space="preserve"> </w:t>
      </w:r>
      <w:proofErr w:type="spellStart"/>
      <w:r w:rsidRPr="008F1324">
        <w:rPr>
          <w:rFonts w:cs="Times New Roman"/>
          <w:szCs w:val="24"/>
        </w:rPr>
        <w:t>synthesized</w:t>
      </w:r>
      <w:proofErr w:type="spellEnd"/>
      <w:r w:rsidRPr="008F1324">
        <w:rPr>
          <w:rFonts w:cs="Times New Roman"/>
          <w:szCs w:val="24"/>
        </w:rPr>
        <w:t xml:space="preserve"> </w:t>
      </w:r>
      <w:proofErr w:type="spellStart"/>
      <w:r w:rsidRPr="008F1324">
        <w:rPr>
          <w:rFonts w:cs="Times New Roman"/>
          <w:szCs w:val="24"/>
        </w:rPr>
        <w:t>materials</w:t>
      </w:r>
      <w:proofErr w:type="spellEnd"/>
      <w:r w:rsidRPr="008F1324">
        <w:rPr>
          <w:rFonts w:cs="Times New Roman"/>
          <w:szCs w:val="24"/>
        </w:rPr>
        <w:t xml:space="preserve"> </w:t>
      </w:r>
      <w:proofErr w:type="spellStart"/>
      <w:r w:rsidRPr="008F1324">
        <w:rPr>
          <w:rFonts w:cs="Times New Roman"/>
          <w:szCs w:val="24"/>
        </w:rPr>
        <w:t>were</w:t>
      </w:r>
      <w:proofErr w:type="spellEnd"/>
      <w:r w:rsidRPr="008F1324">
        <w:rPr>
          <w:rFonts w:cs="Times New Roman"/>
          <w:szCs w:val="24"/>
        </w:rPr>
        <w:t xml:space="preserve"> </w:t>
      </w:r>
      <w:proofErr w:type="spellStart"/>
      <w:r w:rsidRPr="008F1324">
        <w:rPr>
          <w:rFonts w:cs="Times New Roman"/>
          <w:szCs w:val="24"/>
        </w:rPr>
        <w:t>polymerized</w:t>
      </w:r>
      <w:proofErr w:type="spellEnd"/>
      <w:r w:rsidRPr="008F1324">
        <w:rPr>
          <w:rFonts w:cs="Times New Roman"/>
          <w:szCs w:val="24"/>
        </w:rPr>
        <w:t xml:space="preserve"> </w:t>
      </w:r>
      <w:proofErr w:type="spellStart"/>
      <w:r w:rsidRPr="008F1324">
        <w:rPr>
          <w:rFonts w:cs="Times New Roman"/>
          <w:szCs w:val="24"/>
        </w:rPr>
        <w:t>through</w:t>
      </w:r>
      <w:proofErr w:type="spellEnd"/>
      <w:r w:rsidRPr="008F1324">
        <w:rPr>
          <w:rFonts w:cs="Times New Roman"/>
          <w:szCs w:val="24"/>
        </w:rPr>
        <w:t xml:space="preserve"> </w:t>
      </w:r>
      <w:proofErr w:type="spellStart"/>
      <w:r w:rsidRPr="008F1324">
        <w:rPr>
          <w:rFonts w:cs="Times New Roman"/>
          <w:szCs w:val="24"/>
        </w:rPr>
        <w:t>three</w:t>
      </w:r>
      <w:proofErr w:type="spellEnd"/>
      <w:r w:rsidRPr="008F1324">
        <w:rPr>
          <w:rFonts w:cs="Times New Roman"/>
          <w:szCs w:val="24"/>
        </w:rPr>
        <w:t xml:space="preserve"> </w:t>
      </w:r>
      <w:proofErr w:type="spellStart"/>
      <w:r w:rsidRPr="008F1324">
        <w:rPr>
          <w:rFonts w:cs="Times New Roman"/>
          <w:szCs w:val="24"/>
        </w:rPr>
        <w:t>electrode</w:t>
      </w:r>
      <w:proofErr w:type="spellEnd"/>
      <w:r w:rsidRPr="008F1324">
        <w:rPr>
          <w:rFonts w:cs="Times New Roman"/>
          <w:szCs w:val="24"/>
        </w:rPr>
        <w:t xml:space="preserve"> </w:t>
      </w:r>
      <w:proofErr w:type="spellStart"/>
      <w:r w:rsidRPr="008F1324">
        <w:rPr>
          <w:rFonts w:cs="Times New Roman"/>
          <w:szCs w:val="24"/>
        </w:rPr>
        <w:t>system</w:t>
      </w:r>
      <w:proofErr w:type="spellEnd"/>
      <w:r w:rsidRPr="008F1324">
        <w:rPr>
          <w:rFonts w:cs="Times New Roman"/>
          <w:szCs w:val="24"/>
        </w:rPr>
        <w:t xml:space="preserve"> </w:t>
      </w:r>
      <w:proofErr w:type="spellStart"/>
      <w:r w:rsidRPr="008F1324">
        <w:rPr>
          <w:rFonts w:cs="Times New Roman"/>
          <w:szCs w:val="24"/>
        </w:rPr>
        <w:t>by</w:t>
      </w:r>
      <w:proofErr w:type="spellEnd"/>
      <w:r w:rsidRPr="008F1324">
        <w:rPr>
          <w:rFonts w:cs="Times New Roman"/>
          <w:szCs w:val="24"/>
        </w:rPr>
        <w:t xml:space="preserve"> </w:t>
      </w:r>
      <w:proofErr w:type="spellStart"/>
      <w:r w:rsidRPr="008F1324">
        <w:rPr>
          <w:rFonts w:cs="Times New Roman"/>
          <w:szCs w:val="24"/>
        </w:rPr>
        <w:t>using</w:t>
      </w:r>
      <w:proofErr w:type="spellEnd"/>
      <w:r w:rsidRPr="008F1324">
        <w:rPr>
          <w:rFonts w:cs="Times New Roman"/>
          <w:szCs w:val="24"/>
        </w:rPr>
        <w:t xml:space="preserve"> </w:t>
      </w:r>
      <w:proofErr w:type="spellStart"/>
      <w:r w:rsidRPr="008F1324">
        <w:rPr>
          <w:rFonts w:cs="Times New Roman"/>
          <w:szCs w:val="24"/>
        </w:rPr>
        <w:t>electrochemical</w:t>
      </w:r>
      <w:proofErr w:type="spellEnd"/>
      <w:r w:rsidRPr="008F1324">
        <w:rPr>
          <w:rFonts w:cs="Times New Roman"/>
          <w:szCs w:val="24"/>
        </w:rPr>
        <w:t xml:space="preserve"> </w:t>
      </w:r>
      <w:proofErr w:type="spellStart"/>
      <w:r w:rsidRPr="008F1324">
        <w:rPr>
          <w:rFonts w:cs="Times New Roman"/>
          <w:szCs w:val="24"/>
        </w:rPr>
        <w:t>polymerization</w:t>
      </w:r>
      <w:proofErr w:type="spellEnd"/>
      <w:r w:rsidRPr="008F1324">
        <w:rPr>
          <w:rFonts w:cs="Times New Roman"/>
          <w:szCs w:val="24"/>
        </w:rPr>
        <w:t>.</w:t>
      </w:r>
    </w:p>
    <w:p w14:paraId="4BE39CB7" w14:textId="70C9D081" w:rsidR="008F1324" w:rsidRPr="008F1324" w:rsidRDefault="008F1324" w:rsidP="008F1324">
      <w:pPr>
        <w:spacing w:line="240" w:lineRule="auto"/>
        <w:ind w:firstLine="709"/>
        <w:rPr>
          <w:rFonts w:cs="Times New Roman"/>
          <w:szCs w:val="24"/>
        </w:rPr>
      </w:pPr>
      <w:proofErr w:type="gramStart"/>
      <w:r w:rsidRPr="008F1324">
        <w:rPr>
          <w:rFonts w:cs="Times New Roman"/>
          <w:szCs w:val="24"/>
        </w:rPr>
        <w:t>…….</w:t>
      </w:r>
      <w:proofErr w:type="gramEnd"/>
    </w:p>
    <w:p w14:paraId="75FFEF18" w14:textId="6F7A0F53" w:rsidR="008F1324" w:rsidRPr="008F1324" w:rsidRDefault="008F1324" w:rsidP="0053767B">
      <w:pPr>
        <w:spacing w:line="240" w:lineRule="auto"/>
        <w:ind w:left="567" w:hanging="567"/>
        <w:jc w:val="left"/>
        <w:rPr>
          <w:rFonts w:cs="Times New Roman"/>
          <w:szCs w:val="24"/>
        </w:rPr>
      </w:pPr>
    </w:p>
    <w:p w14:paraId="76846B05" w14:textId="46C0DF97" w:rsidR="008F1324" w:rsidRPr="008F1324" w:rsidRDefault="00883F33" w:rsidP="0053767B">
      <w:pPr>
        <w:spacing w:line="240" w:lineRule="auto"/>
        <w:ind w:left="567" w:hanging="567"/>
        <w:jc w:val="left"/>
        <w:rPr>
          <w:rFonts w:cs="Times New Roman"/>
          <w:szCs w:val="24"/>
        </w:rPr>
      </w:pPr>
      <w:proofErr w:type="spellStart"/>
      <w:r>
        <w:rPr>
          <w:rFonts w:cs="Times New Roman"/>
          <w:b/>
          <w:szCs w:val="24"/>
        </w:rPr>
        <w:t>Keywords</w:t>
      </w:r>
      <w:proofErr w:type="spellEnd"/>
      <w:r>
        <w:rPr>
          <w:rFonts w:cs="Times New Roman"/>
          <w:b/>
          <w:szCs w:val="24"/>
        </w:rPr>
        <w:t xml:space="preserve">: </w:t>
      </w:r>
      <w:proofErr w:type="spellStart"/>
      <w:r w:rsidR="008F1324" w:rsidRPr="008F1324">
        <w:rPr>
          <w:rFonts w:cs="Times New Roman"/>
          <w:szCs w:val="24"/>
        </w:rPr>
        <w:t>electrochemical</w:t>
      </w:r>
      <w:proofErr w:type="spellEnd"/>
      <w:r w:rsidR="008F1324" w:rsidRPr="008F1324">
        <w:rPr>
          <w:rFonts w:cs="Times New Roman"/>
          <w:szCs w:val="24"/>
        </w:rPr>
        <w:t>,</w:t>
      </w:r>
      <w:r>
        <w:rPr>
          <w:rFonts w:cs="Times New Roman"/>
          <w:szCs w:val="24"/>
        </w:rPr>
        <w:t xml:space="preserve"> </w:t>
      </w:r>
      <w:proofErr w:type="spellStart"/>
      <w:r>
        <w:rPr>
          <w:rFonts w:cs="Times New Roman"/>
          <w:szCs w:val="24"/>
        </w:rPr>
        <w:t>polymerization</w:t>
      </w:r>
      <w:proofErr w:type="spellEnd"/>
      <w:r w:rsidR="00B101D8">
        <w:rPr>
          <w:rFonts w:cs="Times New Roman"/>
          <w:szCs w:val="24"/>
        </w:rPr>
        <w:t>,</w:t>
      </w:r>
      <w:r>
        <w:rPr>
          <w:rFonts w:cs="Times New Roman"/>
          <w:szCs w:val="24"/>
        </w:rPr>
        <w:t xml:space="preserve"> </w:t>
      </w:r>
      <w:proofErr w:type="spellStart"/>
      <w:r w:rsidR="008F1324" w:rsidRPr="008F1324">
        <w:rPr>
          <w:rFonts w:cs="Times New Roman"/>
          <w:szCs w:val="24"/>
        </w:rPr>
        <w:t>porphyrin</w:t>
      </w:r>
      <w:proofErr w:type="spellEnd"/>
      <w:r w:rsidR="008F1324" w:rsidRPr="008F1324">
        <w:rPr>
          <w:rFonts w:cs="Times New Roman"/>
          <w:szCs w:val="24"/>
        </w:rPr>
        <w:t xml:space="preserve">, </w:t>
      </w:r>
      <w:proofErr w:type="spellStart"/>
      <w:r w:rsidR="008F1324" w:rsidRPr="008F1324">
        <w:rPr>
          <w:rFonts w:cs="Times New Roman"/>
          <w:szCs w:val="24"/>
        </w:rPr>
        <w:t>t</w:t>
      </w:r>
      <w:r>
        <w:rPr>
          <w:rFonts w:cs="Times New Roman"/>
          <w:szCs w:val="24"/>
        </w:rPr>
        <w:t>hiophene</w:t>
      </w:r>
      <w:proofErr w:type="spellEnd"/>
    </w:p>
    <w:p w14:paraId="510A9008" w14:textId="1060B592" w:rsidR="008F1324" w:rsidRPr="008F1324" w:rsidRDefault="008F1324" w:rsidP="008F1324">
      <w:pPr>
        <w:spacing w:line="240" w:lineRule="auto"/>
        <w:rPr>
          <w:rFonts w:cs="Times New Roman"/>
          <w:b/>
          <w:szCs w:val="24"/>
        </w:rPr>
      </w:pPr>
    </w:p>
    <w:p w14:paraId="1D446E6E" w14:textId="4498510E" w:rsidR="008F1324" w:rsidRPr="008F1324" w:rsidRDefault="008F1324" w:rsidP="008F1324">
      <w:pPr>
        <w:spacing w:line="240" w:lineRule="auto"/>
        <w:rPr>
          <w:rFonts w:cs="Times New Roman"/>
          <w:b/>
          <w:szCs w:val="24"/>
        </w:rPr>
      </w:pPr>
    </w:p>
    <w:p w14:paraId="654D3E89" w14:textId="1E4836A2" w:rsidR="008F1324" w:rsidRPr="008F1324" w:rsidRDefault="008F1324" w:rsidP="008F1324">
      <w:pPr>
        <w:spacing w:line="240" w:lineRule="auto"/>
        <w:rPr>
          <w:rFonts w:cs="Times New Roman"/>
          <w:b/>
          <w:szCs w:val="24"/>
        </w:rPr>
      </w:pPr>
    </w:p>
    <w:p w14:paraId="5F650009" w14:textId="77777777" w:rsidR="008F1324" w:rsidRPr="008F1324" w:rsidRDefault="008F1324" w:rsidP="008F1324">
      <w:pPr>
        <w:spacing w:line="240" w:lineRule="auto"/>
        <w:rPr>
          <w:rFonts w:cs="Times New Roman"/>
          <w:b/>
          <w:szCs w:val="24"/>
        </w:rPr>
      </w:pPr>
    </w:p>
    <w:p w14:paraId="40BF332F" w14:textId="411FA17E" w:rsidR="008F1324" w:rsidRPr="008F1324" w:rsidRDefault="008F1324" w:rsidP="008F1324">
      <w:pPr>
        <w:spacing w:line="240" w:lineRule="auto"/>
        <w:rPr>
          <w:rFonts w:cs="Times New Roman"/>
          <w:b/>
          <w:szCs w:val="24"/>
        </w:rPr>
      </w:pPr>
    </w:p>
    <w:p w14:paraId="021B6AB8" w14:textId="77777777" w:rsidR="008F1324" w:rsidRPr="008F1324" w:rsidRDefault="008F1324" w:rsidP="008F1324">
      <w:pPr>
        <w:spacing w:line="240" w:lineRule="auto"/>
        <w:rPr>
          <w:rFonts w:cs="Times New Roman"/>
          <w:b/>
          <w:szCs w:val="24"/>
        </w:rPr>
      </w:pPr>
    </w:p>
    <w:p w14:paraId="70D9C3BF" w14:textId="2FC3BBE5" w:rsidR="008F1324" w:rsidRPr="008F1324" w:rsidRDefault="008F1324" w:rsidP="008F1324">
      <w:pPr>
        <w:spacing w:line="240" w:lineRule="auto"/>
        <w:rPr>
          <w:rFonts w:cs="Times New Roman"/>
          <w:b/>
          <w:szCs w:val="24"/>
        </w:rPr>
      </w:pPr>
    </w:p>
    <w:p w14:paraId="6D376B5A" w14:textId="77777777" w:rsidR="008F1324" w:rsidRPr="008F1324" w:rsidRDefault="008F1324" w:rsidP="008F1324">
      <w:pPr>
        <w:spacing w:line="240" w:lineRule="auto"/>
        <w:rPr>
          <w:rFonts w:cs="Times New Roman"/>
          <w:b/>
          <w:szCs w:val="24"/>
        </w:rPr>
      </w:pPr>
    </w:p>
    <w:p w14:paraId="021E3AEF" w14:textId="77777777" w:rsidR="008F1324" w:rsidRPr="008F1324" w:rsidRDefault="008F1324" w:rsidP="008F1324">
      <w:pPr>
        <w:spacing w:line="240" w:lineRule="auto"/>
        <w:rPr>
          <w:rFonts w:cs="Times New Roman"/>
          <w:b/>
          <w:szCs w:val="24"/>
        </w:rPr>
      </w:pPr>
    </w:p>
    <w:p w14:paraId="5CC79134" w14:textId="77777777" w:rsidR="008F1324" w:rsidRPr="008F1324" w:rsidRDefault="008F1324" w:rsidP="008F1324">
      <w:pPr>
        <w:spacing w:line="240" w:lineRule="auto"/>
        <w:rPr>
          <w:rFonts w:cs="Times New Roman"/>
          <w:b/>
          <w:szCs w:val="24"/>
        </w:rPr>
      </w:pPr>
    </w:p>
    <w:p w14:paraId="6F1A6270" w14:textId="77777777" w:rsidR="008F1324" w:rsidRPr="008F1324" w:rsidRDefault="008F1324" w:rsidP="008F1324">
      <w:pPr>
        <w:spacing w:line="240" w:lineRule="auto"/>
        <w:rPr>
          <w:rFonts w:cs="Times New Roman"/>
          <w:b/>
          <w:szCs w:val="24"/>
        </w:rPr>
      </w:pPr>
    </w:p>
    <w:p w14:paraId="623F5EC4" w14:textId="7F60360C" w:rsidR="008F1324" w:rsidRPr="008F1324" w:rsidRDefault="008F1324" w:rsidP="008F1324">
      <w:pPr>
        <w:spacing w:line="240" w:lineRule="auto"/>
        <w:rPr>
          <w:rFonts w:cs="Times New Roman"/>
          <w:b/>
          <w:szCs w:val="24"/>
        </w:rPr>
      </w:pPr>
    </w:p>
    <w:p w14:paraId="34237D9D" w14:textId="24286792" w:rsidR="008F1324" w:rsidRPr="008F1324" w:rsidRDefault="008F1324" w:rsidP="008F1324">
      <w:pPr>
        <w:spacing w:line="240" w:lineRule="auto"/>
        <w:rPr>
          <w:rFonts w:cs="Times New Roman"/>
          <w:b/>
          <w:szCs w:val="24"/>
        </w:rPr>
      </w:pPr>
    </w:p>
    <w:p w14:paraId="5096C5E7" w14:textId="133AEF29" w:rsidR="008F1324" w:rsidRPr="008F1324" w:rsidRDefault="008F1324" w:rsidP="008F1324">
      <w:pPr>
        <w:spacing w:line="240" w:lineRule="auto"/>
        <w:rPr>
          <w:rFonts w:cs="Times New Roman"/>
          <w:b/>
          <w:szCs w:val="24"/>
        </w:rPr>
      </w:pPr>
    </w:p>
    <w:p w14:paraId="43330EE7" w14:textId="3A1B1779" w:rsidR="008F1324" w:rsidRPr="008F1324" w:rsidRDefault="008F1324" w:rsidP="008F1324">
      <w:pPr>
        <w:spacing w:line="240" w:lineRule="auto"/>
        <w:rPr>
          <w:rFonts w:cs="Times New Roman"/>
          <w:b/>
          <w:szCs w:val="24"/>
        </w:rPr>
      </w:pPr>
    </w:p>
    <w:p w14:paraId="18CF818C" w14:textId="651C8622" w:rsidR="008F1324" w:rsidRPr="008F1324" w:rsidRDefault="008F1324" w:rsidP="008F1324">
      <w:pPr>
        <w:spacing w:line="240" w:lineRule="auto"/>
        <w:rPr>
          <w:rFonts w:cs="Times New Roman"/>
          <w:b/>
          <w:szCs w:val="24"/>
        </w:rPr>
      </w:pPr>
    </w:p>
    <w:p w14:paraId="6BA9923A" w14:textId="6DC7E5EA" w:rsidR="008F1324" w:rsidRPr="008F1324" w:rsidRDefault="008F1324" w:rsidP="008F1324">
      <w:pPr>
        <w:spacing w:line="240" w:lineRule="auto"/>
        <w:rPr>
          <w:rFonts w:cs="Times New Roman"/>
          <w:b/>
          <w:sz w:val="20"/>
          <w:szCs w:val="20"/>
        </w:rPr>
      </w:pPr>
    </w:p>
    <w:p w14:paraId="635BA804" w14:textId="45C7E9BA" w:rsidR="008F1324" w:rsidRPr="008F1324" w:rsidRDefault="008F1324" w:rsidP="008F1324">
      <w:pPr>
        <w:spacing w:line="240" w:lineRule="auto"/>
        <w:rPr>
          <w:rFonts w:cs="Times New Roman"/>
          <w:b/>
          <w:szCs w:val="24"/>
        </w:rPr>
      </w:pPr>
    </w:p>
    <w:p w14:paraId="4E497F7D" w14:textId="77777777" w:rsidR="008F1324" w:rsidRPr="008F1324" w:rsidRDefault="008F1324" w:rsidP="008F1324">
      <w:pPr>
        <w:spacing w:line="240" w:lineRule="auto"/>
        <w:jc w:val="left"/>
        <w:rPr>
          <w:rFonts w:cs="Times New Roman"/>
          <w:szCs w:val="24"/>
        </w:rPr>
        <w:sectPr w:rsidR="008F1324" w:rsidRPr="008F1324" w:rsidSect="00D1525F">
          <w:headerReference w:type="default" r:id="rId20"/>
          <w:pgSz w:w="11906" w:h="16838"/>
          <w:pgMar w:top="1418" w:right="1134" w:bottom="1418" w:left="2268" w:header="709" w:footer="709" w:gutter="0"/>
          <w:pgNumType w:fmt="lowerRoman"/>
          <w:cols w:space="708"/>
          <w:titlePg/>
          <w:docGrid w:linePitch="360"/>
        </w:sectPr>
      </w:pPr>
      <w:proofErr w:type="spellStart"/>
      <w:r w:rsidRPr="008F1324">
        <w:rPr>
          <w:rFonts w:cs="Times New Roman"/>
          <w:szCs w:val="24"/>
        </w:rPr>
        <w:t>The</w:t>
      </w:r>
      <w:proofErr w:type="spellEnd"/>
      <w:r w:rsidRPr="008F1324">
        <w:rPr>
          <w:rFonts w:cs="Times New Roman"/>
          <w:szCs w:val="24"/>
        </w:rPr>
        <w:t xml:space="preserve"> </w:t>
      </w:r>
      <w:proofErr w:type="spellStart"/>
      <w:r w:rsidRPr="008F1324">
        <w:rPr>
          <w:rFonts w:cs="Times New Roman"/>
          <w:szCs w:val="24"/>
        </w:rPr>
        <w:t>present</w:t>
      </w:r>
      <w:proofErr w:type="spellEnd"/>
      <w:r w:rsidRPr="008F1324">
        <w:rPr>
          <w:rFonts w:cs="Times New Roman"/>
          <w:szCs w:val="24"/>
        </w:rPr>
        <w:t xml:space="preserve"> </w:t>
      </w:r>
      <w:proofErr w:type="spellStart"/>
      <w:r w:rsidRPr="008F1324">
        <w:rPr>
          <w:rFonts w:cs="Times New Roman"/>
          <w:szCs w:val="24"/>
        </w:rPr>
        <w:t>M.Sc</w:t>
      </w:r>
      <w:proofErr w:type="spellEnd"/>
      <w:r w:rsidRPr="008F1324">
        <w:rPr>
          <w:rFonts w:cs="Times New Roman"/>
          <w:szCs w:val="24"/>
        </w:rPr>
        <w:t>./</w:t>
      </w:r>
      <w:proofErr w:type="spellStart"/>
      <w:r w:rsidRPr="008F1324">
        <w:rPr>
          <w:rFonts w:cs="Times New Roman"/>
          <w:szCs w:val="24"/>
        </w:rPr>
        <w:t>Ph.D</w:t>
      </w:r>
      <w:proofErr w:type="spellEnd"/>
      <w:r w:rsidRPr="008F1324">
        <w:rPr>
          <w:rFonts w:cs="Times New Roman"/>
          <w:szCs w:val="24"/>
        </w:rPr>
        <w:t xml:space="preserve">. </w:t>
      </w:r>
      <w:proofErr w:type="spellStart"/>
      <w:r w:rsidRPr="008F1324">
        <w:rPr>
          <w:rFonts w:cs="Times New Roman"/>
          <w:szCs w:val="24"/>
        </w:rPr>
        <w:t>Thesis</w:t>
      </w:r>
      <w:proofErr w:type="spellEnd"/>
      <w:r w:rsidRPr="008F1324">
        <w:rPr>
          <w:rFonts w:cs="Times New Roman"/>
          <w:szCs w:val="24"/>
        </w:rPr>
        <w:t xml:space="preserve"> </w:t>
      </w:r>
      <w:proofErr w:type="spellStart"/>
      <w:r w:rsidRPr="008F1324">
        <w:rPr>
          <w:rFonts w:cs="Times New Roman"/>
          <w:szCs w:val="24"/>
        </w:rPr>
        <w:t>was</w:t>
      </w:r>
      <w:proofErr w:type="spellEnd"/>
      <w:r w:rsidRPr="008F1324">
        <w:rPr>
          <w:rFonts w:cs="Times New Roman"/>
          <w:szCs w:val="24"/>
        </w:rPr>
        <w:t xml:space="preserve"> </w:t>
      </w:r>
      <w:proofErr w:type="spellStart"/>
      <w:r w:rsidRPr="008F1324">
        <w:rPr>
          <w:rFonts w:cs="Times New Roman"/>
          <w:szCs w:val="24"/>
        </w:rPr>
        <w:t>supported</w:t>
      </w:r>
      <w:proofErr w:type="spellEnd"/>
      <w:r w:rsidRPr="008F1324">
        <w:rPr>
          <w:rFonts w:cs="Times New Roman"/>
          <w:szCs w:val="24"/>
        </w:rPr>
        <w:t xml:space="preserve"> </w:t>
      </w:r>
      <w:proofErr w:type="spellStart"/>
      <w:r w:rsidRPr="008F1324">
        <w:rPr>
          <w:rFonts w:cs="Times New Roman"/>
          <w:szCs w:val="24"/>
        </w:rPr>
        <w:t>by</w:t>
      </w:r>
      <w:proofErr w:type="spellEnd"/>
      <w:r w:rsidRPr="008F1324">
        <w:rPr>
          <w:rFonts w:cs="Times New Roman"/>
          <w:szCs w:val="24"/>
        </w:rPr>
        <w:t xml:space="preserve"> </w:t>
      </w:r>
      <w:proofErr w:type="gramStart"/>
      <w:r w:rsidRPr="008F1324">
        <w:rPr>
          <w:rFonts w:cs="Times New Roman"/>
          <w:szCs w:val="24"/>
        </w:rPr>
        <w:t>………….…………………….</w:t>
      </w:r>
      <w:proofErr w:type="gramEnd"/>
      <w:r w:rsidRPr="008F1324">
        <w:rPr>
          <w:rFonts w:cs="Times New Roman"/>
          <w:szCs w:val="24"/>
        </w:rPr>
        <w:t xml:space="preserve"> </w:t>
      </w:r>
      <w:proofErr w:type="spellStart"/>
      <w:r w:rsidRPr="008F1324">
        <w:rPr>
          <w:rFonts w:cs="Times New Roman"/>
          <w:szCs w:val="24"/>
        </w:rPr>
        <w:t>under</w:t>
      </w:r>
      <w:proofErr w:type="spellEnd"/>
      <w:r w:rsidRPr="008F1324">
        <w:rPr>
          <w:rFonts w:cs="Times New Roman"/>
          <w:szCs w:val="24"/>
        </w:rPr>
        <w:t xml:space="preserve"> </w:t>
      </w:r>
      <w:proofErr w:type="spellStart"/>
      <w:r w:rsidRPr="008F1324">
        <w:rPr>
          <w:rFonts w:cs="Times New Roman"/>
          <w:szCs w:val="24"/>
        </w:rPr>
        <w:t>the</w:t>
      </w:r>
      <w:proofErr w:type="spellEnd"/>
      <w:r w:rsidRPr="008F1324">
        <w:rPr>
          <w:rFonts w:cs="Times New Roman"/>
          <w:szCs w:val="24"/>
        </w:rPr>
        <w:t xml:space="preserve"> Project </w:t>
      </w:r>
      <w:proofErr w:type="spellStart"/>
      <w:r w:rsidRPr="008F1324">
        <w:rPr>
          <w:rFonts w:cs="Times New Roman"/>
          <w:szCs w:val="24"/>
        </w:rPr>
        <w:t>number</w:t>
      </w:r>
      <w:proofErr w:type="spellEnd"/>
      <w:r w:rsidRPr="008F1324">
        <w:rPr>
          <w:rFonts w:cs="Times New Roman"/>
          <w:szCs w:val="24"/>
        </w:rPr>
        <w:t xml:space="preserve"> of</w:t>
      </w:r>
      <w:proofErr w:type="gramStart"/>
      <w:r w:rsidRPr="008F1324">
        <w:rPr>
          <w:rFonts w:cs="Times New Roman"/>
          <w:szCs w:val="24"/>
        </w:rPr>
        <w:t>……………….</w:t>
      </w:r>
      <w:proofErr w:type="gramEnd"/>
    </w:p>
    <w:p w14:paraId="0F21E18C" w14:textId="26CFFCCB" w:rsidR="00AA7F90" w:rsidRDefault="004D21D7" w:rsidP="007C094D">
      <w:pPr>
        <w:spacing w:line="240" w:lineRule="auto"/>
        <w:jc w:val="center"/>
        <w:rPr>
          <w:noProof/>
          <w:color w:val="000000"/>
          <w:sz w:val="22"/>
          <w:lang w:eastAsia="tr-TR"/>
        </w:rPr>
      </w:pPr>
      <w:r w:rsidRPr="00324363">
        <w:rPr>
          <w:noProof/>
          <w:lang w:eastAsia="tr-TR"/>
        </w:rPr>
        <w:lastRenderedPageBreak/>
        <mc:AlternateContent>
          <mc:Choice Requires="wpg">
            <w:drawing>
              <wp:anchor distT="0" distB="0" distL="114300" distR="114300" simplePos="0" relativeHeight="251845632" behindDoc="0" locked="0" layoutInCell="1" allowOverlap="1" wp14:anchorId="2822079D" wp14:editId="508A0019">
                <wp:simplePos x="0" y="0"/>
                <wp:positionH relativeFrom="column">
                  <wp:posOffset>-1093470</wp:posOffset>
                </wp:positionH>
                <wp:positionV relativeFrom="paragraph">
                  <wp:posOffset>-770890</wp:posOffset>
                </wp:positionV>
                <wp:extent cx="6926580" cy="975359"/>
                <wp:effectExtent l="57150" t="38100" r="121920" b="130175"/>
                <wp:wrapNone/>
                <wp:docPr id="59" name="Grup 59"/>
                <wp:cNvGraphicFramePr/>
                <a:graphic xmlns:a="http://schemas.openxmlformats.org/drawingml/2006/main">
                  <a:graphicData uri="http://schemas.microsoft.com/office/word/2010/wordprocessingGroup">
                    <wpg:wgp>
                      <wpg:cNvGrpSpPr/>
                      <wpg:grpSpPr>
                        <a:xfrm>
                          <a:off x="0" y="0"/>
                          <a:ext cx="6926580" cy="975359"/>
                          <a:chOff x="-263654" y="32657"/>
                          <a:chExt cx="6926580" cy="781461"/>
                        </a:xfrm>
                        <a:effectLst>
                          <a:outerShdw blurRad="50800" dist="38100" dir="2700000" algn="tl" rotWithShape="0">
                            <a:prstClr val="black">
                              <a:alpha val="40000"/>
                            </a:prstClr>
                          </a:outerShdw>
                        </a:effectLst>
                      </wpg:grpSpPr>
                      <wps:wsp>
                        <wps:cNvPr id="37" name="Metin Kutusu 37"/>
                        <wps:cNvSpPr txBox="1"/>
                        <wps:spPr>
                          <a:xfrm>
                            <a:off x="-263654" y="32657"/>
                            <a:ext cx="6926580" cy="311364"/>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64B83EC6" w14:textId="1E460C8E" w:rsidR="0064052D" w:rsidRDefault="0064052D" w:rsidP="00BD3E80">
                              <w:pPr>
                                <w:spacing w:line="240" w:lineRule="auto"/>
                                <w:jc w:val="center"/>
                                <w:rPr>
                                  <w:rFonts w:cs="Times New Roman"/>
                                  <w:color w:val="FF0000"/>
                                  <w:u w:val="single"/>
                                </w:rPr>
                              </w:pPr>
                              <w:r w:rsidRPr="0053767B">
                                <w:rPr>
                                  <w:rFonts w:cs="Times New Roman"/>
                                  <w:color w:val="FF0000"/>
                                </w:rPr>
                                <w:t xml:space="preserve">Ana metnin tamamı </w:t>
                              </w:r>
                              <w:proofErr w:type="gramStart"/>
                              <w:r w:rsidRPr="00CB50FE">
                                <w:rPr>
                                  <w:rFonts w:cs="Times New Roman"/>
                                  <w:b/>
                                  <w:bCs/>
                                  <w:color w:val="FF0000"/>
                                </w:rPr>
                                <w:t>1.5</w:t>
                              </w:r>
                              <w:proofErr w:type="gramEnd"/>
                              <w:r w:rsidRPr="00CB50FE">
                                <w:rPr>
                                  <w:rFonts w:cs="Times New Roman"/>
                                  <w:b/>
                                  <w:bCs/>
                                  <w:color w:val="FF0000"/>
                                </w:rPr>
                                <w:t xml:space="preserve"> Satır Aralığı</w:t>
                              </w:r>
                              <w:r w:rsidRPr="0053767B">
                                <w:rPr>
                                  <w:rFonts w:cs="Times New Roman"/>
                                  <w:color w:val="FF0000"/>
                                </w:rPr>
                                <w:t xml:space="preserve"> ile yazılmalıdır. Paragraflar arasında ayrıca boşluk </w:t>
                              </w:r>
                              <w:r w:rsidRPr="0053767B">
                                <w:rPr>
                                  <w:rFonts w:cs="Times New Roman"/>
                                  <w:color w:val="FF0000"/>
                                  <w:u w:val="single"/>
                                </w:rPr>
                                <w:t>bırakılma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2575963" y="272785"/>
                            <a:ext cx="4086894" cy="5016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ABA1D56" w14:textId="77AFE639" w:rsidR="0064052D" w:rsidRPr="001136D6" w:rsidRDefault="0064052D" w:rsidP="00FA532C">
                              <w:pPr>
                                <w:spacing w:line="240" w:lineRule="auto"/>
                                <w:jc w:val="center"/>
                                <w:rPr>
                                  <w:rFonts w:cs="Times New Roman"/>
                                  <w:b/>
                                  <w:bCs/>
                                  <w:color w:val="FF0000"/>
                                </w:rPr>
                              </w:pPr>
                              <w:r w:rsidRPr="001136D6">
                                <w:rPr>
                                  <w:rFonts w:cs="Times New Roman"/>
                                  <w:color w:val="FF0000"/>
                                </w:rPr>
                                <w:t xml:space="preserve">Birinci derece başlıktan sonra </w:t>
                              </w:r>
                              <w:r w:rsidRPr="001136D6">
                                <w:rPr>
                                  <w:rFonts w:cs="Times New Roman"/>
                                  <w:b/>
                                  <w:bCs/>
                                  <w:color w:val="FF0000"/>
                                </w:rPr>
                                <w:t>14nk</w:t>
                              </w:r>
                              <w:r w:rsidRPr="001136D6">
                                <w:rPr>
                                  <w:rFonts w:cs="Times New Roman"/>
                                  <w:color w:val="FF0000"/>
                                </w:rPr>
                                <w:t xml:space="preserve"> aralık bırakılmalıdır. </w:t>
                              </w:r>
                              <w:r w:rsidRPr="001136D6">
                                <w:rPr>
                                  <w:rFonts w:cs="Times New Roman"/>
                                  <w:b/>
                                  <w:bCs/>
                                  <w:color w:val="FF0000"/>
                                </w:rPr>
                                <w:t>Birinci derece başlıklar 14 punto ve koyu, alt başlıkların tümü 12 punto ve koyu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Düz Ok Bağlayıcısı 39"/>
                        <wps:cNvCnPr>
                          <a:stCxn id="38" idx="1"/>
                        </wps:cNvCnPr>
                        <wps:spPr>
                          <a:xfrm flipH="1">
                            <a:off x="1652776" y="523610"/>
                            <a:ext cx="923187" cy="290508"/>
                          </a:xfrm>
                          <a:prstGeom prst="straightConnector1">
                            <a:avLst/>
                          </a:prstGeom>
                          <a:ln w="9525">
                            <a:tailEnd type="arrow"/>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822079D" id="Grup 59" o:spid="_x0000_s1148" style="position:absolute;left:0;text-align:left;margin-left:-86.1pt;margin-top:-60.7pt;width:545.4pt;height:76.8pt;z-index:251845632;mso-width-relative:margin;mso-height-relative:margin" coordorigin="-2636,326" coordsize="69265,7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XucJgUAAG4PAAAOAAAAZHJzL2Uyb0RvYy54bWzsV0tz2zYQvnem/wHDeyyRFKnHWM7Ycux2&#10;4sSeOB2fIRJ8jEGABSBLyp/pb/C9t/qHdbHgQ1aUunFneujUBxmPXWCx3+63y+O3m4qTB6Z0KcXc&#10;84+GHmEikWkp8rn3y+eLNxOPaENFSrkUbO5tmfbenvz4w/G6nrFAFpKnTBE4ROjZup57hTH1bDDQ&#10;ScEqqo9kzQRsZlJV1MBU5YNU0TWcXvFBMBzGg7VUaa1kwrSG1XO36Z3g+VnGEnOdZZoZwuce2Gbw&#10;V+Hv0v4OTo7pLFe0LsqkMYO+woqKlgIu7Y46p4aSlSq/OqoqEyW1zMxRIquBzLIyYfgGeI0/3HvN&#10;pZKrGt+Sz9Z53bkJXLvnp1cfm3x8uFT1bX2jwBPrOgdf4My+ZZOpyv4HK8kGXbbtXMY2hiSwGE+D&#10;OJqAZxPYm46jMJo6nyYFON6qvQniMI5GHgGBEITH7f67Q0eMJ/4o9q3IoDeAIZBX2qA1K8PUbZGu&#10;yZKv1Ceazr1oOBmCCWmpAd9w4rsJoByMh/bPI5TnEJ6Ge0RJc1ea4ragNYTjEEGrlTYLrsgDhShZ&#10;cprc4zLldUHd4giPcVY10mihbI3B2Y6dg2e+XNcQ3boHUP8zANF4jAs9AwBvFCnBC+HYI4JW8KoP&#10;zJSCvF+ZlV4RWEZoUdQCTczmTAIw6GVrmYbFA3h/A7iDyIe+H8ajPdisoy6ZrIgdzD0Fyej8+gBQ&#10;9r60IvZ6LuxabxCOzJYzt/mJZfBMtNsuIEOwDjWaJEyYqLGAC5C2UlnJeacY4O1/qdjIW1UHZqfs&#10;v6zcaeDNUphOuSqFVIcOSO/bWM+cfOsB927rArNZbhDfMbKVXVrKdAs4QihjVuo6uSjBxVdUmxuq&#10;gL8g4oGTzTX8ZFyu555sRh4ppPpyaN3KQ1TCrkfWwIdzT/+6oop5hP8sIF6n/mgExxqcjKJxABO1&#10;u7Pc3RGraiEhmXxg/zrBoZU3vB1mSlZ3QN2n9lbYoiKBuyFF2+HCOJYG6k/Y6SkKAWXW1FyJ2zqx&#10;R1s329D6vLmjqm6izEB8fpRthtAZfR5sTtZqCnm6MjIrMRJ7rzYAQLZaPvw30hYq5KG0nbwybYNo&#10;HE3jEPk2GAfjCSYFxHNDt6PhJJ5MgY8tY0dDP44wrnbo9jvzFqpnegF5tketDp9cN7Sda1JLiCPH&#10;uFrlyy53R2eni0WMcAJvGce4Ucu4kOrUfJCpWw7tcmtwcwpyb64tqO0toVV3CffiTaEtEtbZr7oJ&#10;is3fv8pHs76+qnssoLD/KFjqnMiB1qntrPwYmh97L9EJ5Sxt2NzKNmjY53BBIPenURAB2jalM04h&#10;wZKqBgUt8rYuJqYhJ8lLhBJ98Q3H6YKmzIExPfwcf9iu7z1H755vo+yc6sIdhVsde9v7d4optCBt&#10;ne2LvivJTdFHb9gOAEgjwh1LNwdK/bPAQxe6MNmp9SE0E4cirLMB423HvL2a1RN2V2H/J+z/EmFP&#10;W8I+/+P3L+T6npzRp9843T49Jk+P+umRhNgD2+oB3dlCuO4KWsyNcI0aMH7TybQdTydnlXb7MZLx&#10;sv6prXZNJw6cHYzHMVJ8FISx39BXS/HTIPQn0A1ahg+mkI1YSyAZ245+j+G1UbTMC7OQQkCTJpXj&#10;7r3S2fdpHavYPDW05O9ESszWNtRUKbneyeO93NAH+rmDbVnfGB3u5Rpyt5+JfRPYK31nH9crvqKH&#10;M5sXeziX/y3Y2FvgBwJ81Lni5T5A7Vfj7hzGu5/JJ38CAAD//wMAUEsDBBQABgAIAAAAIQBKFkU4&#10;4gAAAAwBAAAPAAAAZHJzL2Rvd25yZXYueG1sTI/BTsJAEIbvJr7DZky8wXaLItRuCSHqiZgIJobb&#10;0A5tQ3e36S5teXuHk95m8n/555t0NZpG9NT52lkNahqBIJu7oralhu/9+2QBwge0BTbOkoYreVhl&#10;93cpJoUb7Bf1u1AKLrE+QQ1VCG0ipc8rMuinriXL2cl1BgOvXSmLDgcuN42Mo2guDdaWL1TY0qai&#10;/Ly7GA0fAw7rmXrrt+fT5nrYP3/+bBVp/fgwrl9BBBrDHww3fVaHjJ2O7mILLxoNE/USx8zeplg9&#10;gWBmqRZzEEcNM45klsr/T2S/AAAA//8DAFBLAQItABQABgAIAAAAIQC2gziS/gAAAOEBAAATAAAA&#10;AAAAAAAAAAAAAAAAAABbQ29udGVudF9UeXBlc10ueG1sUEsBAi0AFAAGAAgAAAAhADj9If/WAAAA&#10;lAEAAAsAAAAAAAAAAAAAAAAALwEAAF9yZWxzLy5yZWxzUEsBAi0AFAAGAAgAAAAhAB09e5wmBQAA&#10;bg8AAA4AAAAAAAAAAAAAAAAALgIAAGRycy9lMm9Eb2MueG1sUEsBAi0AFAAGAAgAAAAhAEoWRTji&#10;AAAADAEAAA8AAAAAAAAAAAAAAAAAgAcAAGRycy9kb3ducmV2LnhtbFBLBQYAAAAABAAEAPMAAACP&#10;CAAAAAA=&#10;">
                <v:shape id="Metin Kutusu 37" o:spid="_x0000_s1149" type="#_x0000_t202" style="position:absolute;left:-2636;top:326;width:69265;height:3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1xxQAAANsAAAAPAAAAZHJzL2Rvd25yZXYueG1sRI9Ba8JA&#10;FITvBf/D8gq91V3bohJdRaSKBysYPXh8ZJ9JbPZtyK4m9dd3hUKPw8x8w0znna3EjRpfOtYw6CsQ&#10;xJkzJecajofV6xiED8gGK8ek4Yc8zGe9pykmxrW8p1sachEh7BPUUIRQJ1L6rCCLvu9q4uidXWMx&#10;RNnk0jTYRrit5JtSQ2mx5LhQYE3LgrLv9Go1pPnuqO5b9TVY0am7fFwXn2vfav3y3C0mIAJ14T/8&#10;194YDe8jeHyJP0DOfgEAAP//AwBQSwECLQAUAAYACAAAACEA2+H2y+4AAACFAQAAEwAAAAAAAAAA&#10;AAAAAAAAAAAAW0NvbnRlbnRfVHlwZXNdLnhtbFBLAQItABQABgAIAAAAIQBa9CxbvwAAABUBAAAL&#10;AAAAAAAAAAAAAAAAAB8BAABfcmVscy8ucmVsc1BLAQItABQABgAIAAAAIQCvDg1x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64B83EC6" w14:textId="1E460C8E" w:rsidR="0064052D" w:rsidRDefault="0064052D" w:rsidP="00BD3E80">
                        <w:pPr>
                          <w:spacing w:line="240" w:lineRule="auto"/>
                          <w:jc w:val="center"/>
                          <w:rPr>
                            <w:rFonts w:cs="Times New Roman"/>
                            <w:color w:val="FF0000"/>
                            <w:u w:val="single"/>
                          </w:rPr>
                        </w:pPr>
                        <w:r w:rsidRPr="0053767B">
                          <w:rPr>
                            <w:rFonts w:cs="Times New Roman"/>
                            <w:color w:val="FF0000"/>
                          </w:rPr>
                          <w:t xml:space="preserve">Ana metnin tamamı </w:t>
                        </w:r>
                        <w:r w:rsidRPr="00CB50FE">
                          <w:rPr>
                            <w:rFonts w:cs="Times New Roman"/>
                            <w:b/>
                            <w:bCs/>
                            <w:color w:val="FF0000"/>
                          </w:rPr>
                          <w:t>1.5 Satır Aralığı</w:t>
                        </w:r>
                        <w:r w:rsidRPr="0053767B">
                          <w:rPr>
                            <w:rFonts w:cs="Times New Roman"/>
                            <w:color w:val="FF0000"/>
                          </w:rPr>
                          <w:t xml:space="preserve"> ile yazılmalıdır. Paragraflar arasında ayrıca boşluk </w:t>
                        </w:r>
                        <w:r w:rsidRPr="0053767B">
                          <w:rPr>
                            <w:rFonts w:cs="Times New Roman"/>
                            <w:color w:val="FF0000"/>
                            <w:u w:val="single"/>
                          </w:rPr>
                          <w:t>bırakılmamalıdır</w:t>
                        </w:r>
                      </w:p>
                    </w:txbxContent>
                  </v:textbox>
                </v:shape>
                <v:shape id="Metin Kutusu 38" o:spid="_x0000_s1150" type="#_x0000_t202" style="position:absolute;left:25759;top:2727;width:40869;height:5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1yQvAAAANsAAAAPAAAAZHJzL2Rvd25yZXYueG1sRE/JCsIw&#10;EL0L/kMYwZumKm7VKCIqehFcwOvQjG2xmZQmav17cxA8Pt4+X9amEC+qXG5ZQa8bgSBOrM45VXC9&#10;bDsTEM4jaywsk4IPOVgumo05xtq++USvs09FCGEXo4LM+zKW0iUZGXRdWxIH7m4rgz7AKpW6wncI&#10;N4XsR9FIGsw5NGRY0jqj5HF+GgVHu8HR+LQ73KSO/FT3nkNjjkq1W/VqBsJT7f/in3uvFQzC2PAl&#10;/AC5+AIAAP//AwBQSwECLQAUAAYACAAAACEA2+H2y+4AAACFAQAAEwAAAAAAAAAAAAAAAAAAAAAA&#10;W0NvbnRlbnRfVHlwZXNdLnhtbFBLAQItABQABgAIAAAAIQBa9CxbvwAAABUBAAALAAAAAAAAAAAA&#10;AAAAAB8BAABfcmVscy8ucmVsc1BLAQItABQABgAIAAAAIQB8N1y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2ABA1D56" w14:textId="77AFE639" w:rsidR="0064052D" w:rsidRPr="001136D6" w:rsidRDefault="0064052D" w:rsidP="00FA532C">
                        <w:pPr>
                          <w:spacing w:line="240" w:lineRule="auto"/>
                          <w:jc w:val="center"/>
                          <w:rPr>
                            <w:rFonts w:cs="Times New Roman"/>
                            <w:b/>
                            <w:bCs/>
                            <w:color w:val="FF0000"/>
                          </w:rPr>
                        </w:pPr>
                        <w:r w:rsidRPr="001136D6">
                          <w:rPr>
                            <w:rFonts w:cs="Times New Roman"/>
                            <w:color w:val="FF0000"/>
                          </w:rPr>
                          <w:t xml:space="preserve">Birinci derece başlıktan sonra </w:t>
                        </w:r>
                        <w:r w:rsidRPr="001136D6">
                          <w:rPr>
                            <w:rFonts w:cs="Times New Roman"/>
                            <w:b/>
                            <w:bCs/>
                            <w:color w:val="FF0000"/>
                          </w:rPr>
                          <w:t>14nk</w:t>
                        </w:r>
                        <w:r w:rsidRPr="001136D6">
                          <w:rPr>
                            <w:rFonts w:cs="Times New Roman"/>
                            <w:color w:val="FF0000"/>
                          </w:rPr>
                          <w:t xml:space="preserve"> aralık bırakılmalıdır. </w:t>
                        </w:r>
                        <w:r w:rsidRPr="001136D6">
                          <w:rPr>
                            <w:rFonts w:cs="Times New Roman"/>
                            <w:b/>
                            <w:bCs/>
                            <w:color w:val="FF0000"/>
                          </w:rPr>
                          <w:t>Birinci derece başlıklar 14 punto ve koyu, alt başlıkların tümü 12 punto ve koyu yazılmalıdır.</w:t>
                        </w:r>
                      </w:p>
                    </w:txbxContent>
                  </v:textbox>
                </v:shape>
                <v:shape id="Düz Ok Bağlayıcısı 39" o:spid="_x0000_s1151" type="#_x0000_t32" style="position:absolute;left:16527;top:5236;width:9232;height:2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fPawwAAANsAAAAPAAAAZHJzL2Rvd25yZXYueG1sRI9Ba8JA&#10;FITvBf/D8oTe6sYUrI2uoVQEEQpqq15fs69JMPs27G40/vuuUOhxmJlvmHnem0ZcyPnasoLxKAFB&#10;XFhdc6ng63P1NAXhA7LGxjIpuJGHfDF4mGOm7ZV3dNmHUkQI+wwVVCG0mZS+qMigH9mWOHo/1hkM&#10;UbpSaofXCDeNTJNkIg3WHBcqbOm9ouK874yCzhFvLSZ0+DiFftltvtPp8UWpx2H/NgMRqA//4b/2&#10;Wit4foX7l/gD5OIXAAD//wMAUEsBAi0AFAAGAAgAAAAhANvh9svuAAAAhQEAABMAAAAAAAAAAAAA&#10;AAAAAAAAAFtDb250ZW50X1R5cGVzXS54bWxQSwECLQAUAAYACAAAACEAWvQsW78AAAAVAQAACwAA&#10;AAAAAAAAAAAAAAAfAQAAX3JlbHMvLnJlbHNQSwECLQAUAAYACAAAACEAER3z2sMAAADbAAAADwAA&#10;AAAAAAAAAAAAAAAHAgAAZHJzL2Rvd25yZXYueG1sUEsFBgAAAAADAAMAtwAAAPcCAAAAAA==&#10;" strokecolor="black [3200]">
                  <v:stroke endarrow="open"/>
                  <v:shadow on="t" color="black" opacity="24903f" origin=",.5" offset="0,.55556mm"/>
                </v:shape>
              </v:group>
            </w:pict>
          </mc:Fallback>
        </mc:AlternateContent>
      </w:r>
      <w:r>
        <w:rPr>
          <w:noProof/>
          <w:lang w:eastAsia="tr-TR"/>
        </w:rPr>
        <mc:AlternateContent>
          <mc:Choice Requires="wps">
            <w:drawing>
              <wp:anchor distT="0" distB="0" distL="114300" distR="114300" simplePos="0" relativeHeight="252063744" behindDoc="0" locked="0" layoutInCell="1" allowOverlap="1" wp14:anchorId="5EA6E1EF" wp14:editId="22D7D1EF">
                <wp:simplePos x="0" y="0"/>
                <wp:positionH relativeFrom="page">
                  <wp:posOffset>4560570</wp:posOffset>
                </wp:positionH>
                <wp:positionV relativeFrom="paragraph">
                  <wp:posOffset>158750</wp:posOffset>
                </wp:positionV>
                <wp:extent cx="2708910" cy="323850"/>
                <wp:effectExtent l="57150" t="38100" r="72390" b="95250"/>
                <wp:wrapNone/>
                <wp:docPr id="5813514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8910" cy="3238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99FC602" w14:textId="386EFDD0" w:rsidR="0064052D" w:rsidRPr="00F36B68" w:rsidRDefault="0064052D" w:rsidP="00561B34">
                            <w:pPr>
                              <w:spacing w:line="240" w:lineRule="auto"/>
                              <w:rPr>
                                <w:b/>
                                <w:color w:val="FF0000"/>
                              </w:rPr>
                            </w:pPr>
                            <w:r>
                              <w:rPr>
                                <w:b/>
                                <w:color w:val="FF0000"/>
                              </w:rPr>
                              <w:t>Giriş</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EA6E1EF" id="_x0000_s1151" type="#_x0000_t202" style="position:absolute;left:0;text-align:left;margin-left:359.1pt;margin-top:12.5pt;width:213.3pt;height:25.5pt;z-index:252063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WL6gIAAJUGAAAOAAAAZHJzL2Uyb0RvYy54bWysVclu2zAQvRfoPxC8N5K8xRYiB4nTFAXS&#10;BU2LnscUJRGlSJWkLSdf3yEpO85yCIL6IFAz4pt5bxafne9aSbbcWKFVQbOTlBKumC6Fqgv66+f1&#10;hzkl1oEqQWrFC3rHLT1fvn931nc5H+lGy5IbgiDK5n1X0Ma5Lk8Syxregj3RHVforLRpweGrqZPS&#10;QI/orUxGaTpLem3KzmjGrUXrVXTSZcCvKs7ct6qy3BFZUMzNhacJz7V/JsszyGsDXSPYkAa8IYsW&#10;hMKgB6grcEA2RjyDagUz2urKnTDdJrqqBOOBA7LJ0idsbhvoeOCC4tjuIJP9f7Ds6/a2+26I213q&#10;HRYwkLDdjWZ/LFF61YCq+YUxum84lBg485IlfWfz4aqX2ubWg6z7L7rEIsPG6QC0q0zrVUGeBNGx&#10;AHcH0fnOEYbG0Wk6X2ToYugbj8bzaahKAvn+dmes+8R1S/yhoAaLGtBhe2Odzwby/SdDCcprISUx&#10;2v0Wrgkq7qnVFu+EryzpNPJJI2NTr1fSkC1gn0wuL1arWbA7oVw0TlP8xXax4JBnNI+9eZ+wjSgh&#10;o9oeRxn766+MND4dECF/Q6TM5/PaUFlIK8zAo1AHsijtU1JoOogohSLYICjuDIfRxyWWgeTlvk/C&#10;QIRqeDWkIn1BF9PRFKsNOO2VBIfHtsMLVtWUgKxxjTBnolZaisPlIY9nJbINlDxaFy/TydK9/Qkd&#10;e4zvW+gKbBOhgiuW2zf+R1UGlRwIGc8IJZUnxcOWGbpKbxw3t03Zk7XcmB+AvCZRl1L43g0qUVIK&#10;XEHT4EHJHvfpC7UL0kY7yK6BofXmXvDY/8dFOuQQ+vAovTC1flDjyLrdekcEZjibehQ/xWtd3uEc&#10;Y0JhWHGv46HR5p6SHnckFunvBgynRH5WODuLbDLB/F14mUxPR57MsWd97AHFEKqgWPF4XLmwiL2I&#10;Sl/gzqhEGOeHTIZNg7svzlTc0365Hr+Hrx7+TZb/AAAA//8DAFBLAwQUAAYACAAAACEAFjk1X90A&#10;AAAKAQAADwAAAGRycy9kb3ducmV2LnhtbEyPQUvDQBCF74L/YRnBm90ktGmN2RQRFbwUWgWv0+yY&#10;BLOzIbtp4793etLj8B5vvq/czq5XJxpD59lAukhAEdfedtwY+Hh/uduAChHZYu+ZDPxQgG11fVVi&#10;Yf2Z93Q6xEbJCIcCDbQxDoXWoW7JYVj4gViyLz86jHKOjbYjnmXc9TpLklw77Fg+tDjQU0v192Fy&#10;Bnb+GfP1/vXtU9sk3tt0Wjm3M+b2Zn58ABVpjn9luOALOlTCdPQT26B6A+t0k0nVQLYSp0shXS5F&#10;5ihRnoCuSv1fofoFAAD//wMAUEsBAi0AFAAGAAgAAAAhALaDOJL+AAAA4QEAABMAAAAAAAAAAAAA&#10;AAAAAAAAAFtDb250ZW50X1R5cGVzXS54bWxQSwECLQAUAAYACAAAACEAOP0h/9YAAACUAQAACwAA&#10;AAAAAAAAAAAAAAAvAQAAX3JlbHMvLnJlbHNQSwECLQAUAAYACAAAACEAd7v1i+oCAACVBgAADgAA&#10;AAAAAAAAAAAAAAAuAgAAZHJzL2Uyb0RvYy54bWxQSwECLQAUAAYACAAAACEAFjk1X90AAAAKAQAA&#10;DwAAAAAAAAAAAAAAAABEBQAAZHJzL2Rvd25yZXYueG1sUEsFBgAAAAAEAAQA8wAAAE4GAAAAAA==&#10;" fillcolor="#9eeaff" strokecolor="#46aac5">
                <v:fill color2="#e4f9ff" rotate="t" angle="180" colors="0 #9eeaff;22938f #bbefff;1 #e4f9ff" focus="100%" type="gradient"/>
                <v:shadow on="t" color="black" opacity="24903f" origin=",.5" offset="0,.55556mm"/>
                <v:textbox>
                  <w:txbxContent>
                    <w:p w14:paraId="499FC602" w14:textId="386EFDD0" w:rsidR="0064052D" w:rsidRPr="00F36B68" w:rsidRDefault="0064052D" w:rsidP="00561B34">
                      <w:pPr>
                        <w:spacing w:line="240" w:lineRule="auto"/>
                        <w:rPr>
                          <w:b/>
                          <w:color w:val="FF0000"/>
                        </w:rPr>
                      </w:pPr>
                      <w:r>
                        <w:rPr>
                          <w:b/>
                          <w:color w:val="FF0000"/>
                        </w:rPr>
                        <w:t>Giriş</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v:textbox>
                <w10:wrap anchorx="page"/>
              </v:shape>
            </w:pict>
          </mc:Fallback>
        </mc:AlternateContent>
      </w:r>
    </w:p>
    <w:p w14:paraId="34478B1C" w14:textId="673A1102" w:rsidR="00B01411" w:rsidRPr="00324363" w:rsidRDefault="004C67E1" w:rsidP="00FA532C">
      <w:pPr>
        <w:pStyle w:val="Balk1"/>
        <w:numPr>
          <w:ilvl w:val="0"/>
          <w:numId w:val="5"/>
        </w:numPr>
        <w:spacing w:before="0" w:after="280"/>
        <w:ind w:left="284" w:hanging="284"/>
      </w:pPr>
      <w:bookmarkStart w:id="12" w:name="_Toc442366784"/>
      <w:r w:rsidRPr="00324363">
        <w:t>GİRİŞ</w:t>
      </w:r>
      <w:bookmarkEnd w:id="12"/>
    </w:p>
    <w:p w14:paraId="37B07A14" w14:textId="2368DD2C" w:rsidR="0096757E" w:rsidRDefault="00024DD2" w:rsidP="00E36B32">
      <w:pPr>
        <w:ind w:firstLine="567"/>
        <w:rPr>
          <w:rFonts w:cs="Times New Roman"/>
        </w:rPr>
      </w:pPr>
      <w:r w:rsidRPr="00024DD2">
        <w:rPr>
          <w:rFonts w:cs="Times New Roman"/>
        </w:rPr>
        <w:t xml:space="preserve">Dünyadaki gelişmelere paralel olarak, gelişmekte olan ülkemizin genel enerji ihtiyacı da sürekli bir artış göstermektedir. İhtiyaç duyulan petrolün yaklaşık tamamı ithal edilirken, elektrik enerjisi üretiminde potansiyel bir yakıt olan linyit yurtiçi kaynaklardan sağlanmaktadır. Çevre etkileri yönünden daha temiz bir fosil yakıt olan doğal gaz ise yine yurt dışından temin edilmektedir. Bunlara ek olarak elektrik enerjisi üretimimizin yaklaşık üçte biri halen hidroelektrik santrallerinden gerçekleştirilmektedir. Ancak her yıl artan elektrik enerjisi talebini hidroelektrik enerjinin karşılama oranı da giderek azalmaktadır. Ayrıca fosil yakıtların çevre etkileri de artan enerji tüketimine bağlı olarak sürekli artmaktadır. Gelecekteki enerji ihtiyaçlarımızın karşılanması amacıyla çevre dostu yenilenebilir enerji kaynaklarının kullanımı genel olarak kabul görmektedir. Bu nedenler ülkemizi yeni enerji kaynakları aramaya zorlarken, ülkemizin doğal konumu ve yapısı nedeniyle güneş enerjisi gibi yenilenebilir enerji kaynaklarının değerlendirilebilmesi için bu alandaki teknoloji geliştirilmesini zorunlu hale getirmiştir. Güneş pilleri bu ihtiyaçların karşılanmasında önemli bir katkıda bulunabilirler. Aktif tabaka materyali olarak inorganik ve organik malzeme kullanılmasına bağlı olarak farklı güneş pilleri bulunmaktadır. Verim ve ticari açıdan inorganik güneş pillerinden özellikle silikon </w:t>
      </w:r>
      <w:proofErr w:type="gramStart"/>
      <w:r w:rsidRPr="00024DD2">
        <w:rPr>
          <w:rFonts w:cs="Times New Roman"/>
        </w:rPr>
        <w:t>bazlı</w:t>
      </w:r>
      <w:proofErr w:type="gramEnd"/>
      <w:r w:rsidRPr="00024DD2">
        <w:rPr>
          <w:rFonts w:cs="Times New Roman"/>
        </w:rPr>
        <w:t xml:space="preserve"> olanları yaygın bir şekilde kullanılmaktadır. Ancak son yıllarda sundukları avantajlardan dolayı organik </w:t>
      </w:r>
      <w:proofErr w:type="gramStart"/>
      <w:r w:rsidRPr="00024DD2">
        <w:rPr>
          <w:rFonts w:cs="Times New Roman"/>
        </w:rPr>
        <w:t>bazlı</w:t>
      </w:r>
      <w:proofErr w:type="gramEnd"/>
      <w:r w:rsidRPr="00024DD2">
        <w:rPr>
          <w:rFonts w:cs="Times New Roman"/>
        </w:rPr>
        <w:t xml:space="preserve"> boya-esaslı güneş pilleriyle ilgili oldukça yoğun çalışmalar yapılmaktadır.</w:t>
      </w:r>
    </w:p>
    <w:p w14:paraId="084820FE" w14:textId="77777777" w:rsidR="0096757E" w:rsidRDefault="0096757E" w:rsidP="00E36B32">
      <w:pPr>
        <w:ind w:firstLine="567"/>
        <w:rPr>
          <w:rFonts w:cs="Times New Roman"/>
        </w:rPr>
      </w:pPr>
      <w:r>
        <w:rPr>
          <w:szCs w:val="24"/>
        </w:rPr>
        <w:t>Organik güneş pilleri aktif tabakası organik materyalden oluşan güneş pili çeşididir. İnorganik güneş pillerine alternatif olarak ortaya çıkmışlardır. Günümüzde ticari olarak kullanılan güneş pillerinin çoğu silisyumdan yapılmaktadır. Ancak yüksek maliyetlerinden dolayı silisyum güneş pillerinin kullanımı sınırlanmaktadır.</w:t>
      </w:r>
    </w:p>
    <w:p w14:paraId="52266DF0" w14:textId="77777777" w:rsidR="0096757E" w:rsidRDefault="0096757E" w:rsidP="00E36B32">
      <w:pPr>
        <w:ind w:firstLine="567"/>
        <w:rPr>
          <w:szCs w:val="24"/>
        </w:rPr>
      </w:pPr>
      <w:r>
        <w:rPr>
          <w:szCs w:val="24"/>
        </w:rPr>
        <w:t xml:space="preserve">Organik güneş pilleri </w:t>
      </w:r>
      <w:proofErr w:type="spellStart"/>
      <w:r>
        <w:rPr>
          <w:szCs w:val="24"/>
        </w:rPr>
        <w:t>heteroeklem</w:t>
      </w:r>
      <w:proofErr w:type="spellEnd"/>
      <w:r>
        <w:rPr>
          <w:szCs w:val="24"/>
        </w:rPr>
        <w:t xml:space="preserve"> ve boya esaslı güneş pilleri olarak iki</w:t>
      </w:r>
      <w:r w:rsidR="00742261">
        <w:rPr>
          <w:szCs w:val="24"/>
        </w:rPr>
        <w:t>ye</w:t>
      </w:r>
      <w:r>
        <w:rPr>
          <w:szCs w:val="24"/>
        </w:rPr>
        <w:t xml:space="preserve"> ayrılmaktadır. Boya esaslı güneş pilinin farkı</w:t>
      </w:r>
      <w:r w:rsidR="00742261">
        <w:rPr>
          <w:szCs w:val="24"/>
        </w:rPr>
        <w:t>,</w:t>
      </w:r>
      <w:r>
        <w:rPr>
          <w:szCs w:val="24"/>
        </w:rPr>
        <w:t xml:space="preserve"> yapısında sıvı elektrolit içermesidir.</w:t>
      </w:r>
    </w:p>
    <w:p w14:paraId="27547CD6" w14:textId="5F7F73D8" w:rsidR="0096757E" w:rsidRDefault="0096757E" w:rsidP="0053767B">
      <w:pPr>
        <w:spacing w:after="240"/>
        <w:ind w:firstLine="567"/>
        <w:rPr>
          <w:szCs w:val="24"/>
        </w:rPr>
      </w:pPr>
      <w:r>
        <w:rPr>
          <w:szCs w:val="24"/>
        </w:rPr>
        <w:t xml:space="preserve">Güneş pilleri, yüzeylerine gelen güneş ışığını </w:t>
      </w:r>
      <w:r w:rsidR="00892FEE">
        <w:rPr>
          <w:szCs w:val="24"/>
        </w:rPr>
        <w:t>Fek 1</w:t>
      </w:r>
      <w:r>
        <w:rPr>
          <w:szCs w:val="24"/>
        </w:rPr>
        <w:t>doğrudan elektrik enerjisine dönüştüren yarı</w:t>
      </w:r>
      <w:r w:rsidR="00742261">
        <w:rPr>
          <w:szCs w:val="24"/>
        </w:rPr>
        <w:t xml:space="preserve"> </w:t>
      </w:r>
      <w:r>
        <w:rPr>
          <w:szCs w:val="24"/>
        </w:rPr>
        <w:t xml:space="preserve">iletken maddelerdir. Güneş pilleri fotovoltaik ilkeye dayalı olarak çalışırlar. Şekil </w:t>
      </w:r>
      <w:proofErr w:type="gramStart"/>
      <w:r>
        <w:rPr>
          <w:szCs w:val="24"/>
        </w:rPr>
        <w:t>1.1’de</w:t>
      </w:r>
      <w:proofErr w:type="gramEnd"/>
      <w:r>
        <w:rPr>
          <w:szCs w:val="24"/>
        </w:rPr>
        <w:t xml:space="preserve"> bir güneş pilinin basit yapısı görülmektedir. Yapının aktif tabakası n-tipi ve p-tipi yarı</w:t>
      </w:r>
      <w:r w:rsidR="00742261">
        <w:rPr>
          <w:szCs w:val="24"/>
        </w:rPr>
        <w:t xml:space="preserve"> </w:t>
      </w:r>
      <w:r>
        <w:rPr>
          <w:szCs w:val="24"/>
        </w:rPr>
        <w:t xml:space="preserve">iletken materyallerden oluşmaktadır. Aktif tabaka fotonlarla uyarıldığında elektron ve boşluk (pozitif yük) çiftleri oluşmaktadır. Bu elektron ve boşluk </w:t>
      </w:r>
      <w:r>
        <w:rPr>
          <w:szCs w:val="24"/>
        </w:rPr>
        <w:lastRenderedPageBreak/>
        <w:t xml:space="preserve">çiftlerinin birbirinden ayrılarak elektrotlar (ön ve arka kontak) üzerinden devreyi </w:t>
      </w:r>
      <w:r w:rsidR="00CC3A9A">
        <w:rPr>
          <w:noProof/>
          <w:szCs w:val="24"/>
          <w:lang w:eastAsia="tr-TR"/>
        </w:rPr>
        <mc:AlternateContent>
          <mc:Choice Requires="wpg">
            <w:drawing>
              <wp:anchor distT="0" distB="0" distL="114300" distR="114300" simplePos="0" relativeHeight="251874304" behindDoc="0" locked="0" layoutInCell="1" allowOverlap="1" wp14:anchorId="049D1895" wp14:editId="4C59E956">
                <wp:simplePos x="0" y="0"/>
                <wp:positionH relativeFrom="page">
                  <wp:align>center</wp:align>
                </wp:positionH>
                <wp:positionV relativeFrom="paragraph">
                  <wp:posOffset>600710</wp:posOffset>
                </wp:positionV>
                <wp:extent cx="7418300" cy="8976360"/>
                <wp:effectExtent l="57150" t="38100" r="106680" b="110490"/>
                <wp:wrapNone/>
                <wp:docPr id="203" name="Grup 203"/>
                <wp:cNvGraphicFramePr/>
                <a:graphic xmlns:a="http://schemas.openxmlformats.org/drawingml/2006/main">
                  <a:graphicData uri="http://schemas.microsoft.com/office/word/2010/wordprocessingGroup">
                    <wpg:wgp>
                      <wpg:cNvGrpSpPr/>
                      <wpg:grpSpPr>
                        <a:xfrm>
                          <a:off x="0" y="0"/>
                          <a:ext cx="7418300" cy="8976360"/>
                          <a:chOff x="-619122" y="2"/>
                          <a:chExt cx="7250428" cy="8976360"/>
                        </a:xfrm>
                        <a:effectLst>
                          <a:outerShdw blurRad="50800" dist="38100" dir="2700000" algn="tl" rotWithShape="0">
                            <a:prstClr val="black">
                              <a:alpha val="40000"/>
                            </a:prstClr>
                          </a:outerShdw>
                        </a:effectLst>
                      </wpg:grpSpPr>
                      <wpg:grpSp>
                        <wpg:cNvPr id="58" name="Grup 58"/>
                        <wpg:cNvGrpSpPr/>
                        <wpg:grpSpPr>
                          <a:xfrm>
                            <a:off x="-619122" y="2"/>
                            <a:ext cx="3031549" cy="3246120"/>
                            <a:chOff x="-257176" y="-180751"/>
                            <a:chExt cx="3031549" cy="3246120"/>
                          </a:xfrm>
                        </wpg:grpSpPr>
                        <wpg:grpSp>
                          <wpg:cNvPr id="56" name="Grup 56"/>
                          <wpg:cNvGrpSpPr/>
                          <wpg:grpSpPr>
                            <a:xfrm>
                              <a:off x="-257176" y="-180751"/>
                              <a:ext cx="3031549" cy="3246120"/>
                              <a:chOff x="-257176" y="-180751"/>
                              <a:chExt cx="3031549" cy="3246120"/>
                            </a:xfrm>
                          </wpg:grpSpPr>
                          <wps:wsp>
                            <wps:cNvPr id="53" name="Metin Kutusu 2"/>
                            <wps:cNvSpPr txBox="1">
                              <a:spLocks noChangeArrowheads="1"/>
                            </wps:cNvSpPr>
                            <wps:spPr bwMode="auto">
                              <a:xfrm>
                                <a:off x="-257176" y="95908"/>
                                <a:ext cx="1805914" cy="20764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118957E4" w14:textId="12589C33" w:rsidR="0064052D" w:rsidRDefault="0064052D" w:rsidP="00934EFB">
                                  <w:pPr>
                                    <w:spacing w:line="240" w:lineRule="auto"/>
                                  </w:pPr>
                                  <w:r>
                                    <w:t>Ş</w:t>
                                  </w:r>
                                  <w:r w:rsidRPr="00247EB2">
                                    <w:t>ekilden önce gelen metin alttan 12 punto aralık</w:t>
                                  </w:r>
                                  <w:r>
                                    <w:t xml:space="preserve"> </w:t>
                                  </w:r>
                                  <w:r w:rsidRPr="00247EB2">
                                    <w:t>bırakılarak yazılmalıdır.</w:t>
                                  </w:r>
                                  <w:r>
                                    <w:t xml:space="preserve"> Ş</w:t>
                                  </w:r>
                                  <w:r w:rsidRPr="00247EB2">
                                    <w:t>ekil</w:t>
                                  </w:r>
                                  <w:r>
                                    <w:t xml:space="preserve"> </w:t>
                                  </w:r>
                                  <w:r w:rsidRPr="00247EB2">
                                    <w:t>yazısı</w:t>
                                  </w:r>
                                  <w:r>
                                    <w:t xml:space="preserve"> </w:t>
                                  </w:r>
                                  <w:r w:rsidRPr="00247EB2">
                                    <w:t xml:space="preserve">ise </w:t>
                                  </w:r>
                                  <w:proofErr w:type="gramStart"/>
                                  <w:r w:rsidRPr="00247EB2">
                                    <w:t>1.5</w:t>
                                  </w:r>
                                  <w:proofErr w:type="gramEnd"/>
                                  <w:r w:rsidRPr="00247EB2">
                                    <w:t xml:space="preserve"> satır aralığı kullanılarak şekille arasında 6 punto</w:t>
                                  </w:r>
                                  <w:r>
                                    <w:t xml:space="preserve"> </w:t>
                                  </w:r>
                                  <w:r w:rsidRPr="00247EB2">
                                    <w:t xml:space="preserve">aralık bırakılarak </w:t>
                                  </w:r>
                                  <w:r>
                                    <w:t>y</w:t>
                                  </w:r>
                                  <w:r w:rsidRPr="00247EB2">
                                    <w:t>azılmalıdır.</w:t>
                                  </w:r>
                                  <w:r>
                                    <w:t xml:space="preserve"> </w:t>
                                  </w:r>
                                  <w:r w:rsidRPr="00247EB2">
                                    <w:t>Şekil metni</w:t>
                                  </w:r>
                                  <w:r>
                                    <w:t xml:space="preserve"> </w:t>
                                  </w:r>
                                  <w:r w:rsidRPr="00247EB2">
                                    <w:t xml:space="preserve">sonrasında gelen ilk paragraf ise üstten 12 punto </w:t>
                                  </w:r>
                                  <w:r>
                                    <w:t>aralık bırakılarak yazılmalıdır</w:t>
                                  </w:r>
                                </w:p>
                              </w:txbxContent>
                            </wps:txbx>
                            <wps:bodyPr rot="0" vert="horz" wrap="square" lIns="91440" tIns="45720" rIns="91440" bIns="45720" anchor="t" anchorCtr="0">
                              <a:noAutofit/>
                            </wps:bodyPr>
                          </wps:wsp>
                          <wps:wsp>
                            <wps:cNvPr id="54" name="Düz Ok Bağlayıcısı 54"/>
                            <wps:cNvCnPr/>
                            <wps:spPr>
                              <a:xfrm flipV="1">
                                <a:off x="1548984" y="-180751"/>
                                <a:ext cx="1225389" cy="60959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 name="Düz Ok Bağlayıcısı 55"/>
                            <wps:cNvCnPr/>
                            <wps:spPr>
                              <a:xfrm>
                                <a:off x="1564046" y="2172356"/>
                                <a:ext cx="1028658" cy="89301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57" name="Düz Ok Bağlayıcısı 57"/>
                          <wps:cNvCnPr>
                            <a:stCxn id="53" idx="3"/>
                          </wps:cNvCnPr>
                          <wps:spPr>
                            <a:xfrm>
                              <a:off x="1548560" y="1134128"/>
                              <a:ext cx="1225813" cy="145307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534" name="Grup 534"/>
                        <wpg:cNvGrpSpPr/>
                        <wpg:grpSpPr>
                          <a:xfrm>
                            <a:off x="-405762" y="5400272"/>
                            <a:ext cx="7037068" cy="3576090"/>
                            <a:chOff x="-1139187" y="745404"/>
                            <a:chExt cx="7037068" cy="2477527"/>
                          </a:xfrm>
                        </wpg:grpSpPr>
                        <wps:wsp>
                          <wps:cNvPr id="532" name="Metin Kutusu 2"/>
                          <wps:cNvSpPr txBox="1">
                            <a:spLocks noChangeArrowheads="1"/>
                          </wps:cNvSpPr>
                          <wps:spPr bwMode="auto">
                            <a:xfrm>
                              <a:off x="-1139187" y="1026799"/>
                              <a:ext cx="7037068" cy="2196132"/>
                            </a:xfrm>
                            <a:prstGeom prst="rect">
                              <a:avLst/>
                            </a:prstGeom>
                            <a:solidFill>
                              <a:schemeClr val="accent6">
                                <a:lumMod val="40000"/>
                                <a:lumOff val="60000"/>
                              </a:schemeClr>
                            </a:solidFill>
                            <a:ln>
                              <a:headEnd/>
                              <a:tailEnd/>
                            </a:ln>
                          </wps:spPr>
                          <wps:style>
                            <a:lnRef idx="1">
                              <a:schemeClr val="accent5"/>
                            </a:lnRef>
                            <a:fillRef idx="2">
                              <a:schemeClr val="accent5"/>
                            </a:fillRef>
                            <a:effectRef idx="1">
                              <a:schemeClr val="accent5"/>
                            </a:effectRef>
                            <a:fontRef idx="minor">
                              <a:schemeClr val="dk1"/>
                            </a:fontRef>
                          </wps:style>
                          <wps:txbx>
                            <w:txbxContent>
                              <w:p w14:paraId="70924D5C" w14:textId="77777777" w:rsidR="0064052D" w:rsidRDefault="0064052D" w:rsidP="0094753A">
                                <w:pPr>
                                  <w:pStyle w:val="ListeParagraf"/>
                                  <w:numPr>
                                    <w:ilvl w:val="0"/>
                                    <w:numId w:val="18"/>
                                  </w:numPr>
                                  <w:spacing w:line="240" w:lineRule="auto"/>
                                </w:pPr>
                                <w:r w:rsidRPr="00934EFB">
                                  <w:t>Kaynaklar metin içerisinde yazar soyadına göre verilmelidir. Te</w:t>
                                </w:r>
                                <w:r>
                                  <w:t>k yazarlı kaynaklarda yazar soy</w:t>
                                </w:r>
                                <w:r w:rsidRPr="00934EFB">
                                  <w:t xml:space="preserve">adından sonra virgül konularak verilmelidir. </w:t>
                                </w:r>
                              </w:p>
                              <w:p w14:paraId="04EC8273" w14:textId="5B052CBE" w:rsidR="0064052D" w:rsidRDefault="0064052D" w:rsidP="0094753A">
                                <w:pPr>
                                  <w:pStyle w:val="ListeParagraf"/>
                                  <w:numPr>
                                    <w:ilvl w:val="0"/>
                                    <w:numId w:val="18"/>
                                  </w:numPr>
                                  <w:spacing w:line="240" w:lineRule="auto"/>
                                </w:pPr>
                                <w:r w:rsidRPr="00934EFB">
                                  <w:t>Kaynak birden fazla yazara ait olduğunda; yazar sayısı iki ise, yazar soyadları araya “</w:t>
                                </w:r>
                                <w:r w:rsidRPr="0094753A">
                                  <w:rPr>
                                    <w:b/>
                                  </w:rPr>
                                  <w:t>ve</w:t>
                                </w:r>
                                <w:r w:rsidRPr="00934EFB">
                                  <w:t xml:space="preserve">” konularak, yazar </w:t>
                                </w:r>
                                <w:r w:rsidRPr="00A04327">
                                  <w:t>sayısı ikiden fazla ise ilk yazarın soyadı ve diğerleri anlamına gelen “</w:t>
                                </w:r>
                                <w:r w:rsidRPr="0094753A">
                                  <w:rPr>
                                    <w:b/>
                                  </w:rPr>
                                  <w:t>vd.</w:t>
                                </w:r>
                                <w:r w:rsidRPr="00A04327">
                                  <w:t>” kısaltması kullanılarak ve ardından yıl belirtilerek yazılmalıdır.</w:t>
                                </w:r>
                              </w:p>
                              <w:p w14:paraId="19C9F829" w14:textId="47505BBB" w:rsidR="0064052D" w:rsidRDefault="0064052D" w:rsidP="0094753A">
                                <w:pPr>
                                  <w:pStyle w:val="ListeParagraf"/>
                                  <w:numPr>
                                    <w:ilvl w:val="0"/>
                                    <w:numId w:val="18"/>
                                  </w:numPr>
                                  <w:spacing w:line="240" w:lineRule="auto"/>
                                </w:pPr>
                                <w:r>
                                  <w:t>Birden fazla kaynak verilecekse tarih sırasına göre en eskiden en yeni yayına doğru sıralama yapılmalı ve tarihlerin ardından noktalı virgül (;) eklenmelidir.</w:t>
                                </w:r>
                              </w:p>
                              <w:p w14:paraId="29EE9EF1" w14:textId="4C7A7C8C" w:rsidR="0064052D" w:rsidRDefault="0064052D" w:rsidP="0094753A">
                                <w:pPr>
                                  <w:pStyle w:val="ListeParagraf"/>
                                  <w:numPr>
                                    <w:ilvl w:val="0"/>
                                    <w:numId w:val="18"/>
                                  </w:numPr>
                                  <w:spacing w:line="240" w:lineRule="auto"/>
                                </w:pPr>
                                <w:r>
                                  <w:t xml:space="preserve">“a” ve “e” takıları, üçüncü tür bahsetme biçiminde yayın tarihine göre değil, yazar veya yazarların soyadına göre yapılmalıdır. Ör: </w:t>
                                </w:r>
                                <w:proofErr w:type="spellStart"/>
                                <w:r>
                                  <w:t>Prushan</w:t>
                                </w:r>
                                <w:proofErr w:type="spellEnd"/>
                                <w:r>
                                  <w:t xml:space="preserve"> (2005</w:t>
                                </w:r>
                                <w:r w:rsidR="0091464A">
                                  <w:t>)’</w:t>
                                </w:r>
                                <w:r>
                                  <w:t>a göre…</w:t>
                                </w:r>
                              </w:p>
                              <w:p w14:paraId="0795F811" w14:textId="335ED86C" w:rsidR="0064052D" w:rsidRDefault="0064052D" w:rsidP="0094753A">
                                <w:pPr>
                                  <w:pStyle w:val="ListeParagraf"/>
                                  <w:numPr>
                                    <w:ilvl w:val="0"/>
                                    <w:numId w:val="18"/>
                                  </w:numPr>
                                  <w:spacing w:line="240" w:lineRule="auto"/>
                                </w:pPr>
                                <w:r>
                                  <w:t xml:space="preserve">Kullanılan kaynak, bir başka yayın içinde atıf şeklinde ise; önce ilk yayına atıf yapılır. Daha sonra ise bu değinmeyi yapan yazar kimse o belirtilmelidir. </w:t>
                                </w:r>
                              </w:p>
                              <w:p w14:paraId="76188E71" w14:textId="4F681AAA" w:rsidR="0064052D" w:rsidRDefault="0064052D" w:rsidP="0094753A">
                                <w:pPr>
                                  <w:pStyle w:val="ListeParagraf"/>
                                  <w:numPr>
                                    <w:ilvl w:val="0"/>
                                    <w:numId w:val="18"/>
                                  </w:numPr>
                                  <w:spacing w:line="240" w:lineRule="auto"/>
                                </w:pPr>
                                <w:r>
                                  <w:t xml:space="preserve">Aynı yazarın değişik tarihlerdeki yayınları aynı anda kaynak olarak gösteriliyorsa, yayın tarihine göre eskiden yeniye doğru aralarında (;) noktalı virgül konularak yazılmalıdır. Ör:(Yılmaz, 2014; 2015) </w:t>
                                </w:r>
                              </w:p>
                              <w:p w14:paraId="25BC9DFC" w14:textId="655AD496" w:rsidR="0064052D" w:rsidRDefault="0064052D" w:rsidP="0094753A">
                                <w:pPr>
                                  <w:pStyle w:val="ListeParagraf"/>
                                  <w:numPr>
                                    <w:ilvl w:val="0"/>
                                    <w:numId w:val="18"/>
                                  </w:numPr>
                                  <w:spacing w:line="240" w:lineRule="auto"/>
                                </w:pPr>
                                <w:r>
                                  <w:t>Aynı yazarın aynı yıldaki yayınları kaynak olarak veriliyorsa yayın yılından sonra a, b, c harfleri ile sıralanabilir. Ör: (Yılmaz, 2014a,b)</w:t>
                                </w:r>
                              </w:p>
                              <w:p w14:paraId="7C035DF8" w14:textId="5371D575" w:rsidR="0064052D" w:rsidRDefault="0064052D" w:rsidP="008F1324">
                                <w:pPr>
                                  <w:spacing w:line="240" w:lineRule="auto"/>
                                </w:pPr>
                              </w:p>
                            </w:txbxContent>
                          </wps:txbx>
                          <wps:bodyPr rot="0" vert="horz" wrap="square" lIns="91440" tIns="45720" rIns="91440" bIns="45720" anchor="t" anchorCtr="0">
                            <a:noAutofit/>
                          </wps:bodyPr>
                        </wps:wsp>
                        <wps:wsp>
                          <wps:cNvPr id="533" name="Düz Ok Bağlayıcısı 533"/>
                          <wps:cNvCnPr/>
                          <wps:spPr>
                            <a:xfrm flipV="1">
                              <a:off x="2971803" y="745404"/>
                              <a:ext cx="761996" cy="59814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49D1895" id="Grup 203" o:spid="_x0000_s1153" style="position:absolute;left:0;text-align:left;margin-left:0;margin-top:47.3pt;width:584.1pt;height:706.8pt;z-index:251874304;mso-position-horizontal:center;mso-position-horizontal-relative:page;mso-width-relative:margin;mso-height-relative:margin" coordorigin="-6191" coordsize="72504,89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XeqgUAANwXAAAOAAAAZHJzL2Uyb0RvYy54bWzsWMlyGzcQvacq/4Cau8TZF5Yply3bqlTs&#10;2GVnOYOzcKY0A0wAUKT8M/4G33OLPiyNxmykRclSSnJSZR0ogoPuaXS/1wuePN02NbnIhaw4W1jO&#10;sW2RnKU8q9hqYf3266uj2CJSUZbRmrN8YV3m0np68uMPTzbtPHd5yessFwSUMDnftAurVKqdz2Yy&#10;LfOGymPe5gweFlw0VMFSrGaZoBvQ3tQz17bD2YaLrBU8zaWEX1+Yh9YJ6i+KPFVvi0LmitQLC2xT&#10;+Cnwc6k/ZydP6HwlaFtWaWcGvYcVDa0YvHRQ9YIqStai+kJVU6WCS16o45Q3M14UVZrjGeA0jr13&#10;mjPB1y2eZTXfrNrBTeDaPT/dW236y8WZaD+07wR4YtOuwBe40mfZFqLR/8FKskWXXQ4uy7eKpPBj&#10;5DuxZ4NnU3gWJ1HohZ1T0xI8r+WOQidxXNcisMM1Dk/Ll728G9i+CyDZk5+Nr88xjK+lQlvWKhcf&#10;ymxDlvVavKfZwgrsWBuQVRKi68WOWUCM3cjWfxah9QrAqWqLCK7+qFT5oaQtgNHGkLVCqtNakAsK&#10;GFnWND3Hn2ndltT86KMacBBY1e3G77w3BlcTO2c7nhwWxsPg8neCVNpyODejDVhyJtYtgWUXhDtE&#10;5Rrv9rHxbM8J/MT41nP90HG/iI0bRE4UYmyOnNiOAmc/Qoe0DBH62sPCW6aHDe9z2EPmfuMjQ+6S&#10;Iz3lv6MnghNZL+cTrHi9+97kqmLk57VayzVBQm1a3KlZTNT2OQfSOYhh2b7m6bkkjJ+WlK3yZ0Lw&#10;TZnTDEzEQEPsBlGNTjmXWsly84ZnAEu6VhwV7aWCo0kckiCxEbh03kcBgBQkjm+A59pR6AcIvAEy&#10;hkZnOW+I5tPCEpCoDesugOgj0/QWTfua6U9t+UuWwWM6V7SqzXfQqh/jUbT13TnUZZ0b0fd5AXQb&#10;naJrSz4wnqZpzlSg0YiaYLcWK6q6HgRd482bBLv9WtQkgkG4C8VNwoMEvpkzNQg3FePiurdn5yaA&#10;YKnZ33vAnFuHUm2XW8wzkWe4JudLnl1CfCENYj6Hwg1fSi4+WmQDRXBhyT/XVOQWqX9igBEIoq+r&#10;Ji78IIL8QcT0yXL6hLIUVEGihYyLX08VVlp9KMafAZaKCmOrjTOWdEYDe0zUHp5GgEqThV78/ddH&#10;8vacPKdXn2p6efU5vfosrz6TwO+dBeQ7ZV1hNMTQJ9FUIEVdtb/3LOvqI+TaOIlBP9S5nVw60MJ1&#10;Ay/u8nFoA3GSDnU9vTQZJqyQStBqVapTzhgQhAsDJXoTRzpeEHWpKxzVhB+g3UPk7iQZ0Vaz6whi&#10;Kil2bSOzRqHD5LhF8B7EUNtbiWGwpwmvkfiI4AtuBR/mIW3VYfBpEA6QC33bN+XbdSLXC7CqTjKx&#10;7cahbjNMe+XZDqaCw4n4PpCTvK6yV5AvtWV7GBijsbPrYVBqUnkf/jsgdVfwjmjdFX40xI5t12Ol&#10;zuhW9EZ7qRMBoU63zLS70MJgHTYYnKB8bD36DLsDcj8OYKrQedVxPN+BcQFbgGlejQHYCHLHDzw7&#10;wrboO8qv6zl6evwfUd6Npxouq53eeKjqZpDyuhqOm752vj3y7SAKzZwawMjnGhSNyTSyvcgOu2Tq&#10;wV47+WKeAoAmTgxMAbBGPqhBS+h8MvFOtbh+FAUu0mZA60jsvpd9+K7Ig2Obtui/MF1MnejYbhiZ&#10;RulAJFwnCR04gGngD7RStw0YO9Vpr4aZBB9iF16vGxiN9q4FYABZN/q2A68QwsltwaAJeg2ojdNC&#10;+X2k2e8VJv3i7SPN0KV/H2m84Wrg4EwDW4Aek4rbrcy8fMNQ4yYRTPPwgr181tfeCC73EmhAdX8Z&#10;JLEDzeiNPLxPf/kwzeKItjs0iqPQHcvnKPhNGkSsKXCFjGmou+7Wd9TTNY5D46X8yT8AAAD//wMA&#10;UEsDBBQABgAIAAAAIQAbMNq83wAAAAkBAAAPAAAAZHJzL2Rvd25yZXYueG1sTI9BS8NAEIXvgv9h&#10;GcGb3aTaUGM2pRT1VARbQbxNk2kSmp0N2W2S/nunJ7294T3efC9bTbZVA/W+cWwgnkWgiAtXNlwZ&#10;+Nq/PSxB+YBcYuuYDFzIwyq/vckwLd3InzTsQqWkhH2KBuoQulRrX9Rk0c9cRyze0fUWg5x9pcse&#10;Rym3rZ5HUaItNiwfauxoU1Nx2p2tgfcRx/Vj/DpsT8fN5We/+PjexmTM/d20fgEVaAp/YbjiCzrk&#10;wnRwZy69ag3IkGDg+SkBdXXjZDkHdRC1iETpPNP/F+S/AAAA//8DAFBLAQItABQABgAIAAAAIQC2&#10;gziS/gAAAOEBAAATAAAAAAAAAAAAAAAAAAAAAABbQ29udGVudF9UeXBlc10ueG1sUEsBAi0AFAAG&#10;AAgAAAAhADj9If/WAAAAlAEAAAsAAAAAAAAAAAAAAAAALwEAAF9yZWxzLy5yZWxzUEsBAi0AFAAG&#10;AAgAAAAhABj4td6qBQAA3BcAAA4AAAAAAAAAAAAAAAAALgIAAGRycy9lMm9Eb2MueG1sUEsBAi0A&#10;FAAGAAgAAAAhABsw2rzfAAAACQEAAA8AAAAAAAAAAAAAAAAABAgAAGRycy9kb3ducmV2LnhtbFBL&#10;BQYAAAAABAAEAPMAAAAQCQAAAAA=&#10;">
                <v:group id="Grup 58" o:spid="_x0000_s1154" style="position:absolute;left:-6191;width:30315;height:32461" coordorigin="-2571,-1807" coordsize="30315,32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up 56" o:spid="_x0000_s1155" style="position:absolute;left:-2571;top:-1807;width:30314;height:32460" coordorigin="-2571,-1807" coordsize="30315,32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_x0000_s1156" type="#_x0000_t202" style="position:absolute;left:-2571;top:959;width:18058;height:20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7SxQAAANsAAAAPAAAAZHJzL2Rvd25yZXYueG1sRI9Ba8JA&#10;FITvBf/D8gq91V3bKhJdRaSKBysYPXh8ZJ9JbPZtyK4m9dd3hUKPw8x8w0znna3EjRpfOtYw6CsQ&#10;xJkzJecajofV6xiED8gGK8ek4Yc8zGe9pykmxrW8p1sachEh7BPUUIRQJ1L6rCCLvu9q4uidXWMx&#10;RNnk0jTYRrit5JtSI2mx5LhQYE3LgrLv9Go1pPnuqO5b9TVY0am7fFwXn2vfav3y3C0mIAJ14T/8&#10;194YDcN3eHyJP0DOfgEAAP//AwBQSwECLQAUAAYACAAAACEA2+H2y+4AAACFAQAAEwAAAAAAAAAA&#10;AAAAAAAAAAAAW0NvbnRlbnRfVHlwZXNdLnhtbFBLAQItABQABgAIAAAAIQBa9CxbvwAAABUBAAAL&#10;AAAAAAAAAAAAAAAAAB8BAABfcmVscy8ucmVsc1BLAQItABQABgAIAAAAIQAN6u7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118957E4" w14:textId="12589C33" w:rsidR="0064052D" w:rsidRDefault="0064052D" w:rsidP="00934EFB">
                            <w:pPr>
                              <w:spacing w:line="240" w:lineRule="auto"/>
                            </w:pPr>
                            <w:r>
                              <w:t>Ş</w:t>
                            </w:r>
                            <w:r w:rsidRPr="00247EB2">
                              <w:t>ekilden önce gelen metin alttan 12 punto aralık</w:t>
                            </w:r>
                            <w:r>
                              <w:t xml:space="preserve"> </w:t>
                            </w:r>
                            <w:r w:rsidRPr="00247EB2">
                              <w:t>bırakılarak yazılmalıdır.</w:t>
                            </w:r>
                            <w:r>
                              <w:t xml:space="preserve"> Ş</w:t>
                            </w:r>
                            <w:r w:rsidRPr="00247EB2">
                              <w:t>ekil</w:t>
                            </w:r>
                            <w:r>
                              <w:t xml:space="preserve"> </w:t>
                            </w:r>
                            <w:r w:rsidRPr="00247EB2">
                              <w:t>yazısı</w:t>
                            </w:r>
                            <w:r>
                              <w:t xml:space="preserve"> </w:t>
                            </w:r>
                            <w:r w:rsidRPr="00247EB2">
                              <w:t>ise 1.5 satır aralığı kullanılarak şekille arasında 6 punto</w:t>
                            </w:r>
                            <w:r>
                              <w:t xml:space="preserve"> </w:t>
                            </w:r>
                            <w:r w:rsidRPr="00247EB2">
                              <w:t xml:space="preserve">aralık bırakılarak </w:t>
                            </w:r>
                            <w:r>
                              <w:t>y</w:t>
                            </w:r>
                            <w:r w:rsidRPr="00247EB2">
                              <w:t>azılmalıdır.</w:t>
                            </w:r>
                            <w:r>
                              <w:t xml:space="preserve"> </w:t>
                            </w:r>
                            <w:r w:rsidRPr="00247EB2">
                              <w:t>Şekil metni</w:t>
                            </w:r>
                            <w:r>
                              <w:t xml:space="preserve"> </w:t>
                            </w:r>
                            <w:r w:rsidRPr="00247EB2">
                              <w:t xml:space="preserve">sonrasında gelen ilk paragraf ise üstten 12 punto </w:t>
                            </w:r>
                            <w:r>
                              <w:t>aralık bırakılarak yazılmalıdır</w:t>
                            </w:r>
                          </w:p>
                        </w:txbxContent>
                      </v:textbox>
                    </v:shape>
                    <v:shape id="Düz Ok Bağlayıcısı 54" o:spid="_x0000_s1157" type="#_x0000_t32" style="position:absolute;left:15489;top:-1807;width:12254;height:6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U6XxgAAANsAAAAPAAAAZHJzL2Rvd25yZXYueG1sRI/dagIx&#10;FITvC75DOELvatbfLatRpEXaolDUInh32Bw3Szcn6ybq9u2bgtDLYWa+YWaL1lbiSo0vHSvo9xIQ&#10;xLnTJRcKvvarp2cQPiBrrByTgh/ysJh3HmaYaXfjLV13oRARwj5DBSaEOpPS54Ys+p6riaN3co3F&#10;EGVTSN3gLcJtJQdJMpEWS44LBmt6MZR/7y5WwevHYZSe2/Pn8O1oNjkN0+NguVbqsdsupyACteE/&#10;fG+/awXjEfx9iT9Azn8BAAD//wMAUEsBAi0AFAAGAAgAAAAhANvh9svuAAAAhQEAABMAAAAAAAAA&#10;AAAAAAAAAAAAAFtDb250ZW50X1R5cGVzXS54bWxQSwECLQAUAAYACAAAACEAWvQsW78AAAAVAQAA&#10;CwAAAAAAAAAAAAAAAAAfAQAAX3JlbHMvLnJlbHNQSwECLQAUAAYACAAAACEAkmlOl8YAAADbAAAA&#10;DwAAAAAAAAAAAAAAAAAHAgAAZHJzL2Rvd25yZXYueG1sUEsFBgAAAAADAAMAtwAAAPoCAAAAAA==&#10;" strokecolor="black [3040]">
                      <v:stroke endarrow="open"/>
                    </v:shape>
                    <v:shape id="Düz Ok Bağlayıcısı 55" o:spid="_x0000_s1158" type="#_x0000_t32" style="position:absolute;left:15640;top:21723;width:10287;height:89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AT0wAAAANsAAAAPAAAAZHJzL2Rvd25yZXYueG1sRI9Bi8Iw&#10;FITvC/6H8ARva6rFXalGkVVBvK0rnh/Nsy1tXkqSrfXfG0HwOMzMN8xy3ZtGdOR8ZVnBZJyAIM6t&#10;rrhQcP7bf85B+ICssbFMCu7kYb0afCwx0/bGv9SdQiEihH2GCsoQ2kxKn5dk0I9tSxy9q3UGQ5Su&#10;kNrhLcJNI6dJ8iUNVhwXSmzpp6S8Pv0bBRWngafbdE/HXe2+i0vd2fSs1GjYbxYgAvXhHX61D1rB&#10;bAbPL/EHyNUDAAD//wMAUEsBAi0AFAAGAAgAAAAhANvh9svuAAAAhQEAABMAAAAAAAAAAAAAAAAA&#10;AAAAAFtDb250ZW50X1R5cGVzXS54bWxQSwECLQAUAAYACAAAACEAWvQsW78AAAAVAQAACwAAAAAA&#10;AAAAAAAAAAAfAQAAX3JlbHMvLnJlbHNQSwECLQAUAAYACAAAACEA6UAE9MAAAADbAAAADwAAAAAA&#10;AAAAAAAAAAAHAgAAZHJzL2Rvd25yZXYueG1sUEsFBgAAAAADAAMAtwAAAPQCAAAAAA==&#10;" strokecolor="black [3213]">
                      <v:stroke endarrow="open"/>
                    </v:shape>
                  </v:group>
                  <v:shape id="Düz Ok Bağlayıcısı 57" o:spid="_x0000_s1159" type="#_x0000_t32" style="position:absolute;left:15485;top:11341;width:12258;height:14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j8YwgAAANsAAAAPAAAAZHJzL2Rvd25yZXYueG1sRI/BasMw&#10;EETvgf6D2EJviRybxsWNYkrbQOktTsh5sTa2sbUykuo4fx8VCj0OM/OG2ZazGcREzneWFaxXCQji&#10;2uqOGwWn4375AsIHZI2DZVJwIw/l7mGxxULbKx9oqkIjIoR9gQraEMZCSl+3ZNCv7EgcvYt1BkOU&#10;rpHa4TXCzSDTJNlIgx3HhRZHem+p7qsfo6DjLHD6ke3p+7N3eXPuJ5udlHp6nN9eQQSaw3/4r/2l&#10;FTzn8Psl/gC5uwMAAP//AwBQSwECLQAUAAYACAAAACEA2+H2y+4AAACFAQAAEwAAAAAAAAAAAAAA&#10;AAAAAAAAW0NvbnRlbnRfVHlwZXNdLnhtbFBLAQItABQABgAIAAAAIQBa9CxbvwAAABUBAAALAAAA&#10;AAAAAAAAAAAAAB8BAABfcmVscy8ucmVsc1BLAQItABQABgAIAAAAIQB23j8YwgAAANsAAAAPAAAA&#10;AAAAAAAAAAAAAAcCAABkcnMvZG93bnJldi54bWxQSwUGAAAAAAMAAwC3AAAA9gIAAAAA&#10;" strokecolor="black [3213]">
                    <v:stroke endarrow="open"/>
                  </v:shape>
                </v:group>
                <v:group id="Grup 534" o:spid="_x0000_s1160" style="position:absolute;left:-4057;top:54002;width:70370;height:35761" coordorigin="-11391,7454" coordsize="70370,2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shape id="_x0000_s1161" type="#_x0000_t202" style="position:absolute;left:-11391;top:10267;width:70369;height:2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Iv6xgAAANwAAAAPAAAAZHJzL2Rvd25yZXYueG1sRI9Ba8JA&#10;FITvgv9heYI33ahEJLpKtRTaHgTTHjy+Zl+Trdm3Ibtq9Nd3CwWPw8x8w6w2na3FhVpvHCuYjBMQ&#10;xIXThksFnx8vowUIH5A11o5JwY08bNb93goz7a58oEseShEh7DNUUIXQZFL6oiKLfuwa4uh9u9Zi&#10;iLItpW7xGuG2ltMkmUuLhuNChQ3tKipO+dkqeE/fwld9fN7f09lkvj25fP9jjFLDQfe0BBGoC4/w&#10;f/tVK0hnU/g7E4+AXP8CAAD//wMAUEsBAi0AFAAGAAgAAAAhANvh9svuAAAAhQEAABMAAAAAAAAA&#10;AAAAAAAAAAAAAFtDb250ZW50X1R5cGVzXS54bWxQSwECLQAUAAYACAAAACEAWvQsW78AAAAVAQAA&#10;CwAAAAAAAAAAAAAAAAAfAQAAX3JlbHMvLnJlbHNQSwECLQAUAAYACAAAACEATtyL+sYAAADcAAAA&#10;DwAAAAAAAAAAAAAAAAAHAgAAZHJzL2Rvd25yZXYueG1sUEsFBgAAAAADAAMAtwAAAPoCAAAAAA==&#10;" fillcolor="#fbd4b4 [1305]" strokecolor="#40a7c2 [3048]">
                    <v:shadow on="t" color="black" opacity="24903f" origin=",.5" offset="0,.55556mm"/>
                    <v:textbox>
                      <w:txbxContent>
                        <w:p w14:paraId="70924D5C" w14:textId="77777777" w:rsidR="0064052D" w:rsidRDefault="0064052D" w:rsidP="0094753A">
                          <w:pPr>
                            <w:pStyle w:val="ListeParagraf"/>
                            <w:numPr>
                              <w:ilvl w:val="0"/>
                              <w:numId w:val="18"/>
                            </w:numPr>
                            <w:spacing w:line="240" w:lineRule="auto"/>
                          </w:pPr>
                          <w:r w:rsidRPr="00934EFB">
                            <w:t>Kaynaklar metin içerisinde yazar soyadına göre verilmelidir. Te</w:t>
                          </w:r>
                          <w:r>
                            <w:t>k yazarlı kaynaklarda yazar soy</w:t>
                          </w:r>
                          <w:r w:rsidRPr="00934EFB">
                            <w:t xml:space="preserve">adından sonra virgül konularak verilmelidir. </w:t>
                          </w:r>
                        </w:p>
                        <w:p w14:paraId="04EC8273" w14:textId="5B052CBE" w:rsidR="0064052D" w:rsidRDefault="0064052D" w:rsidP="0094753A">
                          <w:pPr>
                            <w:pStyle w:val="ListeParagraf"/>
                            <w:numPr>
                              <w:ilvl w:val="0"/>
                              <w:numId w:val="18"/>
                            </w:numPr>
                            <w:spacing w:line="240" w:lineRule="auto"/>
                          </w:pPr>
                          <w:r w:rsidRPr="00934EFB">
                            <w:t>Kaynak birden fazla yazara ait olduğunda; yazar sayısı iki ise, yazar soyadları araya “</w:t>
                          </w:r>
                          <w:r w:rsidRPr="0094753A">
                            <w:rPr>
                              <w:b/>
                            </w:rPr>
                            <w:t>ve</w:t>
                          </w:r>
                          <w:r w:rsidRPr="00934EFB">
                            <w:t xml:space="preserve">” konularak, yazar </w:t>
                          </w:r>
                          <w:r w:rsidRPr="00A04327">
                            <w:t>sayısı ikiden fazla ise ilk yazarın soyadı ve diğerleri anlamına gelen “</w:t>
                          </w:r>
                          <w:r w:rsidRPr="0094753A">
                            <w:rPr>
                              <w:b/>
                            </w:rPr>
                            <w:t>vd.</w:t>
                          </w:r>
                          <w:r w:rsidRPr="00A04327">
                            <w:t>” kısaltması kullanılarak ve ardından yıl belirtilerek yazılmalıdır.</w:t>
                          </w:r>
                        </w:p>
                        <w:p w14:paraId="19C9F829" w14:textId="47505BBB" w:rsidR="0064052D" w:rsidRDefault="0064052D" w:rsidP="0094753A">
                          <w:pPr>
                            <w:pStyle w:val="ListeParagraf"/>
                            <w:numPr>
                              <w:ilvl w:val="0"/>
                              <w:numId w:val="18"/>
                            </w:numPr>
                            <w:spacing w:line="240" w:lineRule="auto"/>
                          </w:pPr>
                          <w:r>
                            <w:t>Birden fazla kaynak verilecekse tarih sırasına göre en eskiden en yeni yayına doğru sıralama yapılmalı ve tarihlerin ardından noktalı virgül (;) eklenmelidir.</w:t>
                          </w:r>
                        </w:p>
                        <w:p w14:paraId="29EE9EF1" w14:textId="4C7A7C8C" w:rsidR="0064052D" w:rsidRDefault="0064052D" w:rsidP="0094753A">
                          <w:pPr>
                            <w:pStyle w:val="ListeParagraf"/>
                            <w:numPr>
                              <w:ilvl w:val="0"/>
                              <w:numId w:val="18"/>
                            </w:numPr>
                            <w:spacing w:line="240" w:lineRule="auto"/>
                          </w:pPr>
                          <w:r>
                            <w:t xml:space="preserve">“a” ve “e” takıları, üçüncü tür bahsetme biçiminde yayın tarihine göre değil, yazar veya yazarların soyadına göre yapılmalıdır. Ör: </w:t>
                          </w:r>
                          <w:proofErr w:type="spellStart"/>
                          <w:r>
                            <w:t>Prushan</w:t>
                          </w:r>
                          <w:proofErr w:type="spellEnd"/>
                          <w:r>
                            <w:t xml:space="preserve"> (2005</w:t>
                          </w:r>
                          <w:r w:rsidR="0091464A">
                            <w:t>)’</w:t>
                          </w:r>
                          <w:r>
                            <w:t>a göre…</w:t>
                          </w:r>
                        </w:p>
                        <w:p w14:paraId="0795F811" w14:textId="335ED86C" w:rsidR="0064052D" w:rsidRDefault="0064052D" w:rsidP="0094753A">
                          <w:pPr>
                            <w:pStyle w:val="ListeParagraf"/>
                            <w:numPr>
                              <w:ilvl w:val="0"/>
                              <w:numId w:val="18"/>
                            </w:numPr>
                            <w:spacing w:line="240" w:lineRule="auto"/>
                          </w:pPr>
                          <w:r>
                            <w:t xml:space="preserve">Kullanılan kaynak, bir başka yayın içinde atıf şeklinde ise; önce ilk yayına atıf yapılır. Daha sonra ise bu değinmeyi yapan yazar kimse o belirtilmelidir. </w:t>
                          </w:r>
                        </w:p>
                        <w:p w14:paraId="76188E71" w14:textId="4F681AAA" w:rsidR="0064052D" w:rsidRDefault="0064052D" w:rsidP="0094753A">
                          <w:pPr>
                            <w:pStyle w:val="ListeParagraf"/>
                            <w:numPr>
                              <w:ilvl w:val="0"/>
                              <w:numId w:val="18"/>
                            </w:numPr>
                            <w:spacing w:line="240" w:lineRule="auto"/>
                          </w:pPr>
                          <w:r>
                            <w:t xml:space="preserve">Aynı yazarın değişik tarihlerdeki yayınları aynı anda kaynak olarak gösteriliyorsa, yayın tarihine göre eskiden yeniye doğru aralarında (;) noktalı virgül konularak yazılmalıdır. Ör:(Yılmaz, 2014; 2015) </w:t>
                          </w:r>
                        </w:p>
                        <w:p w14:paraId="25BC9DFC" w14:textId="655AD496" w:rsidR="0064052D" w:rsidRDefault="0064052D" w:rsidP="0094753A">
                          <w:pPr>
                            <w:pStyle w:val="ListeParagraf"/>
                            <w:numPr>
                              <w:ilvl w:val="0"/>
                              <w:numId w:val="18"/>
                            </w:numPr>
                            <w:spacing w:line="240" w:lineRule="auto"/>
                          </w:pPr>
                          <w:r>
                            <w:t>Aynı yazarın aynı yıldaki yayınları kaynak olarak veriliyorsa yayın yılından sonra a, b, c harfleri ile sıralanabilir. Ör: (Yılmaz, 2014a,b)</w:t>
                          </w:r>
                        </w:p>
                        <w:p w14:paraId="7C035DF8" w14:textId="5371D575" w:rsidR="0064052D" w:rsidRDefault="0064052D" w:rsidP="008F1324">
                          <w:pPr>
                            <w:spacing w:line="240" w:lineRule="auto"/>
                          </w:pPr>
                        </w:p>
                      </w:txbxContent>
                    </v:textbox>
                  </v:shape>
                  <v:shape id="Düz Ok Bağlayıcısı 533" o:spid="_x0000_s1162" type="#_x0000_t32" style="position:absolute;left:29718;top:7454;width:7619;height:5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ECWxwAAANwAAAAPAAAAZHJzL2Rvd25yZXYueG1sRI/dagIx&#10;FITvC75DOIXe1WzdVmU1irSUKi2IPwjeHTbHzeLmZN2kur59IxS8HGbmG2Y8bW0lztT40rGCl24C&#10;gjh3uuRCwXbz+TwE4QOyxsoxKbiSh+mk8zDGTLsLr+i8DoWIEPYZKjAh1JmUPjdk0XddTRy9g2ss&#10;hiibQuoGLxFuK9lLkr60WHJcMFjTu6H8uP61Cj4Wu9fBqT0t06+9+ckpHex7s2+lnh7b2QhEoDbc&#10;w//tuVbwlqZwOxOPgJz8AQAA//8DAFBLAQItABQABgAIAAAAIQDb4fbL7gAAAIUBAAATAAAAAAAA&#10;AAAAAAAAAAAAAABbQ29udGVudF9UeXBlc10ueG1sUEsBAi0AFAAGAAgAAAAhAFr0LFu/AAAAFQEA&#10;AAsAAAAAAAAAAAAAAAAAHwEAAF9yZWxzLy5yZWxzUEsBAi0AFAAGAAgAAAAhABrwQJbHAAAA3AAA&#10;AA8AAAAAAAAAAAAAAAAABwIAAGRycy9kb3ducmV2LnhtbFBLBQYAAAAAAwADALcAAAD7AgAAAAA=&#10;" strokecolor="black [3040]">
                    <v:stroke endarrow="open"/>
                  </v:shape>
                </v:group>
                <w10:wrap anchorx="page"/>
              </v:group>
            </w:pict>
          </mc:Fallback>
        </mc:AlternateContent>
      </w:r>
      <w:r>
        <w:rPr>
          <w:szCs w:val="24"/>
        </w:rPr>
        <w:t>tamamlamasıyla elektrik akımı elde edilmiş olur.</w:t>
      </w:r>
    </w:p>
    <w:p w14:paraId="66A5C9ED" w14:textId="74C95C67" w:rsidR="0096757E" w:rsidRDefault="0096757E" w:rsidP="00E36B32">
      <w:pPr>
        <w:jc w:val="center"/>
        <w:rPr>
          <w:szCs w:val="24"/>
        </w:rPr>
      </w:pPr>
      <w:r>
        <w:rPr>
          <w:noProof/>
          <w:szCs w:val="24"/>
          <w:lang w:eastAsia="tr-TR"/>
        </w:rPr>
        <w:drawing>
          <wp:inline distT="0" distB="0" distL="0" distR="0" wp14:anchorId="5B531E33" wp14:editId="0C80D537">
            <wp:extent cx="4046220" cy="2682240"/>
            <wp:effectExtent l="0" t="0" r="0" b="381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46220" cy="2682240"/>
                    </a:xfrm>
                    <a:prstGeom prst="rect">
                      <a:avLst/>
                    </a:prstGeom>
                    <a:noFill/>
                    <a:ln>
                      <a:noFill/>
                    </a:ln>
                  </pic:spPr>
                </pic:pic>
              </a:graphicData>
            </a:graphic>
          </wp:inline>
        </w:drawing>
      </w:r>
    </w:p>
    <w:p w14:paraId="014068A3" w14:textId="41BDF688" w:rsidR="0096757E" w:rsidRDefault="0096757E" w:rsidP="00284F63">
      <w:pPr>
        <w:pStyle w:val="ekiller"/>
        <w:spacing w:after="240"/>
        <w:ind w:firstLine="0"/>
      </w:pPr>
      <w:bookmarkStart w:id="13" w:name="_Toc442652674"/>
      <w:r w:rsidRPr="00284F63">
        <w:rPr>
          <w:b/>
        </w:rPr>
        <w:t xml:space="preserve">Şekil </w:t>
      </w:r>
      <w:proofErr w:type="gramStart"/>
      <w:r w:rsidRPr="00284F63">
        <w:rPr>
          <w:b/>
        </w:rPr>
        <w:t>1.1</w:t>
      </w:r>
      <w:proofErr w:type="gramEnd"/>
      <w:r w:rsidR="00E77634">
        <w:rPr>
          <w:b/>
        </w:rPr>
        <w:t>.</w:t>
      </w:r>
      <w:r w:rsidRPr="00284F63">
        <w:t xml:space="preserve"> Güneş pilinin yapısı</w:t>
      </w:r>
      <w:bookmarkEnd w:id="13"/>
    </w:p>
    <w:p w14:paraId="1864DB01" w14:textId="30842CD8" w:rsidR="00024DD2" w:rsidRPr="00024DD2" w:rsidRDefault="00024DD2" w:rsidP="00284F63">
      <w:pPr>
        <w:ind w:firstLine="567"/>
        <w:rPr>
          <w:rFonts w:cs="Times New Roman"/>
        </w:rPr>
      </w:pPr>
      <w:r w:rsidRPr="00024DD2">
        <w:rPr>
          <w:rFonts w:cs="Times New Roman"/>
          <w:bCs/>
          <w:iCs/>
        </w:rPr>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w:t>
      </w:r>
      <w:proofErr w:type="spellStart"/>
      <w:r w:rsidRPr="00024DD2">
        <w:rPr>
          <w:rFonts w:cs="Times New Roman"/>
          <w:bCs/>
          <w:iCs/>
        </w:rPr>
        <w:t>Yamamoto</w:t>
      </w:r>
      <w:proofErr w:type="spellEnd"/>
      <w:r w:rsidRPr="00024DD2">
        <w:rPr>
          <w:rFonts w:cs="Times New Roman"/>
          <w:bCs/>
          <w:iCs/>
        </w:rPr>
        <w:t xml:space="preserve"> vd</w:t>
      </w:r>
      <w:proofErr w:type="gramStart"/>
      <w:r w:rsidRPr="00024DD2">
        <w:rPr>
          <w:rFonts w:cs="Times New Roman"/>
          <w:bCs/>
          <w:iCs/>
        </w:rPr>
        <w:t>.,</w:t>
      </w:r>
      <w:proofErr w:type="gramEnd"/>
      <w:r w:rsidRPr="00024DD2">
        <w:rPr>
          <w:rFonts w:cs="Times New Roman"/>
          <w:bCs/>
          <w:iCs/>
        </w:rPr>
        <w:t xml:space="preserve"> 2009). İletkenlik özellikleri yapılarındaki π-</w:t>
      </w:r>
      <w:proofErr w:type="spellStart"/>
      <w:r w:rsidRPr="00024DD2">
        <w:rPr>
          <w:rFonts w:cs="Times New Roman"/>
          <w:bCs/>
          <w:iCs/>
        </w:rPr>
        <w:t>konjuge</w:t>
      </w:r>
      <w:proofErr w:type="spellEnd"/>
      <w:r w:rsidRPr="00024DD2">
        <w:rPr>
          <w:rFonts w:cs="Times New Roman"/>
          <w:bCs/>
          <w:iCs/>
        </w:rPr>
        <w:t xml:space="preserve"> elektronların </w:t>
      </w:r>
      <w:proofErr w:type="spellStart"/>
      <w:r w:rsidRPr="00024DD2">
        <w:rPr>
          <w:rFonts w:cs="Times New Roman"/>
          <w:bCs/>
          <w:iCs/>
        </w:rPr>
        <w:t>delokalizasyonlarından</w:t>
      </w:r>
      <w:proofErr w:type="spellEnd"/>
      <w:r w:rsidRPr="00024DD2">
        <w:rPr>
          <w:rFonts w:cs="Times New Roman"/>
          <w:bCs/>
          <w:iCs/>
        </w:rPr>
        <w:t xml:space="preserve"> ileri gelmektedir (</w:t>
      </w:r>
      <w:proofErr w:type="spellStart"/>
      <w:r w:rsidRPr="00024DD2">
        <w:rPr>
          <w:rFonts w:cs="Times New Roman"/>
          <w:bCs/>
          <w:iCs/>
        </w:rPr>
        <w:t>Chiang</w:t>
      </w:r>
      <w:proofErr w:type="spellEnd"/>
      <w:r w:rsidRPr="00024DD2">
        <w:rPr>
          <w:rFonts w:cs="Times New Roman"/>
          <w:bCs/>
          <w:iCs/>
        </w:rPr>
        <w:t xml:space="preserve"> vd</w:t>
      </w:r>
      <w:proofErr w:type="gramStart"/>
      <w:r w:rsidRPr="00024DD2">
        <w:rPr>
          <w:rFonts w:cs="Times New Roman"/>
          <w:bCs/>
          <w:iCs/>
        </w:rPr>
        <w:t>.,</w:t>
      </w:r>
      <w:proofErr w:type="gramEnd"/>
      <w:r w:rsidRPr="00024DD2">
        <w:rPr>
          <w:rFonts w:cs="Times New Roman"/>
          <w:bCs/>
          <w:iCs/>
        </w:rPr>
        <w:t xml:space="preserve"> 1977). </w:t>
      </w:r>
      <w:proofErr w:type="spellStart"/>
      <w:r w:rsidRPr="00024DD2">
        <w:rPr>
          <w:rFonts w:cs="Times New Roman"/>
          <w:bCs/>
          <w:iCs/>
        </w:rPr>
        <w:t>Politiyofen</w:t>
      </w:r>
      <w:proofErr w:type="spellEnd"/>
      <w:r w:rsidRPr="00024DD2">
        <w:rPr>
          <w:rFonts w:cs="Times New Roman"/>
          <w:bCs/>
          <w:iCs/>
        </w:rPr>
        <w:t xml:space="preserve">, </w:t>
      </w:r>
      <w:proofErr w:type="spellStart"/>
      <w:r w:rsidRPr="00024DD2">
        <w:rPr>
          <w:rFonts w:cs="Times New Roman"/>
          <w:bCs/>
          <w:iCs/>
        </w:rPr>
        <w:t>polianilin</w:t>
      </w:r>
      <w:proofErr w:type="spellEnd"/>
      <w:r w:rsidRPr="00024DD2">
        <w:rPr>
          <w:rFonts w:cs="Times New Roman"/>
          <w:bCs/>
          <w:iCs/>
        </w:rPr>
        <w:t xml:space="preserve"> ve </w:t>
      </w:r>
      <w:proofErr w:type="spellStart"/>
      <w:r w:rsidRPr="00024DD2">
        <w:rPr>
          <w:rFonts w:cs="Times New Roman"/>
          <w:bCs/>
          <w:iCs/>
        </w:rPr>
        <w:t>polipirol</w:t>
      </w:r>
      <w:proofErr w:type="spellEnd"/>
      <w:r w:rsidRPr="00024DD2">
        <w:rPr>
          <w:rFonts w:cs="Times New Roman"/>
          <w:bCs/>
          <w:iCs/>
        </w:rPr>
        <w:t xml:space="preserve"> en yaygın çalışılan iletken polimerlerdendir. Bunlar içerisinde </w:t>
      </w:r>
      <w:proofErr w:type="spellStart"/>
      <w:r w:rsidRPr="00024DD2">
        <w:rPr>
          <w:rFonts w:cs="Times New Roman"/>
          <w:bCs/>
          <w:iCs/>
        </w:rPr>
        <w:t>politiyofen</w:t>
      </w:r>
      <w:proofErr w:type="spellEnd"/>
      <w:r w:rsidRPr="00024DD2">
        <w:rPr>
          <w:rFonts w:cs="Times New Roman"/>
          <w:bCs/>
          <w:iCs/>
        </w:rPr>
        <w:t xml:space="preserve"> çevresel ve termal açıdan çok kararlı olup sensör, ışık yayan diyotlar, transi</w:t>
      </w:r>
      <w:r w:rsidR="00742261">
        <w:rPr>
          <w:rFonts w:cs="Times New Roman"/>
          <w:bCs/>
          <w:iCs/>
        </w:rPr>
        <w:t>s</w:t>
      </w:r>
      <w:r w:rsidRPr="00024DD2">
        <w:rPr>
          <w:rFonts w:cs="Times New Roman"/>
          <w:bCs/>
          <w:iCs/>
        </w:rPr>
        <w:t>törler, güneş pilleri gibi birçok alanda kullanılmaktadır (</w:t>
      </w:r>
      <w:proofErr w:type="spellStart"/>
      <w:r w:rsidR="00042916" w:rsidRPr="001136D6">
        <w:rPr>
          <w:color w:val="FF0000"/>
        </w:rPr>
        <w:t>Lezonff</w:t>
      </w:r>
      <w:proofErr w:type="spellEnd"/>
      <w:r w:rsidR="00042916" w:rsidRPr="001136D6">
        <w:rPr>
          <w:color w:val="FF0000"/>
        </w:rPr>
        <w:t xml:space="preserve"> ve </w:t>
      </w:r>
      <w:proofErr w:type="spellStart"/>
      <w:r w:rsidR="00042916" w:rsidRPr="001136D6">
        <w:rPr>
          <w:color w:val="FF0000"/>
        </w:rPr>
        <w:t>Lever</w:t>
      </w:r>
      <w:proofErr w:type="spellEnd"/>
      <w:r w:rsidR="00042916" w:rsidRPr="001136D6">
        <w:rPr>
          <w:color w:val="FF0000"/>
        </w:rPr>
        <w:t xml:space="preserve">, 1996; </w:t>
      </w:r>
      <w:proofErr w:type="spellStart"/>
      <w:r w:rsidRPr="0094753A">
        <w:rPr>
          <w:rFonts w:cs="Times New Roman"/>
          <w:color w:val="FF0000"/>
        </w:rPr>
        <w:t>Aguilar-Ortiz</w:t>
      </w:r>
      <w:proofErr w:type="spellEnd"/>
      <w:r w:rsidRPr="0094753A">
        <w:rPr>
          <w:rFonts w:cs="Times New Roman"/>
          <w:color w:val="FF0000"/>
        </w:rPr>
        <w:t xml:space="preserve"> vd</w:t>
      </w:r>
      <w:proofErr w:type="gramStart"/>
      <w:r w:rsidRPr="0094753A">
        <w:rPr>
          <w:rFonts w:cs="Times New Roman"/>
          <w:color w:val="FF0000"/>
        </w:rPr>
        <w:t>.,</w:t>
      </w:r>
      <w:proofErr w:type="gramEnd"/>
      <w:r w:rsidRPr="0094753A">
        <w:rPr>
          <w:rFonts w:cs="Times New Roman"/>
          <w:color w:val="FF0000"/>
        </w:rPr>
        <w:t xml:space="preserve"> 2012</w:t>
      </w:r>
      <w:r w:rsidRPr="00024DD2">
        <w:rPr>
          <w:rFonts w:cs="Times New Roman"/>
        </w:rPr>
        <w:t>)</w:t>
      </w:r>
      <w:r w:rsidRPr="00024DD2">
        <w:rPr>
          <w:rFonts w:cs="Times New Roman"/>
          <w:bCs/>
          <w:iCs/>
        </w:rPr>
        <w:t xml:space="preserve">. </w:t>
      </w:r>
    </w:p>
    <w:p w14:paraId="70328532" w14:textId="77777777" w:rsidR="00024DD2" w:rsidRPr="008C53AE" w:rsidRDefault="00024DD2" w:rsidP="00024DD2">
      <w:pPr>
        <w:rPr>
          <w:rFonts w:ascii="Arial" w:hAnsi="Arial" w:cs="Arial"/>
        </w:rPr>
      </w:pPr>
    </w:p>
    <w:p w14:paraId="1B54286A" w14:textId="77777777" w:rsidR="002D6E8F" w:rsidRDefault="002D6E8F" w:rsidP="00F3331B"/>
    <w:p w14:paraId="069F245B" w14:textId="77777777" w:rsidR="002D6E8F" w:rsidRDefault="002D6E8F" w:rsidP="00F3331B"/>
    <w:p w14:paraId="2242733A" w14:textId="77777777" w:rsidR="002D6E8F" w:rsidRDefault="002D6E8F" w:rsidP="00F3331B"/>
    <w:p w14:paraId="6A4B4C70" w14:textId="77777777" w:rsidR="002D6E8F" w:rsidRDefault="002D6E8F" w:rsidP="00F3331B"/>
    <w:p w14:paraId="65C052C1" w14:textId="77777777" w:rsidR="002D6E8F" w:rsidRDefault="002D6E8F" w:rsidP="00F3331B"/>
    <w:p w14:paraId="1E33AFCD" w14:textId="77777777" w:rsidR="0096757E" w:rsidRDefault="0096757E" w:rsidP="00F3331B"/>
    <w:p w14:paraId="3FEBFE59" w14:textId="6F714482" w:rsidR="002D6E8F" w:rsidRDefault="002D6E8F" w:rsidP="00F3331B"/>
    <w:bookmarkStart w:id="14" w:name="_Toc442366785"/>
    <w:p w14:paraId="5B8982FC" w14:textId="58BB2B68" w:rsidR="00F3331B" w:rsidRPr="00F3331B" w:rsidRDefault="0091464A" w:rsidP="00BF5D75">
      <w:pPr>
        <w:pStyle w:val="Balk1"/>
        <w:numPr>
          <w:ilvl w:val="0"/>
          <w:numId w:val="5"/>
        </w:numPr>
        <w:spacing w:before="0" w:after="280"/>
        <w:ind w:left="284" w:hanging="284"/>
      </w:pPr>
      <w:r>
        <w:rPr>
          <w:noProof/>
          <w:lang w:eastAsia="tr-TR"/>
        </w:rPr>
        <w:lastRenderedPageBreak/>
        <mc:AlternateContent>
          <mc:Choice Requires="wps">
            <w:drawing>
              <wp:anchor distT="0" distB="0" distL="114300" distR="114300" simplePos="0" relativeHeight="252053504" behindDoc="0" locked="0" layoutInCell="1" allowOverlap="1" wp14:anchorId="27A4A9FF" wp14:editId="2F139C41">
                <wp:simplePos x="0" y="0"/>
                <wp:positionH relativeFrom="margin">
                  <wp:posOffset>2576830</wp:posOffset>
                </wp:positionH>
                <wp:positionV relativeFrom="paragraph">
                  <wp:posOffset>-198755</wp:posOffset>
                </wp:positionV>
                <wp:extent cx="3413760" cy="323850"/>
                <wp:effectExtent l="57150" t="38100" r="72390" b="95250"/>
                <wp:wrapNone/>
                <wp:docPr id="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3760" cy="3238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2CEFCCA" w14:textId="77777777" w:rsidR="0064052D" w:rsidRPr="00F36B68" w:rsidRDefault="0064052D" w:rsidP="00A01E78">
                            <w:pPr>
                              <w:spacing w:line="240" w:lineRule="auto"/>
                              <w:rPr>
                                <w:b/>
                                <w:color w:val="FF0000"/>
                              </w:rPr>
                            </w:pPr>
                            <w:r>
                              <w:rPr>
                                <w:b/>
                                <w:color w:val="FF0000"/>
                              </w:rPr>
                              <w:t>Genel Bilgiler</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7A4A9FF" id="_x0000_s1163" type="#_x0000_t202" style="position:absolute;left:0;text-align:left;margin-left:202.9pt;margin-top:-15.65pt;width:268.8pt;height:25.5pt;z-index:252053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1t6QIAAJUGAAAOAAAAZHJzL2Uyb0RvYy54bWysVclu2zAQvRfoPxC8N7K8JkLkIHGaokC6&#10;oGnR85iiJKIUyZK05fTrOyRlx1kORVAfBGpGfDPvzeLzi10nyZZbJ7QqaX4yooQrpiuhmpL++H7z&#10;7pQS50FVILXiJb3njl4s3745703Bx7rVsuKWIIhyRW9K2npviixzrOUduBNtuEJnrW0HHl9tk1UW&#10;ekTvZDYejeZZr21lrGbcObReJyddRvy65sx/qWvHPZElxdx8fNr4XIdntjyHorFgWsGGNOAVWXQg&#10;FAY9QF2DB7Kx4hlUJ5jVTtf+hOku03UtGI8ckE0+esLmrgXDIxcUx5mDTO7/wbLP2zvz1RK/u9I7&#10;LGAk4cytZr8cUXrVgmr4pbW6bzlUGDgPkmW9ccVwNUjtChdA1v0nXWGRYeN1BNrVtguqIE+C6FiA&#10;+4PofOcJQ+Nkmk8Wc3Qx9E3Gk9NZrEoGxf62sc5/4Loj4VBSi0WN6LC9dT5kA8X+k6EE1Y2Qkljt&#10;fwrfRhX31BqHd+JXjhiNfEaJsW3WK2nJFrBPpleXq9U82r1QPhlnI/yldnHgkWcyT4J5n7BLKDGj&#10;xh1HmYTr/xhpshgQoXhFpDzk86+h8phWnIFHoQ5kUdqnpNB0EFEKRbBBUNw5DmOISxwDyat9n8SB&#10;iNUIakhF+pKezcYzrDbgtNcSPB47gxecaigB2eAaYd4mrbQUh8tDHs9K5FqoeLKevUwnH+3tT+i4&#10;Y/zQQtfg2gQVXancofHfqyqq5EHIdEYoqQIpHrfM0FV647m9a6uerOXGfgPkNU26VCL0blSJkkrg&#10;CppFD0r2uE9fqF2UNtlBmhaG1jsNgqf+Py7SIYfYh0fpxakNg5pG1u/WOyIww8UsoIQpXuvqHucY&#10;E4rDinsdD622fyjpcUdikX5vwHJK5EeFs3OWT6eYv48v09liHMgce9bHHlAMoUqKFU/HlY+LOIio&#10;9CXujFrEcX7IZNg0uPvSTKU9HZbr8Xv86uHfZPkXAAD//wMAUEsDBBQABgAIAAAAIQDUmdjz3wAA&#10;AAoBAAAPAAAAZHJzL2Rvd25yZXYueG1sTI9BS8NAEIXvgv9hGcFbuxuTtiZmU0RU8FJoFbxOs2sS&#10;zM6G7KaN/97xVI/D+3jvm3I7u16c7Bg6TxqSpQJhqfamo0bDx/vL4h5EiEgGe09Ww48NsK2ur0os&#10;jD/T3p4OsRFcQqFADW2MQyFlqFvrMCz9YImzLz86jHyOjTQjnrnc9fJOqbV02BEvtDjYp9bW34fJ&#10;adj5Z1xv9q9vn9KomJtkWjm30/r2Zn58ABHtHC8w/OmzOlTsdPQTmSB6DZlasXrUsEiTFAQTeZZm&#10;II6M5huQVSn/v1D9AgAA//8DAFBLAQItABQABgAIAAAAIQC2gziS/gAAAOEBAAATAAAAAAAAAAAA&#10;AAAAAAAAAABbQ29udGVudF9UeXBlc10ueG1sUEsBAi0AFAAGAAgAAAAhADj9If/WAAAAlAEAAAsA&#10;AAAAAAAAAAAAAAAALwEAAF9yZWxzLy5yZWxzUEsBAi0AFAAGAAgAAAAhAJXD7W3pAgAAlQYAAA4A&#10;AAAAAAAAAAAAAAAALgIAAGRycy9lMm9Eb2MueG1sUEsBAi0AFAAGAAgAAAAhANSZ2PPfAAAACgEA&#10;AA8AAAAAAAAAAAAAAAAAQwUAAGRycy9kb3ducmV2LnhtbFBLBQYAAAAABAAEAPMAAABPBgAAAAA=&#10;" fillcolor="#9eeaff" strokecolor="#46aac5">
                <v:fill color2="#e4f9ff" rotate="t" angle="180" colors="0 #9eeaff;22938f #bbefff;1 #e4f9ff" focus="100%" type="gradient"/>
                <v:shadow on="t" color="black" opacity="24903f" origin=",.5" offset="0,.55556mm"/>
                <v:textbox>
                  <w:txbxContent>
                    <w:p w14:paraId="42CEFCCA" w14:textId="77777777" w:rsidR="0064052D" w:rsidRPr="00F36B68" w:rsidRDefault="0064052D" w:rsidP="00A01E78">
                      <w:pPr>
                        <w:spacing w:line="240" w:lineRule="auto"/>
                        <w:rPr>
                          <w:b/>
                          <w:color w:val="FF0000"/>
                        </w:rPr>
                      </w:pPr>
                      <w:r>
                        <w:rPr>
                          <w:b/>
                          <w:color w:val="FF0000"/>
                        </w:rPr>
                        <w:t>Genel Bilgiler</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v:textbox>
                <w10:wrap anchorx="margin"/>
              </v:shape>
            </w:pict>
          </mc:Fallback>
        </mc:AlternateContent>
      </w:r>
      <w:r w:rsidR="00CB50FE" w:rsidRPr="001112D2">
        <w:rPr>
          <w:noProof/>
          <w:szCs w:val="24"/>
          <w:lang w:eastAsia="tr-TR"/>
        </w:rPr>
        <mc:AlternateContent>
          <mc:Choice Requires="wps">
            <w:drawing>
              <wp:anchor distT="0" distB="0" distL="114300" distR="114300" simplePos="0" relativeHeight="252043264" behindDoc="1" locked="0" layoutInCell="1" allowOverlap="1" wp14:anchorId="380DD38A" wp14:editId="1F7D1B36">
                <wp:simplePos x="0" y="0"/>
                <wp:positionH relativeFrom="margin">
                  <wp:posOffset>-1179195</wp:posOffset>
                </wp:positionH>
                <wp:positionV relativeFrom="paragraph">
                  <wp:posOffset>-748030</wp:posOffset>
                </wp:positionV>
                <wp:extent cx="7200000" cy="1404620"/>
                <wp:effectExtent l="0" t="0" r="20320" b="25400"/>
                <wp:wrapNone/>
                <wp:docPr id="103481274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1404620"/>
                        </a:xfrm>
                        <a:prstGeom prst="rect">
                          <a:avLst/>
                        </a:prstGeom>
                        <a:solidFill>
                          <a:srgbClr val="F79646">
                            <a:lumMod val="40000"/>
                            <a:lumOff val="60000"/>
                          </a:srgbClr>
                        </a:solidFill>
                        <a:ln w="9525">
                          <a:solidFill>
                            <a:srgbClr val="000000"/>
                          </a:solidFill>
                          <a:miter lim="800000"/>
                          <a:headEnd/>
                          <a:tailEnd/>
                        </a:ln>
                      </wps:spPr>
                      <wps:txbx>
                        <w:txbxContent>
                          <w:p w14:paraId="6231DADD" w14:textId="77777777" w:rsidR="0064052D" w:rsidRPr="00CB50FE" w:rsidRDefault="0064052D" w:rsidP="001112D2">
                            <w:pPr>
                              <w:spacing w:line="240" w:lineRule="auto"/>
                              <w:rPr>
                                <w:b/>
                                <w:bCs/>
                                <w:color w:val="FF0000"/>
                              </w:rPr>
                            </w:pPr>
                            <w:r w:rsidRPr="00CB50FE">
                              <w:rPr>
                                <w:b/>
                                <w:bCs/>
                                <w:color w:val="FF0000"/>
                              </w:rPr>
                              <w:t xml:space="preserve">Her bir bölüm (Birinci derecede başlıklar) mutlaka yeni bir sayfa ile başlamalıdır. </w:t>
                            </w:r>
                          </w:p>
                          <w:p w14:paraId="0CFB4E42" w14:textId="391127D5" w:rsidR="0064052D" w:rsidRDefault="0064052D" w:rsidP="001112D2">
                            <w:pPr>
                              <w:spacing w:line="240" w:lineRule="auto"/>
                            </w:pPr>
                            <w:r>
                              <w:t>Alt başlıklar için böyle bir kısıtlama bulunmamaktadır.</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80DD38A" id="_x0000_s1164" type="#_x0000_t202" style="position:absolute;left:0;text-align:left;margin-left:-92.85pt;margin-top:-58.9pt;width:566.95pt;height:110.6pt;z-index:-2512732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VNKMgIAAGEEAAAOAAAAZHJzL2Uyb0RvYy54bWysVNuO2yAQfa/Uf0C8N04ix7ux4qy22aaq&#10;tL1I234AxjhGBYYCiZ1+fQecZLOt+lI1DwgGc+bMOTNZ3Q1akYNwXoKp6GwypUQYDo00u4p++7p9&#10;c0uJD8w0TIERFT0KT+/Wr1+teluKOXSgGuEIghhf9raiXQi2zDLPO6GZn4AVBi9bcJoFPLpd1jjW&#10;I7pW2Xw6LbIeXGMdcOE9Rh/GS7pO+G0rePjctl4EoiqK3EJaXVrruGbrFSt3jtlO8hMN9g8sNJMG&#10;k16gHlhgZO/kH1Bacgce2jDhoDNoW8lFqgGrmU1/q+apY1akWlAcby8y+f8Hyz8dnuwXR8LwFgY0&#10;MBXh7SPw754Y2HTM7MS9c9B3gjWYeBYly3rry9PTKLUvfQSp+4/QoMlsHyABDa3TURWskyA6GnC8&#10;iC6GQDgGb9BG/FHC8W6WT/NinmzJWHl+bp0P7wVoEjcVdehqgmeHRx8iHVaeP4nZPCjZbKVS6eB2&#10;9UY5cmDYAdubZZEX6a3aayQ7hvNEILUChrFhxnBxDiO+H2FSrhf4ypC+osvFfDFK99fcEQzLHOm+&#10;gNAy4AwoqSt6e/mIlVHwd6ZJtAKTatwjF2VODkTRR/nDUA9ENqhmETNER2pojuiJg7HncUZx04H7&#10;SUmP/V5R/2PPnKBEfTDo63KW53FA0iFfoCuUuOub+vqGGY5QFQ2UjNtNSEOVFLf36P9WJmeemZw4&#10;Yx8nEU8zFwfl+py+ev5nWP8CAAD//wMAUEsDBBQABgAIAAAAIQDQydA83wAAAA0BAAAPAAAAZHJz&#10;L2Rvd25yZXYueG1sTI/BTsMwDIbvSLxDZCRuW9oxaFaaTgh1NzgweICs8dqKxqmadOt4erwT3Gz5&#10;0+/vL7az68UJx9B50pAuExBItbcdNRq+PncLBSJEQ9b0nlDDBQNsy9ubwuTWn+kDT/vYCA6hkBsN&#10;bYxDLmWoW3QmLP2AxLejH52JvI6NtKM5c7jr5SpJnqQzHfGH1gz42mL9vZ+cBnrfYaVk9uPVUPXq&#10;rUovfkq1vr+bX55BRJzjHwxXfVaHkp0OfiIbRK9hkarHjNnrlGbcgpnNWq1AHBhOHtYgy0L+b1H+&#10;AgAA//8DAFBLAQItABQABgAIAAAAIQC2gziS/gAAAOEBAAATAAAAAAAAAAAAAAAAAAAAAABbQ29u&#10;dGVudF9UeXBlc10ueG1sUEsBAi0AFAAGAAgAAAAhADj9If/WAAAAlAEAAAsAAAAAAAAAAAAAAAAA&#10;LwEAAF9yZWxzLy5yZWxzUEsBAi0AFAAGAAgAAAAhAHCNU0oyAgAAYQQAAA4AAAAAAAAAAAAAAAAA&#10;LgIAAGRycy9lMm9Eb2MueG1sUEsBAi0AFAAGAAgAAAAhANDJ0DzfAAAADQEAAA8AAAAAAAAAAAAA&#10;AAAAjAQAAGRycy9kb3ducmV2LnhtbFBLBQYAAAAABAAEAPMAAACYBQAAAAA=&#10;" fillcolor="#fcd5b5">
                <v:textbox style="mso-fit-shape-to-text:t">
                  <w:txbxContent>
                    <w:p w14:paraId="6231DADD" w14:textId="77777777" w:rsidR="0064052D" w:rsidRPr="00CB50FE" w:rsidRDefault="0064052D" w:rsidP="001112D2">
                      <w:pPr>
                        <w:spacing w:line="240" w:lineRule="auto"/>
                        <w:rPr>
                          <w:b/>
                          <w:bCs/>
                          <w:color w:val="FF0000"/>
                        </w:rPr>
                      </w:pPr>
                      <w:r w:rsidRPr="00CB50FE">
                        <w:rPr>
                          <w:b/>
                          <w:bCs/>
                          <w:color w:val="FF0000"/>
                        </w:rPr>
                        <w:t xml:space="preserve">Her bir bölüm (Birinci derecede başlıklar) mutlaka yeni bir sayfa ile başlamalıdır. </w:t>
                      </w:r>
                    </w:p>
                    <w:p w14:paraId="0CFB4E42" w14:textId="391127D5" w:rsidR="0064052D" w:rsidRDefault="0064052D" w:rsidP="001112D2">
                      <w:pPr>
                        <w:spacing w:line="240" w:lineRule="auto"/>
                      </w:pPr>
                      <w:r>
                        <w:t>Alt başlıklar için böyle bir kısıtlama bulunmamaktadır.</w:t>
                      </w:r>
                    </w:p>
                  </w:txbxContent>
                </v:textbox>
                <w10:wrap anchorx="margin"/>
              </v:shape>
            </w:pict>
          </mc:Fallback>
        </mc:AlternateContent>
      </w:r>
      <w:r w:rsidR="00F3331B">
        <w:t>GENEL BİLGİLER</w:t>
      </w:r>
      <w:bookmarkEnd w:id="14"/>
      <w:r w:rsidR="00A01E78" w:rsidRPr="00A01E78">
        <w:rPr>
          <w:noProof/>
          <w:lang w:eastAsia="tr-TR"/>
        </w:rPr>
        <w:t xml:space="preserve"> </w:t>
      </w:r>
    </w:p>
    <w:bookmarkStart w:id="15" w:name="_Toc442366786"/>
    <w:p w14:paraId="4572D18B" w14:textId="21F8C11A" w:rsidR="004C67E1" w:rsidRPr="004D2993" w:rsidRDefault="00CB50FE" w:rsidP="00F607CC">
      <w:pPr>
        <w:pStyle w:val="Balk2"/>
        <w:numPr>
          <w:ilvl w:val="1"/>
          <w:numId w:val="5"/>
        </w:numPr>
        <w:ind w:left="0" w:firstLine="0"/>
      </w:pPr>
      <w:r>
        <w:rPr>
          <w:noProof/>
          <w:lang w:eastAsia="tr-TR"/>
        </w:rPr>
        <mc:AlternateContent>
          <mc:Choice Requires="wpg">
            <w:drawing>
              <wp:anchor distT="0" distB="0" distL="114300" distR="114300" simplePos="0" relativeHeight="252002304" behindDoc="0" locked="0" layoutInCell="1" allowOverlap="1" wp14:anchorId="19654F4D" wp14:editId="4D42C3A8">
                <wp:simplePos x="0" y="0"/>
                <wp:positionH relativeFrom="column">
                  <wp:posOffset>-1367790</wp:posOffset>
                </wp:positionH>
                <wp:positionV relativeFrom="paragraph">
                  <wp:posOffset>260985</wp:posOffset>
                </wp:positionV>
                <wp:extent cx="7113270" cy="5707380"/>
                <wp:effectExtent l="57150" t="38100" r="106680" b="121920"/>
                <wp:wrapNone/>
                <wp:docPr id="207" name="Grup 207"/>
                <wp:cNvGraphicFramePr/>
                <a:graphic xmlns:a="http://schemas.openxmlformats.org/drawingml/2006/main">
                  <a:graphicData uri="http://schemas.microsoft.com/office/word/2010/wordprocessingGroup">
                    <wpg:wgp>
                      <wpg:cNvGrpSpPr/>
                      <wpg:grpSpPr>
                        <a:xfrm>
                          <a:off x="0" y="0"/>
                          <a:ext cx="7113270" cy="5707380"/>
                          <a:chOff x="-3030240" y="1493361"/>
                          <a:chExt cx="7115173" cy="5708181"/>
                        </a:xfrm>
                        <a:effectLst>
                          <a:outerShdw blurRad="50800" dist="38100" dir="2700000" algn="tl" rotWithShape="0">
                            <a:prstClr val="black">
                              <a:alpha val="40000"/>
                            </a:prstClr>
                          </a:outerShdw>
                        </a:effectLst>
                      </wpg:grpSpPr>
                      <wpg:grpSp>
                        <wpg:cNvPr id="62" name="Grup 62"/>
                        <wpg:cNvGrpSpPr/>
                        <wpg:grpSpPr>
                          <a:xfrm>
                            <a:off x="-3030240" y="1493361"/>
                            <a:ext cx="1398521" cy="2713100"/>
                            <a:chOff x="-2088252" y="1589058"/>
                            <a:chExt cx="943900" cy="2713100"/>
                          </a:xfrm>
                        </wpg:grpSpPr>
                        <wps:wsp>
                          <wps:cNvPr id="60" name="Metin Kutusu 60"/>
                          <wps:cNvSpPr txBox="1"/>
                          <wps:spPr>
                            <a:xfrm>
                              <a:off x="-2088252" y="1817689"/>
                              <a:ext cx="861598" cy="248446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D955A5D" w14:textId="1A2561F7" w:rsidR="0064052D" w:rsidRPr="00827760" w:rsidRDefault="0064052D" w:rsidP="001112D2">
                                <w:pPr>
                                  <w:spacing w:line="240" w:lineRule="auto"/>
                                  <w:jc w:val="left"/>
                                  <w:rPr>
                                    <w:rFonts w:cs="Times New Roman"/>
                                    <w:szCs w:val="24"/>
                                  </w:rPr>
                                </w:pPr>
                                <w:r w:rsidRPr="00827760">
                                  <w:rPr>
                                    <w:rFonts w:cs="Times New Roman"/>
                                    <w:szCs w:val="24"/>
                                  </w:rPr>
                                  <w:t xml:space="preserve">2. Derece alt başlıkların tümü </w:t>
                                </w:r>
                                <w:r w:rsidRPr="00827760">
                                  <w:rPr>
                                    <w:rFonts w:cs="Times New Roman"/>
                                    <w:b/>
                                    <w:szCs w:val="24"/>
                                  </w:rPr>
                                  <w:t>12 punto</w:t>
                                </w:r>
                                <w:r w:rsidRPr="00827760">
                                  <w:rPr>
                                    <w:rFonts w:cs="Times New Roman"/>
                                    <w:szCs w:val="24"/>
                                  </w:rPr>
                                  <w:t xml:space="preserve">, </w:t>
                                </w:r>
                                <w:r w:rsidRPr="00827760">
                                  <w:rPr>
                                    <w:rFonts w:cs="Times New Roman"/>
                                    <w:b/>
                                    <w:szCs w:val="24"/>
                                  </w:rPr>
                                  <w:t>koyu</w:t>
                                </w:r>
                                <w:r w:rsidRPr="00827760">
                                  <w:rPr>
                                    <w:rFonts w:cs="Times New Roman"/>
                                    <w:szCs w:val="24"/>
                                  </w:rPr>
                                  <w:t xml:space="preserve"> ve </w:t>
                                </w:r>
                                <w:r w:rsidRPr="00827760">
                                  <w:rPr>
                                    <w:rFonts w:cs="Times New Roman"/>
                                    <w:b/>
                                    <w:szCs w:val="24"/>
                                  </w:rPr>
                                  <w:t>sözcüklerin sadece</w:t>
                                </w:r>
                                <w:r w:rsidRPr="00827760">
                                  <w:rPr>
                                    <w:rFonts w:cs="Times New Roman"/>
                                    <w:szCs w:val="24"/>
                                  </w:rPr>
                                  <w:t xml:space="preserve"> </w:t>
                                </w:r>
                                <w:r w:rsidRPr="00827760">
                                  <w:rPr>
                                    <w:rFonts w:cs="Times New Roman"/>
                                    <w:b/>
                                    <w:szCs w:val="24"/>
                                  </w:rPr>
                                  <w:t>ilk harfleri büyük</w:t>
                                </w:r>
                                <w:r w:rsidRPr="00827760">
                                  <w:rPr>
                                    <w:rFonts w:cs="Times New Roman"/>
                                    <w:szCs w:val="24"/>
                                  </w:rPr>
                                  <w:t xml:space="preserve"> yazılmalıdır. </w:t>
                                </w:r>
                                <w:r w:rsidRPr="00827760">
                                  <w:rPr>
                                    <w:rFonts w:cs="Times New Roman"/>
                                    <w:b/>
                                    <w:szCs w:val="24"/>
                                  </w:rPr>
                                  <w:t>1,5 satır aralığı</w:t>
                                </w:r>
                                <w:r w:rsidRPr="00827760">
                                  <w:rPr>
                                    <w:rFonts w:cs="Times New Roman"/>
                                    <w:szCs w:val="24"/>
                                  </w:rPr>
                                  <w:t xml:space="preserve"> ile başlıktan önce </w:t>
                                </w:r>
                                <w:r w:rsidRPr="00827760">
                                  <w:rPr>
                                    <w:rFonts w:cs="Times New Roman"/>
                                    <w:b/>
                                    <w:szCs w:val="24"/>
                                  </w:rPr>
                                  <w:t xml:space="preserve">12 punto </w:t>
                                </w:r>
                                <w:r w:rsidRPr="00827760">
                                  <w:rPr>
                                    <w:rFonts w:cs="Times New Roman"/>
                                    <w:szCs w:val="24"/>
                                  </w:rPr>
                                  <w:t xml:space="preserve">sonrasında ise </w:t>
                                </w:r>
                                <w:r w:rsidRPr="00827760">
                                  <w:rPr>
                                    <w:rFonts w:cs="Times New Roman"/>
                                    <w:b/>
                                    <w:szCs w:val="24"/>
                                  </w:rPr>
                                  <w:t xml:space="preserve">6 punto </w:t>
                                </w:r>
                                <w:r w:rsidRPr="00827760">
                                  <w:rPr>
                                    <w:rFonts w:cs="Times New Roman"/>
                                    <w:szCs w:val="24"/>
                                  </w:rPr>
                                  <w:t>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Düz Ok Bağlayıcısı 61"/>
                          <wps:cNvCnPr/>
                          <wps:spPr>
                            <a:xfrm flipV="1">
                              <a:off x="-1499278" y="1589058"/>
                              <a:ext cx="354926" cy="2591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204" name="Grup 204"/>
                        <wpg:cNvGrpSpPr/>
                        <wpg:grpSpPr>
                          <a:xfrm>
                            <a:off x="714373" y="6009768"/>
                            <a:ext cx="3370560" cy="1191774"/>
                            <a:chOff x="440823" y="628590"/>
                            <a:chExt cx="2274883" cy="1191774"/>
                          </a:xfrm>
                        </wpg:grpSpPr>
                        <wps:wsp>
                          <wps:cNvPr id="205" name="Metin Kutusu 205"/>
                          <wps:cNvSpPr txBox="1"/>
                          <wps:spPr>
                            <a:xfrm>
                              <a:off x="1032262" y="628590"/>
                              <a:ext cx="1683444" cy="119177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7E8DC38" w14:textId="729E47F2" w:rsidR="0064052D" w:rsidRPr="00CB50FE" w:rsidRDefault="0064052D" w:rsidP="00CC3A9A">
                                <w:pPr>
                                  <w:spacing w:line="240" w:lineRule="auto"/>
                                  <w:rPr>
                                    <w:rFonts w:cs="Times New Roman"/>
                                  </w:rPr>
                                </w:pPr>
                                <w:r w:rsidRPr="00CB50FE">
                                  <w:rPr>
                                    <w:rFonts w:cs="Times New Roman"/>
                                    <w:b/>
                                  </w:rPr>
                                  <w:t>3. Derece</w:t>
                                </w:r>
                                <w:r w:rsidRPr="00CB50FE">
                                  <w:rPr>
                                    <w:rFonts w:cs="Times New Roman"/>
                                  </w:rPr>
                                  <w:t xml:space="preserve"> alt başlıkların tümü</w:t>
                                </w:r>
                                <w:r w:rsidR="00CB50FE" w:rsidRPr="00CB50FE">
                                  <w:rPr>
                                    <w:rFonts w:cs="Times New Roman"/>
                                  </w:rPr>
                                  <w:t xml:space="preserve"> </w:t>
                                </w:r>
                                <w:r w:rsidRPr="00CB50FE">
                                  <w:rPr>
                                    <w:rFonts w:cs="Times New Roman"/>
                                    <w:b/>
                                  </w:rPr>
                                  <w:t>12 punto</w:t>
                                </w:r>
                                <w:r w:rsidRPr="00CB50FE">
                                  <w:rPr>
                                    <w:rFonts w:cs="Times New Roman"/>
                                  </w:rPr>
                                  <w:t xml:space="preserve">, </w:t>
                                </w:r>
                                <w:r w:rsidRPr="00CB50FE">
                                  <w:rPr>
                                    <w:rFonts w:cs="Times New Roman"/>
                                    <w:b/>
                                  </w:rPr>
                                  <w:t>koyu</w:t>
                                </w:r>
                                <w:r w:rsidRPr="00CB50FE">
                                  <w:rPr>
                                    <w:rFonts w:cs="Times New Roman"/>
                                  </w:rPr>
                                  <w:t xml:space="preserve"> ve </w:t>
                                </w:r>
                                <w:r w:rsidRPr="00CB50FE">
                                  <w:rPr>
                                    <w:rFonts w:cs="Times New Roman"/>
                                    <w:b/>
                                  </w:rPr>
                                  <w:t>baş harfleri büyük</w:t>
                                </w:r>
                                <w:r w:rsidRPr="00CB50FE">
                                  <w:rPr>
                                    <w:rFonts w:cs="Times New Roman"/>
                                  </w:rPr>
                                  <w:t xml:space="preserve"> yazılmalıdır. </w:t>
                                </w:r>
                                <w:r w:rsidRPr="00CB50FE">
                                  <w:rPr>
                                    <w:rFonts w:cs="Times New Roman"/>
                                    <w:b/>
                                  </w:rPr>
                                  <w:t>1,5 satır aralığı</w:t>
                                </w:r>
                                <w:r w:rsidRPr="00CB50FE">
                                  <w:rPr>
                                    <w:rFonts w:cs="Times New Roman"/>
                                  </w:rPr>
                                  <w:t xml:space="preserve"> ile başlıktan önce </w:t>
                                </w:r>
                                <w:r w:rsidRPr="00CB50FE">
                                  <w:rPr>
                                    <w:rFonts w:cs="Times New Roman"/>
                                    <w:b/>
                                  </w:rPr>
                                  <w:t>12 punto</w:t>
                                </w:r>
                                <w:r w:rsidRPr="00CB50FE">
                                  <w:rPr>
                                    <w:rFonts w:cs="Times New Roman"/>
                                  </w:rPr>
                                  <w:t xml:space="preserve"> sonrasında ise </w:t>
                                </w:r>
                                <w:r w:rsidRPr="00CB50FE">
                                  <w:rPr>
                                    <w:rFonts w:cs="Times New Roman"/>
                                    <w:b/>
                                  </w:rPr>
                                  <w:t xml:space="preserve">6 punto </w:t>
                                </w:r>
                                <w:r w:rsidRPr="00CB50FE">
                                  <w:rPr>
                                    <w:rFonts w:cs="Times New Roman"/>
                                  </w:rPr>
                                  <w:t>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Düz Ok Bağlayıcısı 206"/>
                          <wps:cNvCnPr>
                            <a:stCxn id="205" idx="1"/>
                          </wps:cNvCnPr>
                          <wps:spPr>
                            <a:xfrm flipH="1">
                              <a:off x="440823" y="1224478"/>
                              <a:ext cx="591439" cy="59359"/>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9654F4D" id="Grup 207" o:spid="_x0000_s1164" style="position:absolute;left:0;text-align:left;margin-left:-107.7pt;margin-top:20.55pt;width:560.1pt;height:449.4pt;z-index:252002304;mso-width-relative:margin;mso-height-relative:margin" coordorigin="-30302,14933" coordsize="71151,57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GIvPgYAAMsVAAAOAAAAZHJzL2Uyb0RvYy54bWzsWE1z2zYQvXem/4HDuyN+SqQmdsaxE7fT&#10;fE2cNmeYIiVOKIIFIEvKn+lvyL23+of17YKkaFVJ7GRy6dgHmQAWwOLt4u0jHz/ZLCvnOle6lPWx&#10;6z/yXCevMzkr6/mx+/u750eJ62gj6pmoZJ0fu9tcu09Ofv7p8bqZ5oFcyGqWKweL1Hq6bo7dhTHN&#10;dDTS2SJfCv1INnmNwUKqpTBoqvlopsQaqy+rUeB549FaqlmjZJZrjd5zO+ie8PpFkWfmdVHo3DjV&#10;sQvfDP8q/r2i39HJYzGdK9Esyqx1Q3yDF0tR1ti0X+pcGOGsVPmfpZZlpqSWhXmUyeVIFkWZ5XwG&#10;nMb39k5zoeSq4bPMp+t508MEaPdw+uZls1fXF6q5bN4oILFu5sCCW3SWTaGW9B9eOhuGbNtDlm+M&#10;k6Fz4vthMAGyGcbiiTcJkxbUbAHkad5R6IVeEMEGJn6UhuHYt7hni2e7ZWJ/EvbLJH7CNqOdFzlH&#10;84U27NLK5OpyMVs7V9VKvRUzbO4lHvaYlRpBDhPfNhBquEd/riOqOXLUVK6jpHlfmsXlQjTISY8j&#10;1yhtzirlXAukylUlsg/cLapmIWxnxMsAJ3jVWvOz7Jzh1sDP0S1A+4YFGsi/UU4Jz8eB69RiCU8u&#10;1Kpx0GxjcY/gfB7kLlJ+mCZx4FuIg4kfEkKc/rtIBV6SBDHcoUjFSerFSWfSRSqNwpTApHgPVukD&#10;tX9mXGu9y1z9fZnLAeMLoacD/OCOxe9lbsra+W1lVnrljPl464ZNKcMds3kqkZCcWdSv0Xkg0Y9u&#10;wZD4k3GSWhg6LJOxH6dgNgYhSqJozAY9CDY/LnK5dChRjl0FIrLpdI0M3qUQmZAHYKDZ87Kq9jLT&#10;5zlz3Wb9XDuNBIQ2YbWaX/UJGz09PTsbszkgMDZh4y5hxVQL81LObHdI3QwOHG5X4dSda/al3SWk&#10;6bzi13cK6Y5ZjL5hJ2Ti3bfy2S1O3Ftb9Yc9cCh09SBWyBBB1ckfo4DQvo7ORJXjInaU00WD0Khq&#10;Z33spnEQI9wCFaqohMHjssEEXc87WsmMsljJquRQ0uTPAacXYpbbYKSHj+N7Xf/ecfRwfUquc6EX&#10;dikeoiBgSlXT/gMuAo13NLXjTMtoLWcyGkSg4MyYRwDNIaa8dSqG0KbJgCpRBQ5mWO/DAars7iPd&#10;TLO52jA3orTgQNR1JWdb3GE4RBfA0U32vMTxXwht3giFoo1OCBHzGj9FJRE02T65zkKqj4f6yR6M&#10;hFHXWUMEIKJ/roTKXaf6tcZFS/2I6pbhRhRPAkJkOHI1HKlXyzOJ4gGOhXf8SPam6h4LJZfvoVdO&#10;aVcMiTrD3ihJ3eOZQQsD0DtZfnrKz9AJjTAv6ssmo6UprBT2d5v3QjUtvRgQ0yvZsaOYitssY21p&#10;Zi1PV0YWJVPQDlVEgxpgaov1j6dsYGQp+/yfvz86rz84T8XNX5XY3nzKbj7pm0+O1QjkFYj+rG71&#10;SZcjVhY4RVU2f3SotDLlCBIjDSZg5/0i1rF3GEdpMG7ZO059P24vTSd4CN8BeWujRDlfmDNZ1+Bx&#10;qWwU9kDuqNzePCPK6lk9c8yWFIZQSq4HN5PRttWHTqjNtsopPFX9Ni+Q91ykqIN1cN6z/OxDR1Fs&#10;SRYFqkY/qaVrEs+HJrW2NM0yw10n9ta8o6xNP3FZ1rIlvtu7mk3namHt2xxrz7rLPeKrPvl26mGg&#10;Rvf1UuBFXfawYKI2k8SccuXijnJ24kchKU5kydjzUhR5WgTItJI0RE2LoSG4yPt+6k8mvI2Y9noJ&#10;5JAE7RJBEqdtBdzJ2iCYREnSytrBGiBom2u785ISaWHodf4PUUuBh0p2QC5Rf0u1QPE+esn3wiAg&#10;EUtQDnDokPTHSRhFiBnJpUMoPMilewmzB7nEF3Wo/h7kUiuX+nebB7n0P5JLgQe58mW9RCY7+ibB&#10;RMUMnzQ2NQtppv1WWcCOS26rrGzhGb4Ms7D6ZU9YDaqdHwRRBInF97CjeSgpfBuwLB+nYfyVV+L7&#10;qapa0usx7/d9b2Rb3aspfEacyfU7+A+9j9cIDEBx8599lbvnWxovDWgB+x1e0sT0yxqx02jt9wLW&#10;ify94g7SiWUFvhiyM+3XTfokOWxzDuy+wZ78CwAA//8DAFBLAwQUAAYACAAAACEABOQ7QeIAAAAL&#10;AQAADwAAAGRycy9kb3ducmV2LnhtbEyPwUrDQBCG74LvsIzgrd1sm4qJ2ZRS1FMR2gribZtMk9Ds&#10;bMhuk/TtHU96m2E+/vn+bD3ZVgzY+8aRBjWPQCAVrmyo0vB5fJs9g/DBUGlaR6jhhh7W+f1dZtLS&#10;jbTH4RAqwSHkU6OhDqFLpfRFjdb4ueuQ+HZ2vTWB176SZW9GDretXETRk7SmIf5Qmw63NRaXw9Vq&#10;eB/NuFmq12F3OW9v38fVx9dOodaPD9PmBUTAKfzB8KvP6pCz08ldqfSi1TBbqFXMrIZYKRBMJFHM&#10;ZU48LJMEZJ7J/x3yHwAAAP//AwBQSwECLQAUAAYACAAAACEAtoM4kv4AAADhAQAAEwAAAAAAAAAA&#10;AAAAAAAAAAAAW0NvbnRlbnRfVHlwZXNdLnhtbFBLAQItABQABgAIAAAAIQA4/SH/1gAAAJQBAAAL&#10;AAAAAAAAAAAAAAAAAC8BAABfcmVscy8ucmVsc1BLAQItABQABgAIAAAAIQB5sGIvPgYAAMsVAAAO&#10;AAAAAAAAAAAAAAAAAC4CAABkcnMvZTJvRG9jLnhtbFBLAQItABQABgAIAAAAIQAE5DtB4gAAAAsB&#10;AAAPAAAAAAAAAAAAAAAAAJgIAABkcnMvZG93bnJldi54bWxQSwUGAAAAAAQABADzAAAApwkAAAAA&#10;">
                <v:group id="Grup 62" o:spid="_x0000_s1165" style="position:absolute;left:-30302;top:14933;width:13985;height:27131" coordorigin="-20882,15890" coordsize="9439,2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Metin Kutusu 60" o:spid="_x0000_s1166" type="#_x0000_t202" style="position:absolute;left:-20882;top:18176;width:8616;height:2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LvAAAANsAAAAPAAAAZHJzL2Rvd25yZXYueG1sRE9LCsIw&#10;EN0L3iGM4E5TBatWo4io6EbwA26HZmyLzaQ0UevtzUJw+Xj/+bIxpXhR7QrLCgb9CARxanXBmYLr&#10;ZdubgHAeWWNpmRR8yMFy0W7NMdH2zSd6nX0mQgi7BBXk3leJlC7NyaDr24o4cHdbG/QB1pnUNb5D&#10;uCnlMIpiabDg0JBjReuc0sf5aRQc7Qbj8Wl3uEkd+akePEfGHJXqdprVDISnxv/FP/deK4jD+vAl&#10;/AC5+AIAAP//AwBQSwECLQAUAAYACAAAACEA2+H2y+4AAACFAQAAEwAAAAAAAAAAAAAAAAAAAAAA&#10;W0NvbnRlbnRfVHlwZXNdLnhtbFBLAQItABQABgAIAAAAIQBa9CxbvwAAABUBAAALAAAAAAAAAAAA&#10;AAAAAB8BAABfcmVscy8ucmVsc1BLAQItABQABgAIAAAAIQCR8n+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5D955A5D" w14:textId="1A2561F7" w:rsidR="0064052D" w:rsidRPr="00827760" w:rsidRDefault="0064052D" w:rsidP="001112D2">
                          <w:pPr>
                            <w:spacing w:line="240" w:lineRule="auto"/>
                            <w:jc w:val="left"/>
                            <w:rPr>
                              <w:rFonts w:cs="Times New Roman"/>
                              <w:szCs w:val="24"/>
                            </w:rPr>
                          </w:pPr>
                          <w:r w:rsidRPr="00827760">
                            <w:rPr>
                              <w:rFonts w:cs="Times New Roman"/>
                              <w:szCs w:val="24"/>
                            </w:rPr>
                            <w:t xml:space="preserve">2. Derece alt başlıkların tümü </w:t>
                          </w:r>
                          <w:r w:rsidRPr="00827760">
                            <w:rPr>
                              <w:rFonts w:cs="Times New Roman"/>
                              <w:b/>
                              <w:szCs w:val="24"/>
                            </w:rPr>
                            <w:t>12 punto</w:t>
                          </w:r>
                          <w:r w:rsidRPr="00827760">
                            <w:rPr>
                              <w:rFonts w:cs="Times New Roman"/>
                              <w:szCs w:val="24"/>
                            </w:rPr>
                            <w:t xml:space="preserve">, </w:t>
                          </w:r>
                          <w:r w:rsidRPr="00827760">
                            <w:rPr>
                              <w:rFonts w:cs="Times New Roman"/>
                              <w:b/>
                              <w:szCs w:val="24"/>
                            </w:rPr>
                            <w:t>koyu</w:t>
                          </w:r>
                          <w:r w:rsidRPr="00827760">
                            <w:rPr>
                              <w:rFonts w:cs="Times New Roman"/>
                              <w:szCs w:val="24"/>
                            </w:rPr>
                            <w:t xml:space="preserve"> ve </w:t>
                          </w:r>
                          <w:r w:rsidRPr="00827760">
                            <w:rPr>
                              <w:rFonts w:cs="Times New Roman"/>
                              <w:b/>
                              <w:szCs w:val="24"/>
                            </w:rPr>
                            <w:t>sözcüklerin sadece</w:t>
                          </w:r>
                          <w:r w:rsidRPr="00827760">
                            <w:rPr>
                              <w:rFonts w:cs="Times New Roman"/>
                              <w:szCs w:val="24"/>
                            </w:rPr>
                            <w:t xml:space="preserve"> </w:t>
                          </w:r>
                          <w:r w:rsidRPr="00827760">
                            <w:rPr>
                              <w:rFonts w:cs="Times New Roman"/>
                              <w:b/>
                              <w:szCs w:val="24"/>
                            </w:rPr>
                            <w:t>ilk harfleri büyük</w:t>
                          </w:r>
                          <w:r w:rsidRPr="00827760">
                            <w:rPr>
                              <w:rFonts w:cs="Times New Roman"/>
                              <w:szCs w:val="24"/>
                            </w:rPr>
                            <w:t xml:space="preserve"> yazılmalıdır. </w:t>
                          </w:r>
                          <w:r w:rsidRPr="00827760">
                            <w:rPr>
                              <w:rFonts w:cs="Times New Roman"/>
                              <w:b/>
                              <w:szCs w:val="24"/>
                            </w:rPr>
                            <w:t>1,5 satır aralığı</w:t>
                          </w:r>
                          <w:r w:rsidRPr="00827760">
                            <w:rPr>
                              <w:rFonts w:cs="Times New Roman"/>
                              <w:szCs w:val="24"/>
                            </w:rPr>
                            <w:t xml:space="preserve"> ile başlıktan önce </w:t>
                          </w:r>
                          <w:r w:rsidRPr="00827760">
                            <w:rPr>
                              <w:rFonts w:cs="Times New Roman"/>
                              <w:b/>
                              <w:szCs w:val="24"/>
                            </w:rPr>
                            <w:t xml:space="preserve">12 punto </w:t>
                          </w:r>
                          <w:r w:rsidRPr="00827760">
                            <w:rPr>
                              <w:rFonts w:cs="Times New Roman"/>
                              <w:szCs w:val="24"/>
                            </w:rPr>
                            <w:t xml:space="preserve">sonrasında ise </w:t>
                          </w:r>
                          <w:r w:rsidRPr="00827760">
                            <w:rPr>
                              <w:rFonts w:cs="Times New Roman"/>
                              <w:b/>
                              <w:szCs w:val="24"/>
                            </w:rPr>
                            <w:t xml:space="preserve">6 punto </w:t>
                          </w:r>
                          <w:r w:rsidRPr="00827760">
                            <w:rPr>
                              <w:rFonts w:cs="Times New Roman"/>
                              <w:szCs w:val="24"/>
                            </w:rPr>
                            <w:t>aralık bırakılarak yazılmalıdır.</w:t>
                          </w:r>
                        </w:p>
                      </w:txbxContent>
                    </v:textbox>
                  </v:shape>
                  <v:shape id="Düz Ok Bağlayıcısı 61" o:spid="_x0000_s1167" type="#_x0000_t32" style="position:absolute;left:-14992;top:15890;width:3549;height:25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ieyxgAAANsAAAAPAAAAZHJzL2Rvd25yZXYueG1sRI9Ba8JA&#10;FITvhf6H5Qm91U1UtEQ3IkrRUqHUFsHbI/vMhmbfxuyq6b93hUKPw8x8w8zmna3FhVpfOVaQ9hMQ&#10;xIXTFZcKvr9en19A+ICssXZMCn7Jwzx/fJhhpt2VP+myC6WIEPYZKjAhNJmUvjBk0fddQxy9o2st&#10;hijbUuoWrxFuazlIkrG0WHFcMNjQ0lDxsztbBau3/Why6k4fw/XBbAsaTg6DxbtST71uMQURqAv/&#10;4b/2RisYp3D/En+AzG8AAAD//wMAUEsBAi0AFAAGAAgAAAAhANvh9svuAAAAhQEAABMAAAAAAAAA&#10;AAAAAAAAAAAAAFtDb250ZW50X1R5cGVzXS54bWxQSwECLQAUAAYACAAAACEAWvQsW78AAAAVAQAA&#10;CwAAAAAAAAAAAAAAAAAfAQAAX3JlbHMvLnJlbHNQSwECLQAUAAYACAAAACEATHInssYAAADbAAAA&#10;DwAAAAAAAAAAAAAAAAAHAgAAZHJzL2Rvd25yZXYueG1sUEsFBgAAAAADAAMAtwAAAPoCAAAAAA==&#10;" strokecolor="black [3040]">
                    <v:stroke endarrow="open"/>
                  </v:shape>
                </v:group>
                <v:group id="Grup 204" o:spid="_x0000_s1168" style="position:absolute;left:7143;top:60097;width:33706;height:11918" coordorigin="4408,6285" coordsize="22748,1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Metin Kutusu 205" o:spid="_x0000_s1169" type="#_x0000_t202" style="position:absolute;left:10322;top:6285;width:16835;height:11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LeExAAAANwAAAAPAAAAZHJzL2Rvd25yZXYueG1sRI9Ba8JA&#10;FITvhf6H5RW8NbsRYmuajYi0Yi+CVuj1kX1NQrNvQ3Y18d+7QqHHYWa+YYrVZDtxocG3jjWkiQJB&#10;XDnTcq3h9PXx/ArCB2SDnWPScCUPq/LxocDcuJEPdDmGWkQI+xw1NCH0uZS+asiiT1xPHL0fN1gM&#10;UQ61NAOOEW47OVdqIS22HBca7GnTUPV7PFsNe/eOi5fD9vNbGhWWJj1n1u61nj1N6zcQgabwH/5r&#10;74yGucrgfiYeAVneAAAA//8DAFBLAQItABQABgAIAAAAIQDb4fbL7gAAAIUBAAATAAAAAAAAAAAA&#10;AAAAAAAAAABbQ29udGVudF9UeXBlc10ueG1sUEsBAi0AFAAGAAgAAAAhAFr0LFu/AAAAFQEAAAsA&#10;AAAAAAAAAAAAAAAAHwEAAF9yZWxzLy5yZWxzUEsBAi0AFAAGAAgAAAAhAJi8t4TEAAAA3A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27E8DC38" w14:textId="729E47F2" w:rsidR="0064052D" w:rsidRPr="00CB50FE" w:rsidRDefault="0064052D" w:rsidP="00CC3A9A">
                          <w:pPr>
                            <w:spacing w:line="240" w:lineRule="auto"/>
                            <w:rPr>
                              <w:rFonts w:cs="Times New Roman"/>
                            </w:rPr>
                          </w:pPr>
                          <w:r w:rsidRPr="00CB50FE">
                            <w:rPr>
                              <w:rFonts w:cs="Times New Roman"/>
                              <w:b/>
                            </w:rPr>
                            <w:t>3. Derece</w:t>
                          </w:r>
                          <w:r w:rsidRPr="00CB50FE">
                            <w:rPr>
                              <w:rFonts w:cs="Times New Roman"/>
                            </w:rPr>
                            <w:t xml:space="preserve"> alt başlıkların tümü</w:t>
                          </w:r>
                          <w:r w:rsidR="00CB50FE" w:rsidRPr="00CB50FE">
                            <w:rPr>
                              <w:rFonts w:cs="Times New Roman"/>
                            </w:rPr>
                            <w:t xml:space="preserve"> </w:t>
                          </w:r>
                          <w:r w:rsidRPr="00CB50FE">
                            <w:rPr>
                              <w:rFonts w:cs="Times New Roman"/>
                              <w:b/>
                            </w:rPr>
                            <w:t>12 punto</w:t>
                          </w:r>
                          <w:r w:rsidRPr="00CB50FE">
                            <w:rPr>
                              <w:rFonts w:cs="Times New Roman"/>
                            </w:rPr>
                            <w:t xml:space="preserve">, </w:t>
                          </w:r>
                          <w:r w:rsidRPr="00CB50FE">
                            <w:rPr>
                              <w:rFonts w:cs="Times New Roman"/>
                              <w:b/>
                            </w:rPr>
                            <w:t>koyu</w:t>
                          </w:r>
                          <w:r w:rsidRPr="00CB50FE">
                            <w:rPr>
                              <w:rFonts w:cs="Times New Roman"/>
                            </w:rPr>
                            <w:t xml:space="preserve"> ve </w:t>
                          </w:r>
                          <w:r w:rsidRPr="00CB50FE">
                            <w:rPr>
                              <w:rFonts w:cs="Times New Roman"/>
                              <w:b/>
                            </w:rPr>
                            <w:t>baş harfleri büyük</w:t>
                          </w:r>
                          <w:r w:rsidRPr="00CB50FE">
                            <w:rPr>
                              <w:rFonts w:cs="Times New Roman"/>
                            </w:rPr>
                            <w:t xml:space="preserve"> yazılmalıdır. </w:t>
                          </w:r>
                          <w:r w:rsidRPr="00CB50FE">
                            <w:rPr>
                              <w:rFonts w:cs="Times New Roman"/>
                              <w:b/>
                            </w:rPr>
                            <w:t>1,5 satır aralığı</w:t>
                          </w:r>
                          <w:r w:rsidRPr="00CB50FE">
                            <w:rPr>
                              <w:rFonts w:cs="Times New Roman"/>
                            </w:rPr>
                            <w:t xml:space="preserve"> ile başlıktan önce </w:t>
                          </w:r>
                          <w:r w:rsidRPr="00CB50FE">
                            <w:rPr>
                              <w:rFonts w:cs="Times New Roman"/>
                              <w:b/>
                            </w:rPr>
                            <w:t>12 punto</w:t>
                          </w:r>
                          <w:r w:rsidRPr="00CB50FE">
                            <w:rPr>
                              <w:rFonts w:cs="Times New Roman"/>
                            </w:rPr>
                            <w:t xml:space="preserve"> sonrasında ise </w:t>
                          </w:r>
                          <w:r w:rsidRPr="00CB50FE">
                            <w:rPr>
                              <w:rFonts w:cs="Times New Roman"/>
                              <w:b/>
                            </w:rPr>
                            <w:t xml:space="preserve">6 punto </w:t>
                          </w:r>
                          <w:r w:rsidRPr="00CB50FE">
                            <w:rPr>
                              <w:rFonts w:cs="Times New Roman"/>
                            </w:rPr>
                            <w:t>aralık bırakılarak yazılmalıdır.</w:t>
                          </w:r>
                        </w:p>
                      </w:txbxContent>
                    </v:textbox>
                  </v:shape>
                  <v:shape id="Düz Ok Bağlayıcısı 206" o:spid="_x0000_s1170" type="#_x0000_t32" style="position:absolute;left:4408;top:12244;width:5914;height:5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rwkxgAAANwAAAAPAAAAZHJzL2Rvd25yZXYueG1sRI9PawIx&#10;FMTvhX6H8Aq9lJqoILI1ighCKQXxz8XbY/N2s7h5WTdxXf30Rij0OMzMb5jZone16KgNlWcNw4EC&#10;QZx7U3Gp4bBff05BhIhssPZMGm4UYDF/fZlhZvyVt9TtYikShEOGGmyMTSZlyC05DAPfECev8K3D&#10;mGRbStPiNcFdLUdKTaTDitOCxYZWlvLT7uI0fGyPVVkUl99bGN83U/WzOdu80/r9rV9+gYjUx//w&#10;X/vbaBipCTzPpCMg5w8AAAD//wMAUEsBAi0AFAAGAAgAAAAhANvh9svuAAAAhQEAABMAAAAAAAAA&#10;AAAAAAAAAAAAAFtDb250ZW50X1R5cGVzXS54bWxQSwECLQAUAAYACAAAACEAWvQsW78AAAAVAQAA&#10;CwAAAAAAAAAAAAAAAAAfAQAAX3JlbHMvLnJlbHNQSwECLQAUAAYACAAAACEAtAa8JMYAAADcAAAA&#10;DwAAAAAAAAAAAAAAAAAHAgAAZHJzL2Rvd25yZXYueG1sUEsFBgAAAAADAAMAtwAAAPoCAAAAAA==&#10;">
                    <v:stroke endarrow="open"/>
                  </v:shape>
                </v:group>
              </v:group>
            </w:pict>
          </mc:Fallback>
        </mc:AlternateContent>
      </w:r>
      <w:r>
        <w:rPr>
          <w:noProof/>
          <w:lang w:eastAsia="tr-TR"/>
        </w:rPr>
        <mc:AlternateContent>
          <mc:Choice Requires="wps">
            <w:drawing>
              <wp:anchor distT="0" distB="0" distL="114300" distR="114300" simplePos="0" relativeHeight="252113920" behindDoc="0" locked="0" layoutInCell="1" allowOverlap="1" wp14:anchorId="6C4992CF" wp14:editId="5F14C38E">
                <wp:simplePos x="0" y="0"/>
                <wp:positionH relativeFrom="column">
                  <wp:posOffset>2880360</wp:posOffset>
                </wp:positionH>
                <wp:positionV relativeFrom="paragraph">
                  <wp:posOffset>222884</wp:posOffset>
                </wp:positionV>
                <wp:extent cx="1859280" cy="1005205"/>
                <wp:effectExtent l="38100" t="38100" r="26670" b="23495"/>
                <wp:wrapNone/>
                <wp:docPr id="1094549257" name="Düz Ok Bağlayıcısı 1"/>
                <wp:cNvGraphicFramePr/>
                <a:graphic xmlns:a="http://schemas.openxmlformats.org/drawingml/2006/main">
                  <a:graphicData uri="http://schemas.microsoft.com/office/word/2010/wordprocessingShape">
                    <wps:wsp>
                      <wps:cNvCnPr/>
                      <wps:spPr>
                        <a:xfrm flipH="1" flipV="1">
                          <a:off x="0" y="0"/>
                          <a:ext cx="1859280" cy="10052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126867F" id="Düz Ok Bağlayıcısı 1" o:spid="_x0000_s1026" type="#_x0000_t32" style="position:absolute;margin-left:226.8pt;margin-top:17.55pt;width:146.4pt;height:79.15pt;flip:x y;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9eFxAEAANYDAAAOAAAAZHJzL2Uyb0RvYy54bWysU8uO2zAMvBfoPwi6N7YDpEiDOHvI9nEo&#10;2kVfd60sxUIlUaDU2P77UnLiLdqiWCx6IWiRM+SQ9P5mdJadFUYDvuXNquZMeQmd8aeWf/3y5sWW&#10;s5iE74QFr1o+qchvDs+f7YewU2vowXYKGZH4uBtCy/uUwq6qouyVE3EFQXkKakAnEn3iqepQDMTu&#10;bLWu65fVANgFBKlipNfbOcgPhV9rJdNHraNKzLacekvFYrH32VaHvdidUITeyEsb4gldOGE8FV2o&#10;bkUS7AeaP6ickQgRdFpJcBVobaQqGkhNU/+m5nMvgipaaDgxLGOK/49Wfjgf/R3SGIYQdzHcYVYx&#10;anRMWxPe0U558b5lL8eoZzaWAU7LANWYmKTHZrt5td7SnCXFmrrerOtNHnE1U2Z4wJjeKnAsOy2P&#10;CYU59ekI3tOyAOci4vw+phl4BWSw9dkmYexr37E0BboogQjDpUiOVw9Cipcmq2bsJ6WZ6XKbRUi5&#10;MXW0yM6CrqP73iwslJkh2li7gOp/gy65GabK3T0WuGSXiuDTAnTGA/6tahqvreo5/6p61ppl30M3&#10;lbWWcdDxlCVcDj1f56/fBf7wOx5+AgAA//8DAFBLAwQUAAYACAAAACEARdXCb+EAAAAKAQAADwAA&#10;AGRycy9kb3ducmV2LnhtbEyPQUvDQBCF74L/YRnBm9202cYasymiFIWq0Cp43WbHJDY7G7LbNv57&#10;x5Meh/fx3jfFcnSdOOIQWk8appMEBFLlbUu1hve31dUCRIiGrOk8oYZvDLAsz88Kk1t/og0et7EW&#10;XEIhNxqaGPtcylA16EyY+B6Js08/OBP5HGppB3PictfJWZJk0pmWeKExPd43WO23B6fhBdOvj5Vd&#10;7+XDU/raPj+qmV0rrS8vxrtbEBHH+AfDrz6rQ8lOO38gG0SnQc3TjFEN6XwKgoFrlSkQOyZvUgWy&#10;LOT/F8ofAAAA//8DAFBLAQItABQABgAIAAAAIQC2gziS/gAAAOEBAAATAAAAAAAAAAAAAAAAAAAA&#10;AABbQ29udGVudF9UeXBlc10ueG1sUEsBAi0AFAAGAAgAAAAhADj9If/WAAAAlAEAAAsAAAAAAAAA&#10;AAAAAAAALwEAAF9yZWxzLy5yZWxzUEsBAi0AFAAGAAgAAAAhAFYj14XEAQAA1gMAAA4AAAAAAAAA&#10;AAAAAAAALgIAAGRycy9lMm9Eb2MueG1sUEsBAi0AFAAGAAgAAAAhAEXVwm/hAAAACgEAAA8AAAAA&#10;AAAAAAAAAAAAHgQAAGRycy9kb3ducmV2LnhtbFBLBQYAAAAABAAEAPMAAAAsBQAAAAA=&#10;" strokecolor="black [3040]">
                <v:stroke endarrow="open"/>
              </v:shape>
            </w:pict>
          </mc:Fallback>
        </mc:AlternateContent>
      </w:r>
      <w:r w:rsidR="004D2993" w:rsidRPr="007E798C">
        <w:t>Porfirinler</w:t>
      </w:r>
      <w:r w:rsidR="004D2993">
        <w:t xml:space="preserve"> ve Güneş Pillerindeki Uygulamaları</w:t>
      </w:r>
      <w:bookmarkEnd w:id="15"/>
      <w:r w:rsidR="00226549">
        <w:t xml:space="preserve"> </w:t>
      </w:r>
    </w:p>
    <w:p w14:paraId="60DD8CB9" w14:textId="221B39C9" w:rsidR="004D2993" w:rsidRDefault="00CB50FE" w:rsidP="00604E94">
      <w:pPr>
        <w:spacing w:after="240"/>
        <w:ind w:firstLine="567"/>
        <w:rPr>
          <w:szCs w:val="24"/>
        </w:rPr>
      </w:pPr>
      <w:r w:rsidRPr="001136D6">
        <w:rPr>
          <w:rFonts w:cs="Times New Roman"/>
          <w:noProof/>
          <w:lang w:eastAsia="tr-TR"/>
        </w:rPr>
        <mc:AlternateContent>
          <mc:Choice Requires="wps">
            <w:drawing>
              <wp:anchor distT="45720" distB="45720" distL="114300" distR="114300" simplePos="0" relativeHeight="252111872" behindDoc="0" locked="0" layoutInCell="1" allowOverlap="1" wp14:anchorId="236BDD86" wp14:editId="51231508">
                <wp:simplePos x="0" y="0"/>
                <wp:positionH relativeFrom="margin">
                  <wp:posOffset>3688080</wp:posOffset>
                </wp:positionH>
                <wp:positionV relativeFrom="paragraph">
                  <wp:posOffset>775335</wp:posOffset>
                </wp:positionV>
                <wp:extent cx="1931670" cy="670560"/>
                <wp:effectExtent l="0" t="0" r="11430" b="15240"/>
                <wp:wrapNone/>
                <wp:docPr id="158099201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1670" cy="670560"/>
                        </a:xfrm>
                        <a:prstGeom prst="rect">
                          <a:avLst/>
                        </a:prstGeom>
                        <a:solidFill>
                          <a:schemeClr val="accent6">
                            <a:lumMod val="40000"/>
                            <a:lumOff val="60000"/>
                          </a:schemeClr>
                        </a:solidFill>
                        <a:ln w="9525">
                          <a:solidFill>
                            <a:srgbClr val="000000"/>
                          </a:solidFill>
                          <a:miter lim="800000"/>
                          <a:headEnd/>
                          <a:tailEnd/>
                        </a:ln>
                      </wps:spPr>
                      <wps:txbx>
                        <w:txbxContent>
                          <w:p w14:paraId="39573D3D" w14:textId="3C37AC32" w:rsidR="00CB50FE" w:rsidRPr="002F11E5" w:rsidRDefault="00CB50FE" w:rsidP="00CB50FE">
                            <w:pPr>
                              <w:spacing w:line="240" w:lineRule="auto"/>
                              <w:rPr>
                                <w:b/>
                                <w:bCs/>
                                <w:color w:val="FF0000"/>
                              </w:rPr>
                            </w:pPr>
                            <w:r>
                              <w:t>B</w:t>
                            </w:r>
                            <w:r w:rsidRPr="002F11E5">
                              <w:t xml:space="preserve">aşlıklarda “ve/veya/ile” vb. bağlaçlar varsa, bunlar küçük harflerle yazılmalıdı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36BDD86" id="_x0000_s1171" type="#_x0000_t202" style="position:absolute;left:0;text-align:left;margin-left:290.4pt;margin-top:61.05pt;width:152.1pt;height:52.8pt;z-index:252111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7oFNwIAAGUEAAAOAAAAZHJzL2Uyb0RvYy54bWysVNuO0zAQfUfiHyy/07Sll23UdLV0WYS0&#10;XKSFD5g4TmPheIztNilfz9hpu114Q+TBmot95nJmsr7tW80O0nmFpuCT0ZgzaQRWyuwK/v3bw5sb&#10;znwAU4FGIwt+lJ7fbl6/Wnc2l1NsUFfSMQIxPu9swZsQbJ5lXjSyBT9CKw05a3QtBFLdLqscdITe&#10;6mw6Hi+yDl1lHQrpPVnvByffJPy6liJ8qWsvA9MFp9xCOl06y3hmmzXkOwe2UeKUBvxDFi0oQ0Ev&#10;UPcQgO2d+guqVcKhxzqMBLYZ1rUSMtVA1UzGf1Tz1ICVqRZqjreXNvn/Bys+H57sV8dC/w57IjAV&#10;4e0jih+eGdw2YHbyzjnsGgkVBZ7ElmWd9fnpaWy1z30EKbtPWBHJsA+YgPratbErVCcjdCLgeGm6&#10;7AMTMeTq7WSxJJcgHwnzRWIlg/z82jofPkhsWRQK7ojUhA6HRx9iNpCfr8RgHrWqHpTWSYmDJLfa&#10;sQPQCIAQ0oRFeq73LaU72Gdj+oZhIDONzGBenM0UIo1kREoBXwTRhnUFX82n8wT8wufdrryEj3BD&#10;nAh4nWerAu2BVm3Bby6XII9Nf2+qNKUBlB5keqzNiYXY+IGC0Jc9U1XBl9NYSWSlxOpIvDgc5p72&#10;lIQG3S/OOpr5gvufe3CSM/3RELeryWwWlyQps/lySoq79pTXHjCCoAoeOBvEbUiLFdtu8I5moFaJ&#10;nudMTjnTLKcmnvYuLsu1nm49/x02vwEAAP//AwBQSwMEFAAGAAgAAAAhAInT1AviAAAACwEAAA8A&#10;AABkcnMvZG93bnJldi54bWxMj8FOwzAQRO9I/IO1SNyoU4vSEOJUCNQKgUCi7YGjG2/jiHgdxW6b&#10;/j3LCY6jGc28KRej78QRh9gG0jCdZCCQ6mBbajRsN8ubHERMhqzpAqGGM0ZYVJcXpSlsONEnHtep&#10;EVxCsTAaXEp9IWWsHXoTJ6FHYm8fBm8Sy6GRdjAnLvedVFl2J71piRec6fHJYf29PngNKx/2r93z&#10;art5+fpYvp37+1tXv2t9fTU+PoBIOKa/MPziMzpUzLQLB7JRdBpmecboiQ2lpiA4keczfrfToNR8&#10;DrIq5f8P1Q8AAAD//wMAUEsBAi0AFAAGAAgAAAAhALaDOJL+AAAA4QEAABMAAAAAAAAAAAAAAAAA&#10;AAAAAFtDb250ZW50X1R5cGVzXS54bWxQSwECLQAUAAYACAAAACEAOP0h/9YAAACUAQAACwAAAAAA&#10;AAAAAAAAAAAvAQAAX3JlbHMvLnJlbHNQSwECLQAUAAYACAAAACEAWrO6BTcCAABlBAAADgAAAAAA&#10;AAAAAAAAAAAuAgAAZHJzL2Uyb0RvYy54bWxQSwECLQAUAAYACAAAACEAidPUC+IAAAALAQAADwAA&#10;AAAAAAAAAAAAAACRBAAAZHJzL2Rvd25yZXYueG1sUEsFBgAAAAAEAAQA8wAAAKAFAAAAAA==&#10;" fillcolor="#fbd4b4 [1305]">
                <v:textbox>
                  <w:txbxContent>
                    <w:p w14:paraId="39573D3D" w14:textId="3C37AC32" w:rsidR="00CB50FE" w:rsidRPr="002F11E5" w:rsidRDefault="00CB50FE" w:rsidP="00CB50FE">
                      <w:pPr>
                        <w:spacing w:line="240" w:lineRule="auto"/>
                        <w:rPr>
                          <w:b/>
                          <w:bCs/>
                          <w:color w:val="FF0000"/>
                        </w:rPr>
                      </w:pPr>
                      <w:r>
                        <w:t>B</w:t>
                      </w:r>
                      <w:r w:rsidRPr="002F11E5">
                        <w:t xml:space="preserve">aşlıklarda “ve/veya/ile” vb. bağlaçlar varsa, bunlar küçük harflerle yazılmalıdır. </w:t>
                      </w:r>
                    </w:p>
                  </w:txbxContent>
                </v:textbox>
                <w10:wrap anchorx="margin"/>
              </v:shape>
            </w:pict>
          </mc:Fallback>
        </mc:AlternateContent>
      </w:r>
      <w:r w:rsidR="004D2993" w:rsidRPr="004D2993">
        <w:rPr>
          <w:szCs w:val="24"/>
        </w:rPr>
        <w:t>Porfirinler dört tane pirol halkasının metilen (=CH-) köprüleriyle birleşerek oluşturdukları halkalı yapılardır. Şeki</w:t>
      </w:r>
      <w:r w:rsidR="00B82BB4">
        <w:rPr>
          <w:szCs w:val="24"/>
        </w:rPr>
        <w:t xml:space="preserve">l </w:t>
      </w:r>
      <w:proofErr w:type="gramStart"/>
      <w:r w:rsidR="00B82BB4">
        <w:rPr>
          <w:szCs w:val="24"/>
        </w:rPr>
        <w:t>2.1</w:t>
      </w:r>
      <w:r w:rsidR="004D2993" w:rsidRPr="004D2993">
        <w:rPr>
          <w:szCs w:val="24"/>
        </w:rPr>
        <w:t>’de</w:t>
      </w:r>
      <w:proofErr w:type="gramEnd"/>
      <w:r w:rsidR="004D2993" w:rsidRPr="004D2993">
        <w:rPr>
          <w:szCs w:val="24"/>
        </w:rPr>
        <w:t xml:space="preserve"> pirol ve porfirinin moleküler yapıları görülmektedir.</w:t>
      </w:r>
    </w:p>
    <w:p w14:paraId="130958B9" w14:textId="4750054A" w:rsidR="004D2993" w:rsidRPr="004D2993" w:rsidRDefault="004D2993" w:rsidP="00604E94">
      <w:pPr>
        <w:pStyle w:val="ListeParagraf"/>
        <w:ind w:left="0"/>
        <w:jc w:val="center"/>
        <w:rPr>
          <w:szCs w:val="24"/>
        </w:rPr>
      </w:pPr>
      <w:r>
        <w:rPr>
          <w:noProof/>
          <w:szCs w:val="24"/>
          <w:lang w:eastAsia="tr-TR"/>
        </w:rPr>
        <w:drawing>
          <wp:inline distT="0" distB="0" distL="0" distR="0" wp14:anchorId="5A7F45D3" wp14:editId="27C38E06">
            <wp:extent cx="3295015" cy="1657350"/>
            <wp:effectExtent l="0" t="0" r="635"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5015" cy="1657350"/>
                    </a:xfrm>
                    <a:prstGeom prst="rect">
                      <a:avLst/>
                    </a:prstGeom>
                    <a:noFill/>
                  </pic:spPr>
                </pic:pic>
              </a:graphicData>
            </a:graphic>
          </wp:inline>
        </w:drawing>
      </w:r>
    </w:p>
    <w:p w14:paraId="689D5CBD" w14:textId="53867EB9" w:rsidR="004D2993" w:rsidRPr="004D2993" w:rsidRDefault="004A499D" w:rsidP="00604E94">
      <w:pPr>
        <w:pStyle w:val="ekiller"/>
        <w:spacing w:after="240"/>
        <w:ind w:firstLine="0"/>
      </w:pPr>
      <w:bookmarkStart w:id="16" w:name="_Toc442652675"/>
      <w:r w:rsidRPr="00604E94">
        <w:rPr>
          <w:b/>
        </w:rPr>
        <w:t xml:space="preserve">Şekil </w:t>
      </w:r>
      <w:proofErr w:type="gramStart"/>
      <w:r w:rsidRPr="00604E94">
        <w:rPr>
          <w:b/>
        </w:rPr>
        <w:t>2</w:t>
      </w:r>
      <w:r w:rsidR="00604E94">
        <w:rPr>
          <w:b/>
        </w:rPr>
        <w:t>.1</w:t>
      </w:r>
      <w:proofErr w:type="gramEnd"/>
      <w:r w:rsidR="00E77634">
        <w:rPr>
          <w:b/>
        </w:rPr>
        <w:t>.</w:t>
      </w:r>
      <w:r w:rsidR="004D2993" w:rsidRPr="00604E94">
        <w:t xml:space="preserve"> Pirol ve porfirinin molekül yapısı</w:t>
      </w:r>
      <w:bookmarkEnd w:id="16"/>
    </w:p>
    <w:p w14:paraId="0D26F4DF" w14:textId="6281DB71" w:rsidR="004D2993" w:rsidRPr="00F20476" w:rsidRDefault="00BF5D75" w:rsidP="00BF5D75">
      <w:pPr>
        <w:ind w:firstLine="567"/>
        <w:rPr>
          <w:color w:val="000000"/>
          <w:szCs w:val="24"/>
        </w:rPr>
      </w:pPr>
      <w:r>
        <w:rPr>
          <w:rFonts w:eastAsia="Times New Roman"/>
          <w:color w:val="000000"/>
          <w:szCs w:val="24"/>
          <w:lang w:eastAsia="tr-TR"/>
        </w:rPr>
        <w:t xml:space="preserve">Doğada bulunan porfirinler, </w:t>
      </w:r>
      <w:r w:rsidR="004D2993" w:rsidRPr="00604E94">
        <w:rPr>
          <w:rFonts w:eastAsia="Times New Roman"/>
          <w:color w:val="000000"/>
          <w:szCs w:val="24"/>
          <w:lang w:eastAsia="tr-TR"/>
        </w:rPr>
        <w:t>porfirin</w:t>
      </w:r>
      <w:r>
        <w:rPr>
          <w:rFonts w:eastAsia="Times New Roman"/>
          <w:color w:val="000000"/>
          <w:szCs w:val="24"/>
          <w:lang w:eastAsia="tr-TR"/>
        </w:rPr>
        <w:t xml:space="preserve"> </w:t>
      </w:r>
      <w:r w:rsidR="004D2993" w:rsidRPr="00604E94">
        <w:rPr>
          <w:rFonts w:eastAsia="Times New Roman"/>
          <w:color w:val="000000"/>
          <w:szCs w:val="24"/>
          <w:lang w:eastAsia="tr-TR"/>
        </w:rPr>
        <w:t>çekirdeğindeki</w:t>
      </w:r>
      <w:r>
        <w:rPr>
          <w:rFonts w:eastAsia="Times New Roman"/>
          <w:color w:val="000000"/>
          <w:szCs w:val="24"/>
          <w:lang w:eastAsia="tr-TR"/>
        </w:rPr>
        <w:t xml:space="preserve"> </w:t>
      </w:r>
      <w:hyperlink r:id="rId23" w:tooltip="Hidrojen" w:history="1">
        <w:r w:rsidR="004D2993" w:rsidRPr="00604E94">
          <w:rPr>
            <w:rFonts w:eastAsia="Times New Roman"/>
            <w:color w:val="000000"/>
            <w:szCs w:val="24"/>
            <w:lang w:eastAsia="tr-TR"/>
          </w:rPr>
          <w:t>hidrojenlerin</w:t>
        </w:r>
      </w:hyperlink>
      <w:r>
        <w:rPr>
          <w:rFonts w:eastAsia="Times New Roman"/>
          <w:color w:val="000000"/>
          <w:szCs w:val="24"/>
          <w:lang w:eastAsia="tr-TR"/>
        </w:rPr>
        <w:t xml:space="preserve"> </w:t>
      </w:r>
      <w:r w:rsidR="004D2993" w:rsidRPr="00604E94">
        <w:rPr>
          <w:rFonts w:eastAsia="Times New Roman"/>
          <w:color w:val="000000"/>
          <w:szCs w:val="24"/>
          <w:lang w:eastAsia="tr-TR"/>
        </w:rPr>
        <w:t>yerine</w:t>
      </w:r>
      <w:r>
        <w:rPr>
          <w:rFonts w:eastAsia="Times New Roman"/>
          <w:color w:val="000000"/>
          <w:szCs w:val="24"/>
          <w:lang w:eastAsia="tr-TR"/>
        </w:rPr>
        <w:t xml:space="preserve"> </w:t>
      </w:r>
      <w:r w:rsidR="004D2993" w:rsidRPr="00604E94">
        <w:rPr>
          <w:rFonts w:eastAsia="Times New Roman"/>
          <w:color w:val="000000"/>
          <w:szCs w:val="24"/>
          <w:lang w:eastAsia="tr-TR"/>
        </w:rPr>
        <w:t>çeşitli</w:t>
      </w:r>
      <w:r>
        <w:rPr>
          <w:rFonts w:eastAsia="Times New Roman"/>
          <w:color w:val="000000"/>
          <w:szCs w:val="24"/>
          <w:lang w:eastAsia="tr-TR"/>
        </w:rPr>
        <w:t xml:space="preserve"> yan </w:t>
      </w:r>
      <w:r w:rsidR="004D2993" w:rsidRPr="00604E94">
        <w:rPr>
          <w:rFonts w:eastAsia="Times New Roman"/>
          <w:color w:val="000000"/>
          <w:szCs w:val="24"/>
          <w:lang w:eastAsia="tr-TR"/>
        </w:rPr>
        <w:t>grupların</w:t>
      </w:r>
      <w:r>
        <w:rPr>
          <w:rFonts w:eastAsia="Times New Roman"/>
          <w:color w:val="000000"/>
          <w:szCs w:val="24"/>
          <w:lang w:eastAsia="tr-TR"/>
        </w:rPr>
        <w:t xml:space="preserve"> </w:t>
      </w:r>
      <w:r w:rsidR="004D2993" w:rsidRPr="00604E94">
        <w:rPr>
          <w:rFonts w:eastAsia="Times New Roman"/>
          <w:color w:val="000000"/>
          <w:szCs w:val="24"/>
          <w:lang w:eastAsia="tr-TR"/>
        </w:rPr>
        <w:t>(</w:t>
      </w:r>
      <w:proofErr w:type="spellStart"/>
      <w:r w:rsidR="00D548E0">
        <w:fldChar w:fldCharType="begin"/>
      </w:r>
      <w:r w:rsidR="00D548E0">
        <w:instrText xml:space="preserve"> HYPERLINK "http://tr.wikipedia.org/w/index.php?title=Asetil&amp;action=edit&amp;redlink=1" \o "As</w:instrText>
      </w:r>
      <w:r w:rsidR="00D548E0">
        <w:instrText xml:space="preserve">etil (sayfa mevcut değil)" </w:instrText>
      </w:r>
      <w:r w:rsidR="00D548E0">
        <w:fldChar w:fldCharType="separate"/>
      </w:r>
      <w:r w:rsidR="004D2993" w:rsidRPr="00604E94">
        <w:rPr>
          <w:rFonts w:eastAsia="Times New Roman"/>
          <w:color w:val="000000"/>
          <w:szCs w:val="24"/>
          <w:lang w:eastAsia="tr-TR"/>
        </w:rPr>
        <w:t>asetil</w:t>
      </w:r>
      <w:proofErr w:type="spellEnd"/>
      <w:r w:rsidR="00D548E0">
        <w:rPr>
          <w:rFonts w:eastAsia="Times New Roman"/>
          <w:color w:val="000000"/>
          <w:szCs w:val="24"/>
          <w:lang w:eastAsia="tr-TR"/>
        </w:rPr>
        <w:fldChar w:fldCharType="end"/>
      </w:r>
      <w:r w:rsidR="004D2993" w:rsidRPr="00604E94">
        <w:rPr>
          <w:rFonts w:eastAsia="Times New Roman"/>
          <w:color w:val="000000"/>
          <w:szCs w:val="24"/>
          <w:lang w:eastAsia="tr-TR"/>
        </w:rPr>
        <w:t xml:space="preserve">, </w:t>
      </w:r>
      <w:hyperlink r:id="rId24" w:tooltip="Propil (sayfa mevcut değil)" w:history="1">
        <w:proofErr w:type="spellStart"/>
        <w:r w:rsidR="004D2993" w:rsidRPr="00604E94">
          <w:rPr>
            <w:rFonts w:eastAsia="Times New Roman"/>
            <w:color w:val="000000"/>
            <w:szCs w:val="24"/>
            <w:lang w:eastAsia="tr-TR"/>
          </w:rPr>
          <w:t>propil</w:t>
        </w:r>
        <w:proofErr w:type="spellEnd"/>
      </w:hyperlink>
      <w:r w:rsidR="004D2993" w:rsidRPr="00604E94">
        <w:rPr>
          <w:rFonts w:eastAsia="Times New Roman"/>
          <w:color w:val="000000"/>
          <w:szCs w:val="24"/>
          <w:lang w:eastAsia="tr-TR"/>
        </w:rPr>
        <w:t xml:space="preserve">, </w:t>
      </w:r>
      <w:hyperlink r:id="rId25" w:tooltip="Metil (sayfa mevcut değil)" w:history="1">
        <w:r w:rsidR="004D2993" w:rsidRPr="00604E94">
          <w:rPr>
            <w:rFonts w:eastAsia="Times New Roman"/>
            <w:color w:val="000000"/>
            <w:szCs w:val="24"/>
            <w:lang w:eastAsia="tr-TR"/>
          </w:rPr>
          <w:t>metil</w:t>
        </w:r>
      </w:hyperlink>
      <w:r w:rsidR="004D2993" w:rsidRPr="00604E94">
        <w:rPr>
          <w:rFonts w:eastAsia="Times New Roman"/>
          <w:color w:val="000000"/>
          <w:szCs w:val="24"/>
          <w:lang w:eastAsia="tr-TR"/>
        </w:rPr>
        <w:t xml:space="preserve">, </w:t>
      </w:r>
      <w:hyperlink r:id="rId26" w:tooltip="Vinil" w:history="1">
        <w:proofErr w:type="spellStart"/>
        <w:r w:rsidR="004D2993" w:rsidRPr="00604E94">
          <w:rPr>
            <w:rFonts w:eastAsia="Times New Roman"/>
            <w:color w:val="000000"/>
            <w:szCs w:val="24"/>
            <w:lang w:eastAsia="tr-TR"/>
          </w:rPr>
          <w:t>vinil</w:t>
        </w:r>
        <w:proofErr w:type="spellEnd"/>
      </w:hyperlink>
      <w:r w:rsidR="004D2993" w:rsidRPr="00604E94">
        <w:rPr>
          <w:rFonts w:eastAsia="Times New Roman"/>
          <w:color w:val="000000"/>
          <w:szCs w:val="24"/>
          <w:lang w:eastAsia="tr-TR"/>
        </w:rPr>
        <w:t xml:space="preserve">) bağlanmasıyla oluşurlar. Porfirin halkasında her </w:t>
      </w:r>
      <w:hyperlink r:id="rId27" w:tooltip="Pirol (sayfa mevcut değil)" w:history="1">
        <w:r w:rsidR="004D2993" w:rsidRPr="00604E94">
          <w:rPr>
            <w:rFonts w:eastAsia="Times New Roman"/>
            <w:color w:val="000000"/>
            <w:szCs w:val="24"/>
            <w:lang w:eastAsia="tr-TR"/>
          </w:rPr>
          <w:t>pirol</w:t>
        </w:r>
      </w:hyperlink>
      <w:r w:rsidR="004D2993" w:rsidRPr="00604E94">
        <w:rPr>
          <w:rFonts w:eastAsia="Times New Roman"/>
          <w:color w:val="000000"/>
          <w:szCs w:val="24"/>
          <w:lang w:eastAsia="tr-TR"/>
        </w:rPr>
        <w:t xml:space="preserve"> halkasının dört </w:t>
      </w:r>
      <w:hyperlink r:id="rId28" w:tooltip="Karbon" w:history="1">
        <w:r w:rsidR="004D2993" w:rsidRPr="00604E94">
          <w:rPr>
            <w:rFonts w:eastAsia="Times New Roman"/>
            <w:color w:val="000000"/>
            <w:szCs w:val="24"/>
            <w:lang w:eastAsia="tr-TR"/>
          </w:rPr>
          <w:t>karbon</w:t>
        </w:r>
      </w:hyperlink>
      <w:r w:rsidR="004D2993" w:rsidRPr="00604E94">
        <w:rPr>
          <w:rFonts w:eastAsia="Times New Roman"/>
          <w:color w:val="000000"/>
          <w:szCs w:val="24"/>
          <w:lang w:eastAsia="tr-TR"/>
        </w:rPr>
        <w:t xml:space="preserve"> atomundan sadece ikisinde </w:t>
      </w:r>
      <w:hyperlink r:id="rId29" w:tooltip="Hidrojen" w:history="1">
        <w:r w:rsidR="004D2993" w:rsidRPr="00604E94">
          <w:rPr>
            <w:rFonts w:eastAsia="Times New Roman"/>
            <w:color w:val="000000"/>
            <w:szCs w:val="24"/>
            <w:lang w:eastAsia="tr-TR"/>
          </w:rPr>
          <w:t>hidrojen</w:t>
        </w:r>
      </w:hyperlink>
      <w:r w:rsidR="004D2993" w:rsidRPr="00604E94">
        <w:rPr>
          <w:rFonts w:eastAsia="Times New Roman"/>
          <w:color w:val="000000"/>
          <w:szCs w:val="24"/>
          <w:lang w:eastAsia="tr-TR"/>
        </w:rPr>
        <w:t xml:space="preserve"> vardır ve toplam sekiz olan hidrojen </w:t>
      </w:r>
      <w:hyperlink r:id="rId30" w:tooltip="Atom" w:history="1">
        <w:r w:rsidR="004D2993" w:rsidRPr="00604E94">
          <w:rPr>
            <w:rFonts w:eastAsia="Times New Roman"/>
            <w:color w:val="000000"/>
            <w:szCs w:val="24"/>
            <w:lang w:eastAsia="tr-TR"/>
          </w:rPr>
          <w:t>atomları</w:t>
        </w:r>
      </w:hyperlink>
      <w:r w:rsidR="004D2993" w:rsidRPr="00604E94">
        <w:rPr>
          <w:rFonts w:eastAsia="Times New Roman"/>
          <w:color w:val="000000"/>
          <w:szCs w:val="24"/>
          <w:lang w:eastAsia="tr-TR"/>
        </w:rPr>
        <w:t xml:space="preserve"> yerine organik </w:t>
      </w:r>
      <w:proofErr w:type="spellStart"/>
      <w:r w:rsidR="004D2993" w:rsidRPr="00604E94">
        <w:rPr>
          <w:rFonts w:eastAsia="Times New Roman"/>
          <w:color w:val="000000"/>
          <w:szCs w:val="24"/>
          <w:lang w:eastAsia="tr-TR"/>
        </w:rPr>
        <w:t>sübstitüentlerin</w:t>
      </w:r>
      <w:proofErr w:type="spellEnd"/>
      <w:r w:rsidR="004D2993" w:rsidRPr="00604E94">
        <w:rPr>
          <w:rFonts w:eastAsia="Times New Roman"/>
          <w:color w:val="000000"/>
          <w:szCs w:val="24"/>
          <w:lang w:eastAsia="tr-TR"/>
        </w:rPr>
        <w:t xml:space="preserve"> geçmesiyle porfirin halka sistemi oluşur.</w:t>
      </w:r>
      <w:r>
        <w:rPr>
          <w:rFonts w:eastAsia="Times New Roman"/>
          <w:color w:val="000000"/>
          <w:szCs w:val="24"/>
          <w:lang w:eastAsia="tr-TR"/>
        </w:rPr>
        <w:t xml:space="preserve"> </w:t>
      </w:r>
      <w:r w:rsidR="008E0576" w:rsidRPr="00604E94">
        <w:rPr>
          <w:rFonts w:eastAsia="Times New Roman"/>
          <w:color w:val="000000"/>
          <w:szCs w:val="24"/>
          <w:lang w:eastAsia="tr-TR"/>
        </w:rPr>
        <w:t xml:space="preserve">Klorofil-a, hem A ve Hem B moleküler yapıları EK 1- Şekil </w:t>
      </w:r>
      <w:proofErr w:type="gramStart"/>
      <w:r w:rsidR="008E0576" w:rsidRPr="00604E94">
        <w:rPr>
          <w:rFonts w:eastAsia="Times New Roman"/>
          <w:color w:val="000000"/>
          <w:szCs w:val="24"/>
          <w:lang w:eastAsia="tr-TR"/>
        </w:rPr>
        <w:t>2.1’de</w:t>
      </w:r>
      <w:proofErr w:type="gramEnd"/>
      <w:r w:rsidR="008E0576" w:rsidRPr="00604E94">
        <w:rPr>
          <w:rFonts w:eastAsia="Times New Roman"/>
          <w:color w:val="000000"/>
          <w:szCs w:val="24"/>
          <w:lang w:eastAsia="tr-TR"/>
        </w:rPr>
        <w:t xml:space="preserve"> verilmektedir.</w:t>
      </w:r>
    </w:p>
    <w:p w14:paraId="2A8CB59A" w14:textId="7E8A7891" w:rsidR="002D6E8F" w:rsidRDefault="004D2993" w:rsidP="00604E94">
      <w:pPr>
        <w:pStyle w:val="Balk2"/>
        <w:numPr>
          <w:ilvl w:val="1"/>
          <w:numId w:val="5"/>
        </w:numPr>
        <w:tabs>
          <w:tab w:val="left" w:pos="567"/>
        </w:tabs>
        <w:ind w:left="0" w:firstLine="0"/>
        <w:rPr>
          <w:b w:val="0"/>
        </w:rPr>
      </w:pPr>
      <w:bookmarkStart w:id="17" w:name="_Toc442366787"/>
      <w:proofErr w:type="spellStart"/>
      <w:r w:rsidRPr="004D2993">
        <w:t>Porfirinlerin</w:t>
      </w:r>
      <w:proofErr w:type="spellEnd"/>
      <w:r w:rsidRPr="004D2993">
        <w:t xml:space="preserve"> Özellikleri</w:t>
      </w:r>
      <w:bookmarkEnd w:id="17"/>
    </w:p>
    <w:p w14:paraId="731F9D53" w14:textId="44E7BFC5" w:rsidR="004D2993" w:rsidRPr="00604E94" w:rsidRDefault="004D2993" w:rsidP="00934EFB">
      <w:pPr>
        <w:pStyle w:val="Balk3"/>
        <w:numPr>
          <w:ilvl w:val="2"/>
          <w:numId w:val="5"/>
        </w:numPr>
        <w:spacing w:before="240" w:after="120"/>
        <w:ind w:left="0" w:firstLine="0"/>
      </w:pPr>
      <w:bookmarkStart w:id="18" w:name="_Toc442366788"/>
      <w:proofErr w:type="spellStart"/>
      <w:r w:rsidRPr="00604E94">
        <w:t>Porfi</w:t>
      </w:r>
      <w:r w:rsidR="00CC3A9A">
        <w:t>rinlerin</w:t>
      </w:r>
      <w:proofErr w:type="spellEnd"/>
      <w:r w:rsidR="00CC3A9A">
        <w:t xml:space="preserve"> </w:t>
      </w:r>
      <w:r w:rsidR="00934EFB">
        <w:t>Optik Ö</w:t>
      </w:r>
      <w:r w:rsidR="00934EFB" w:rsidRPr="00604E94">
        <w:t>zellikleri</w:t>
      </w:r>
      <w:bookmarkEnd w:id="18"/>
    </w:p>
    <w:p w14:paraId="1EE364D4" w14:textId="77777777" w:rsidR="004A499D" w:rsidRDefault="004A499D" w:rsidP="00604E94">
      <w:pPr>
        <w:ind w:firstLine="567"/>
        <w:rPr>
          <w:szCs w:val="24"/>
        </w:rPr>
      </w:pPr>
      <w:r w:rsidRPr="003F4553">
        <w:rPr>
          <w:szCs w:val="24"/>
        </w:rPr>
        <w:t xml:space="preserve">Porfirinler elektron transferinin önemli olduğu reaksiyonlar için uygun π-konjuge sistemine sahiptir. Bu yüzden, organik </w:t>
      </w:r>
      <w:r>
        <w:rPr>
          <w:szCs w:val="24"/>
        </w:rPr>
        <w:t xml:space="preserve">fotonik ve </w:t>
      </w:r>
      <w:r w:rsidRPr="003F4553">
        <w:rPr>
          <w:szCs w:val="24"/>
        </w:rPr>
        <w:t>elektroniklerde sıklıkla kullan</w:t>
      </w:r>
      <w:r>
        <w:rPr>
          <w:szCs w:val="24"/>
        </w:rPr>
        <w:t>ılmaktadır.</w:t>
      </w:r>
    </w:p>
    <w:p w14:paraId="149FCD3E" w14:textId="0469CC5E" w:rsidR="00B82BB4" w:rsidRDefault="00B82BB4" w:rsidP="00604E94">
      <w:pPr>
        <w:spacing w:after="240"/>
        <w:ind w:firstLine="567"/>
        <w:rPr>
          <w:szCs w:val="24"/>
        </w:rPr>
      </w:pPr>
      <w:r w:rsidRPr="004A499D">
        <w:rPr>
          <w:szCs w:val="24"/>
        </w:rPr>
        <w:t>Porfirinler mavi bölgede güçlü yeşil bölgede zayıf absorpsiyon ban</w:t>
      </w:r>
      <w:r w:rsidR="00742261">
        <w:rPr>
          <w:szCs w:val="24"/>
        </w:rPr>
        <w:t>t</w:t>
      </w:r>
      <w:r w:rsidRPr="004A499D">
        <w:rPr>
          <w:szCs w:val="24"/>
        </w:rPr>
        <w:t xml:space="preserve">ları gösterirler. Bunun nedeni </w:t>
      </w:r>
      <w:proofErr w:type="spellStart"/>
      <w:r w:rsidRPr="004A499D">
        <w:rPr>
          <w:szCs w:val="24"/>
        </w:rPr>
        <w:t>porfirinlerin</w:t>
      </w:r>
      <w:proofErr w:type="spellEnd"/>
      <w:r w:rsidRPr="004A499D">
        <w:rPr>
          <w:szCs w:val="24"/>
        </w:rPr>
        <w:t xml:space="preserve"> temel halde iki farklı molekül orbital düzenine ve buna bağlı olarak uyarılmış haldeki iki farklı molekül orbital düzenine dayanmaktadır. </w:t>
      </w:r>
      <w:proofErr w:type="spellStart"/>
      <w:r w:rsidRPr="004A499D">
        <w:rPr>
          <w:szCs w:val="24"/>
        </w:rPr>
        <w:t>Soret</w:t>
      </w:r>
      <w:proofErr w:type="spellEnd"/>
      <w:r w:rsidRPr="004A499D">
        <w:rPr>
          <w:szCs w:val="24"/>
        </w:rPr>
        <w:t xml:space="preserve"> veya B bandı olarak da adlandırılan 400 nm civarındaki absorpsiyon temel halden ik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2</w:t>
      </w:r>
      <w:r w:rsidR="00742261">
        <w:rPr>
          <w:szCs w:val="24"/>
        </w:rPr>
        <w:t>’</w:t>
      </w:r>
      <w:r w:rsidRPr="004A499D">
        <w:rPr>
          <w:szCs w:val="24"/>
        </w:rPr>
        <w:t xml:space="preserve">ye) kaynaklanmaktadır. Q bandı olarak adlandırılan 550 nm civarındaki absorpsiyon ise temel halden birinci uyarılmış hal enerji </w:t>
      </w:r>
      <w:r w:rsidRPr="00604E94">
        <w:rPr>
          <w:szCs w:val="24"/>
        </w:rPr>
        <w:t>seviyesine geçişten (S</w:t>
      </w:r>
      <w:r w:rsidRPr="00604E94">
        <w:rPr>
          <w:szCs w:val="24"/>
          <w:vertAlign w:val="subscript"/>
        </w:rPr>
        <w:t>0</w:t>
      </w:r>
      <w:r w:rsidR="00742261" w:rsidRPr="00604E94">
        <w:rPr>
          <w:szCs w:val="24"/>
        </w:rPr>
        <w:t>’</w:t>
      </w:r>
      <w:r w:rsidRPr="00604E94">
        <w:rPr>
          <w:szCs w:val="24"/>
        </w:rPr>
        <w:t>dan S</w:t>
      </w:r>
      <w:r w:rsidRPr="00604E94">
        <w:rPr>
          <w:szCs w:val="24"/>
          <w:vertAlign w:val="subscript"/>
        </w:rPr>
        <w:t>1</w:t>
      </w:r>
      <w:r w:rsidR="00742261" w:rsidRPr="00604E94">
        <w:rPr>
          <w:szCs w:val="24"/>
        </w:rPr>
        <w:t>’</w:t>
      </w:r>
      <w:r w:rsidRPr="00604E94">
        <w:rPr>
          <w:szCs w:val="24"/>
        </w:rPr>
        <w:t>e) kaynaklanmaktadır (Şekil 2.2</w:t>
      </w:r>
      <w:r w:rsidR="00A31741">
        <w:rPr>
          <w:szCs w:val="24"/>
        </w:rPr>
        <w:t>.</w:t>
      </w:r>
      <w:r w:rsidRPr="00604E94">
        <w:rPr>
          <w:szCs w:val="24"/>
        </w:rPr>
        <w:t>) (Anderson vd</w:t>
      </w:r>
      <w:proofErr w:type="gramStart"/>
      <w:r w:rsidRPr="00604E94">
        <w:rPr>
          <w:szCs w:val="24"/>
        </w:rPr>
        <w:t>.,</w:t>
      </w:r>
      <w:proofErr w:type="gramEnd"/>
      <w:r w:rsidRPr="00604E94">
        <w:rPr>
          <w:szCs w:val="24"/>
        </w:rPr>
        <w:t xml:space="preserve"> </w:t>
      </w:r>
      <w:r w:rsidRPr="00604E94">
        <w:rPr>
          <w:szCs w:val="24"/>
        </w:rPr>
        <w:lastRenderedPageBreak/>
        <w:t xml:space="preserve">1999; </w:t>
      </w:r>
      <w:proofErr w:type="spellStart"/>
      <w:r w:rsidRPr="00604E94">
        <w:rPr>
          <w:szCs w:val="24"/>
        </w:rPr>
        <w:t>Prushan</w:t>
      </w:r>
      <w:proofErr w:type="spellEnd"/>
      <w:r w:rsidRPr="00604E94">
        <w:rPr>
          <w:szCs w:val="24"/>
        </w:rPr>
        <w:t xml:space="preserve">, 2005). Hem </w:t>
      </w:r>
      <w:proofErr w:type="spellStart"/>
      <w:r w:rsidRPr="00604E94">
        <w:rPr>
          <w:szCs w:val="24"/>
        </w:rPr>
        <w:t>Soret</w:t>
      </w:r>
      <w:proofErr w:type="spellEnd"/>
      <w:r w:rsidRPr="00604E94">
        <w:rPr>
          <w:szCs w:val="24"/>
        </w:rPr>
        <w:t xml:space="preserve"> ban</w:t>
      </w:r>
      <w:r w:rsidR="00742261" w:rsidRPr="00604E94">
        <w:rPr>
          <w:szCs w:val="24"/>
        </w:rPr>
        <w:t>t</w:t>
      </w:r>
      <w:r w:rsidRPr="00604E94">
        <w:rPr>
          <w:szCs w:val="24"/>
        </w:rPr>
        <w:t xml:space="preserve"> hem de Q-bandı π-π</w:t>
      </w:r>
      <w:r w:rsidRPr="00604E94">
        <w:rPr>
          <w:szCs w:val="24"/>
          <w:vertAlign w:val="superscript"/>
        </w:rPr>
        <w:t>*</w:t>
      </w:r>
      <w:r w:rsidRPr="00604E94">
        <w:rPr>
          <w:szCs w:val="24"/>
        </w:rPr>
        <w:t xml:space="preserve"> geçişlerinden kaynaklanmaktadır.</w:t>
      </w:r>
    </w:p>
    <w:p w14:paraId="580744B6" w14:textId="77777777" w:rsidR="00B82BB4" w:rsidRPr="004A499D" w:rsidRDefault="00C86D7A" w:rsidP="00B82BB4">
      <w:pPr>
        <w:jc w:val="center"/>
        <w:rPr>
          <w:szCs w:val="24"/>
        </w:rPr>
      </w:pPr>
      <w:r>
        <w:rPr>
          <w:noProof/>
          <w:lang w:eastAsia="tr-TR"/>
        </w:rPr>
        <mc:AlternateContent>
          <mc:Choice Requires="wpg">
            <w:drawing>
              <wp:anchor distT="0" distB="0" distL="114300" distR="114300" simplePos="0" relativeHeight="251864064" behindDoc="0" locked="0" layoutInCell="1" allowOverlap="1" wp14:anchorId="165C7143" wp14:editId="035E1BB7">
                <wp:simplePos x="0" y="0"/>
                <wp:positionH relativeFrom="column">
                  <wp:posOffset>-1291324</wp:posOffset>
                </wp:positionH>
                <wp:positionV relativeFrom="paragraph">
                  <wp:posOffset>1368292</wp:posOffset>
                </wp:positionV>
                <wp:extent cx="3933825" cy="1902999"/>
                <wp:effectExtent l="57150" t="38100" r="104775" b="116840"/>
                <wp:wrapNone/>
                <wp:docPr id="525" name="Grup 525"/>
                <wp:cNvGraphicFramePr/>
                <a:graphic xmlns:a="http://schemas.openxmlformats.org/drawingml/2006/main">
                  <a:graphicData uri="http://schemas.microsoft.com/office/word/2010/wordprocessingGroup">
                    <wpg:wgp>
                      <wpg:cNvGrpSpPr/>
                      <wpg:grpSpPr>
                        <a:xfrm>
                          <a:off x="0" y="0"/>
                          <a:ext cx="3933825" cy="1902999"/>
                          <a:chOff x="-349508" y="-163346"/>
                          <a:chExt cx="4171341" cy="1948963"/>
                        </a:xfrm>
                        <a:effectLst>
                          <a:outerShdw blurRad="50800" dist="38100" dir="2700000" algn="tl" rotWithShape="0">
                            <a:prstClr val="black">
                              <a:alpha val="40000"/>
                            </a:prstClr>
                          </a:outerShdw>
                        </a:effectLst>
                      </wpg:grpSpPr>
                      <wps:wsp>
                        <wps:cNvPr id="523" name="Metin Kutusu 2"/>
                        <wps:cNvSpPr txBox="1">
                          <a:spLocks noChangeArrowheads="1"/>
                        </wps:cNvSpPr>
                        <wps:spPr bwMode="auto">
                          <a:xfrm>
                            <a:off x="-349508" y="-163346"/>
                            <a:ext cx="1297172" cy="194896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1A226BA" w14:textId="77777777" w:rsidR="0064052D" w:rsidRDefault="0064052D" w:rsidP="00604E94">
                              <w:pPr>
                                <w:spacing w:line="240" w:lineRule="auto"/>
                                <w:jc w:val="center"/>
                              </w:pPr>
                              <w:r>
                                <w:t xml:space="preserve">Şekil ve çizelgelere tez metni içerisinde değinilmeli ve değinildikleri sayfa veya </w:t>
                              </w:r>
                              <w:r w:rsidRPr="00042916">
                                <w:rPr>
                                  <w:color w:val="FF0000"/>
                                </w:rPr>
                                <w:t xml:space="preserve">hemen sonrasındaki sayfada yer </w:t>
                              </w:r>
                              <w:r>
                                <w:t>almalıdır.</w:t>
                              </w:r>
                            </w:p>
                          </w:txbxContent>
                        </wps:txbx>
                        <wps:bodyPr rot="0" vert="horz" wrap="square" lIns="91440" tIns="45720" rIns="91440" bIns="45720" anchor="t" anchorCtr="0">
                          <a:noAutofit/>
                        </wps:bodyPr>
                      </wps:wsp>
                      <wps:wsp>
                        <wps:cNvPr id="524" name="Düz Ok Bağlayıcısı 524"/>
                        <wps:cNvCnPr/>
                        <wps:spPr>
                          <a:xfrm>
                            <a:off x="1071082" y="892923"/>
                            <a:ext cx="2750751" cy="653363"/>
                          </a:xfrm>
                          <a:prstGeom prst="straightConnector1">
                            <a:avLst/>
                          </a:prstGeom>
                          <a:ln w="9525">
                            <a:tailEnd type="arrow"/>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65C7143" id="Grup 525" o:spid="_x0000_s1173" style="position:absolute;left:0;text-align:left;margin-left:-101.7pt;margin-top:107.75pt;width:309.75pt;height:149.85pt;z-index:251864064;mso-width-relative:margin;mso-height-relative:margin" coordorigin="-3495,-1633" coordsize="41713,19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CbedgQAABkLAAAOAAAAZHJzL2Uyb0RvYy54bWy8Vstu4zYU3RfoPxDaJ9bLDxlxBokzExSd&#10;6QwmU3RNS9QDoUiVpCN7fqbfkH13zYfN5aUejsdpixRoFo5IkZf3nnPuoS7e7GpOHpjSlRQrLzj3&#10;PcJEKrNKFCvv1y/vzhYe0YaKjHIp2MrbM+29ufzxh4u2WbJQlpJnTBEIIvSybVZeaUyznEx0WrKa&#10;6nPZMAEvc6lqamCoikmmaAvRaz4JfX82aaXKGiVTpjXM3riX3iXGz3OWmo95rpkhfOVBbgZ/Ff5u&#10;7O/k8oIuC0Wbskq7NOgrsqhpJeDQIdQNNZRsVfVdqLpKldQyN+eprCcyz6uUYQ1QTeAfVXOr5LbB&#10;WoplWzQDTADtEU6vDpv+8nCrmrvmkwIk2qYALHBka9nlqrb/IUuyQ8j2A2RsZ0gKk1ESRYtw6pEU&#10;3gWJHyZJ4kBNS0De7juL4mTqgw5gxVkwi6J41q9420WJg3kQxUEfJV4ks8iumYxJMCTzvTaY0dYw&#10;dVdmLdnwrfpMs5UHJ/hAcFZp4DhaBG4ATIdz3/55hPICJGq4R5Q0v1WmvCtpA5L0kbhGabPmijxQ&#10;UMqG0/QepylvSuomYwzjsupWY4ayTwZHB3lOnuHZNqBwPZKo/xuJmDxqQy+BxE+KVBaFMPKIoDWU&#10;9YGZSpCft2artyS0aNoMYKklm5jdtQRuAixSN+9leq+JkOuSioJdKSXbktEMcgyQh4OtLo62QTbt&#10;B5nBUXRrJAY6UsyLzPfqCcJkHszDv+PdIn3LZE3sw8pT0NGOmAfQwkiGXdL1X/au4vyIY1dnoTv9&#10;FJo0Eopz1GtVbAbq4+ur9XqGRwB+xlE/7amnS00NFO2mIzuNHgJC7aKgCAqNuXSnRHa7A/ofT4qs&#10;Wl17vOIkUP2/PyrAtADCo6KGYk8UBVMDiBzkBWoBiczAie25RKeUM5ChEw26IbJhz+CCtCsvmaJZ&#10;ULD6nFMDzNcNbNCi6Bs0NcphJXk1bH6JIl3SjDkywGNOIRf4/fxROfowvhXXDdWlC4WvHAm2C96K&#10;DFEytOLuGUJxYYs66Hbwyd4IRldyntG5EqJkLQpcaYpvALJTXvSsWoTWyefAjCJwu1PKG3I4YUZ6&#10;abvW9a/ZbXboGAuMYvt7I7M9NDUkZBvDXurwUEr11SMtXJBA0u9bqphH+E8CeicJ4hiWGRzE03lo&#10;izl8szl8Q0UKocB+gWZ8XBsYubKEvAIDySts5zETqMAOwDNdyv+Deca9ed789edX8vGeXNOnPzjd&#10;Pz2mT4/66ZFMw/jASdeiuzZ7ZMfrqrszA38e+AswOLj7FkmYgD2jlHoDDOdTfz7tLr7ZNIq+u/eO&#10;/E8bRauiNGspBFihVM7Z6Gk3POg5q9ZOwMTs7b1HrcvbdDo1I9qjQrTZc+Ya9zPLQStwXYSuM+3H&#10;GRscM7vv250LWGm35ODAw6bO+l7a1K0du2nY2F1OL210vdefKIUZNtaVkJ2JPN9sdn2quVvfaayr&#10;ddSeRWUQH97j8P2FSHXfivYD73CM68cv2stvAAAA//8DAFBLAwQUAAYACAAAACEA//owmuIAAAAM&#10;AQAADwAAAGRycy9kb3ducmV2LnhtbEyPwWrDMBBE74X+g9hCb4ksJwrFsRxCaHsKhSaFkptibWwT&#10;a2UsxXb+vuqpPS7zmHmbbybbsgF73zhSIOYJMKTSmYYqBV/Ht9kLMB80Gd06QgV39LApHh9ynRk3&#10;0icOh1CxWEI+0wrqELqMc1/WaLWfuw4pZhfXWx3i2Vfc9HqM5bblaZKsuNUNxYVad7irsbweblbB&#10;+6jH7UK8DvvrZXc/HeXH916gUs9P03YNLOAU/mD41Y/qUESns7uR8axVMEuTxTKyClIhJbCILMVK&#10;ADsrkEKmwIuc/3+i+AEAAP//AwBQSwECLQAUAAYACAAAACEAtoM4kv4AAADhAQAAEwAAAAAAAAAA&#10;AAAAAAAAAAAAW0NvbnRlbnRfVHlwZXNdLnhtbFBLAQItABQABgAIAAAAIQA4/SH/1gAAAJQBAAAL&#10;AAAAAAAAAAAAAAAAAC8BAABfcmVscy8ucmVsc1BLAQItABQABgAIAAAAIQAqoCbedgQAABkLAAAO&#10;AAAAAAAAAAAAAAAAAC4CAABkcnMvZTJvRG9jLnhtbFBLAQItABQABgAIAAAAIQD/+jCa4gAAAAwB&#10;AAAPAAAAAAAAAAAAAAAAANAGAABkcnMvZG93bnJldi54bWxQSwUGAAAAAAQABADzAAAA3wcAAAAA&#10;">
                <v:shape id="_x0000_s1174" type="#_x0000_t202" style="position:absolute;left:-3495;top:-1633;width:12971;height:19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tuwgAAANwAAAAPAAAAZHJzL2Rvd25yZXYueG1sRI9Bi8Iw&#10;FITvgv8hPMGbpirqbjWKiIpehOrCXh/Nsy02L6WJWv+9EQSPw8x8w8yXjSnFnWpXWFYw6EcgiFOr&#10;C84U/J23vR8QziNrLC2Tgic5WC7arTnG2j44ofvJZyJA2MWoIPe+iqV0aU4GXd9WxMG72NqgD7LO&#10;pK7xEeCmlMMomkiDBYeFHCta55ReTzej4Gg3OJkmu8O/1JH/1YPb2JijUt1Os5qB8NT4b/jT3msF&#10;4+EI3mfCEZCLFwAAAP//AwBQSwECLQAUAAYACAAAACEA2+H2y+4AAACFAQAAEwAAAAAAAAAAAAAA&#10;AAAAAAAAW0NvbnRlbnRfVHlwZXNdLnhtbFBLAQItABQABgAIAAAAIQBa9CxbvwAAABUBAAALAAAA&#10;AAAAAAAAAAAAAB8BAABfcmVscy8ucmVsc1BLAQItABQABgAIAAAAIQDzBhtu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51A226BA" w14:textId="77777777" w:rsidR="0064052D" w:rsidRDefault="0064052D" w:rsidP="00604E94">
                        <w:pPr>
                          <w:spacing w:line="240" w:lineRule="auto"/>
                          <w:jc w:val="center"/>
                        </w:pPr>
                        <w:r>
                          <w:t xml:space="preserve">Şekil ve çizelgelere tez metni içerisinde değinilmeli ve değinildikleri sayfa veya </w:t>
                        </w:r>
                        <w:r w:rsidRPr="00042916">
                          <w:rPr>
                            <w:color w:val="FF0000"/>
                          </w:rPr>
                          <w:t xml:space="preserve">hemen sonrasındaki sayfada yer </w:t>
                        </w:r>
                        <w:r>
                          <w:t>almalıdır.</w:t>
                        </w:r>
                      </w:p>
                    </w:txbxContent>
                  </v:textbox>
                </v:shape>
                <v:shape id="Düz Ok Bağlayıcısı 524" o:spid="_x0000_s1175" type="#_x0000_t32" style="position:absolute;left:10710;top:8929;width:27508;height:65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jEFxQAAANwAAAAPAAAAZHJzL2Rvd25yZXYueG1sRI9Ba8JA&#10;FITvQv/D8gredNNoW02zShVCe/HQWDw/ss8kNPs2ZNck+uu7hYLHYWa+YdLtaBrRU+dqywqe5hEI&#10;4sLqmksF38dstgLhPLLGxjIpuJKD7eZhkmKi7cBf1Oe+FAHCLkEFlfdtIqUrKjLo5rYlDt7ZdgZ9&#10;kF0pdYdDgJtGxlH0Ig3WHBYqbGlfUfGTX4yC1/1Cf9Tjbb073Y5Zljkvi8NBqenj+P4GwtPo7+H/&#10;9qdW8Bwv4e9MOAJy8wsAAP//AwBQSwECLQAUAAYACAAAACEA2+H2y+4AAACFAQAAEwAAAAAAAAAA&#10;AAAAAAAAAAAAW0NvbnRlbnRfVHlwZXNdLnhtbFBLAQItABQABgAIAAAAIQBa9CxbvwAAABUBAAAL&#10;AAAAAAAAAAAAAAAAAB8BAABfcmVscy8ucmVsc1BLAQItABQABgAIAAAAIQAlYjEFxQAAANwAAAAP&#10;AAAAAAAAAAAAAAAAAAcCAABkcnMvZG93bnJldi54bWxQSwUGAAAAAAMAAwC3AAAA+QIAAAAA&#10;" strokecolor="black [3200]">
                  <v:stroke endarrow="open"/>
                  <v:shadow on="t" color="black" opacity="24903f" origin=",.5" offset="0,.55556mm"/>
                </v:shape>
              </v:group>
            </w:pict>
          </mc:Fallback>
        </mc:AlternateContent>
      </w:r>
      <w:r w:rsidR="00B82BB4" w:rsidRPr="004A499D">
        <w:rPr>
          <w:noProof/>
          <w:lang w:eastAsia="tr-TR"/>
        </w:rPr>
        <w:drawing>
          <wp:inline distT="0" distB="0" distL="0" distR="0" wp14:anchorId="7205487F" wp14:editId="20B2541C">
            <wp:extent cx="3587750" cy="1619250"/>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r="31265"/>
                    <a:stretch/>
                  </pic:blipFill>
                  <pic:spPr bwMode="auto">
                    <a:xfrm>
                      <a:off x="0" y="0"/>
                      <a:ext cx="3587750" cy="1619250"/>
                    </a:xfrm>
                    <a:prstGeom prst="rect">
                      <a:avLst/>
                    </a:prstGeom>
                    <a:noFill/>
                    <a:ln>
                      <a:noFill/>
                    </a:ln>
                    <a:extLst>
                      <a:ext uri="{53640926-AAD7-44D8-BBD7-CCE9431645EC}">
                        <a14:shadowObscured xmlns:a14="http://schemas.microsoft.com/office/drawing/2010/main"/>
                      </a:ext>
                    </a:extLst>
                  </pic:spPr>
                </pic:pic>
              </a:graphicData>
            </a:graphic>
          </wp:inline>
        </w:drawing>
      </w:r>
    </w:p>
    <w:p w14:paraId="29E3CC17" w14:textId="681A1352" w:rsidR="00B82BB4" w:rsidRPr="004A499D" w:rsidRDefault="00604E94" w:rsidP="00604E94">
      <w:pPr>
        <w:pStyle w:val="ekiller"/>
        <w:spacing w:after="240"/>
        <w:ind w:firstLine="0"/>
      </w:pPr>
      <w:bookmarkStart w:id="19" w:name="_Toc442652676"/>
      <w:r>
        <w:rPr>
          <w:b/>
        </w:rPr>
        <w:t xml:space="preserve">Şekil </w:t>
      </w:r>
      <w:proofErr w:type="gramStart"/>
      <w:r>
        <w:rPr>
          <w:b/>
        </w:rPr>
        <w:t>2.2</w:t>
      </w:r>
      <w:proofErr w:type="gramEnd"/>
      <w:r w:rsidR="003F30EE">
        <w:rPr>
          <w:b/>
        </w:rPr>
        <w:t>.</w:t>
      </w:r>
      <w:r w:rsidR="00B82BB4" w:rsidRPr="00604E94">
        <w:t xml:space="preserve"> </w:t>
      </w:r>
      <w:proofErr w:type="spellStart"/>
      <w:r w:rsidR="00B82BB4" w:rsidRPr="00604E94">
        <w:t>Porfirinlerin</w:t>
      </w:r>
      <w:proofErr w:type="spellEnd"/>
      <w:r w:rsidR="00B82BB4" w:rsidRPr="00604E94">
        <w:t xml:space="preserve"> </w:t>
      </w:r>
      <w:proofErr w:type="spellStart"/>
      <w:r w:rsidR="00B82BB4" w:rsidRPr="00604E94">
        <w:t>absorpsiyon</w:t>
      </w:r>
      <w:proofErr w:type="spellEnd"/>
      <w:r w:rsidR="00B82BB4" w:rsidRPr="00604E94">
        <w:t xml:space="preserve"> özellikleri</w:t>
      </w:r>
      <w:bookmarkEnd w:id="19"/>
    </w:p>
    <w:p w14:paraId="23195D42" w14:textId="77777777" w:rsidR="004D2993" w:rsidRPr="004D2993" w:rsidRDefault="004D2993" w:rsidP="003A02B5">
      <w:pPr>
        <w:pStyle w:val="Balk3"/>
        <w:numPr>
          <w:ilvl w:val="2"/>
          <w:numId w:val="5"/>
        </w:numPr>
        <w:spacing w:before="240" w:after="120"/>
        <w:ind w:left="0" w:firstLine="0"/>
        <w:rPr>
          <w:b w:val="0"/>
        </w:rPr>
      </w:pPr>
      <w:bookmarkStart w:id="20" w:name="_Toc442366789"/>
      <w:r>
        <w:t>Porfirin Sentezi</w:t>
      </w:r>
      <w:bookmarkEnd w:id="20"/>
    </w:p>
    <w:p w14:paraId="1F1B6AB8" w14:textId="77777777" w:rsidR="004A499D" w:rsidRPr="004A499D" w:rsidRDefault="004A499D" w:rsidP="00A27745">
      <w:pPr>
        <w:ind w:firstLine="567"/>
        <w:rPr>
          <w:szCs w:val="24"/>
        </w:rPr>
      </w:pPr>
      <w:proofErr w:type="spellStart"/>
      <w:r w:rsidRPr="004A499D">
        <w:rPr>
          <w:szCs w:val="24"/>
        </w:rPr>
        <w:t>Porfirinlerin</w:t>
      </w:r>
      <w:proofErr w:type="spellEnd"/>
      <w:r w:rsidRPr="004A499D">
        <w:rPr>
          <w:szCs w:val="24"/>
        </w:rPr>
        <w:t xml:space="preserve"> optik </w:t>
      </w:r>
      <w:proofErr w:type="spellStart"/>
      <w:r w:rsidRPr="004A499D">
        <w:rPr>
          <w:szCs w:val="24"/>
        </w:rPr>
        <w:t>band</w:t>
      </w:r>
      <w:proofErr w:type="spellEnd"/>
      <w:r w:rsidRPr="004A499D">
        <w:rPr>
          <w:szCs w:val="24"/>
        </w:rPr>
        <w:t xml:space="preserve"> aralığı ve redoks potansiyelleri yapıya metal ekleyerek veya </w:t>
      </w:r>
      <w:proofErr w:type="spellStart"/>
      <w:r w:rsidRPr="004A499D">
        <w:rPr>
          <w:szCs w:val="24"/>
        </w:rPr>
        <w:t>sübstitüentler</w:t>
      </w:r>
      <w:proofErr w:type="spellEnd"/>
      <w:r w:rsidRPr="004A499D">
        <w:rPr>
          <w:szCs w:val="24"/>
        </w:rPr>
        <w:t xml:space="preserve"> bağlayarak ay</w:t>
      </w:r>
      <w:r w:rsidR="00B82BB4">
        <w:rPr>
          <w:szCs w:val="24"/>
        </w:rPr>
        <w:t>arlanabilmektedir (</w:t>
      </w:r>
      <w:proofErr w:type="spellStart"/>
      <w:r w:rsidR="00B82BB4">
        <w:rPr>
          <w:szCs w:val="24"/>
        </w:rPr>
        <w:t>Umeyama</w:t>
      </w:r>
      <w:proofErr w:type="spellEnd"/>
      <w:r w:rsidR="00B82BB4">
        <w:rPr>
          <w:szCs w:val="24"/>
        </w:rPr>
        <w:t xml:space="preserve"> vd</w:t>
      </w:r>
      <w:proofErr w:type="gramStart"/>
      <w:r w:rsidRPr="004A499D">
        <w:rPr>
          <w:szCs w:val="24"/>
        </w:rPr>
        <w:t>.,</w:t>
      </w:r>
      <w:proofErr w:type="gramEnd"/>
      <w:r w:rsidRPr="004A499D">
        <w:rPr>
          <w:szCs w:val="24"/>
        </w:rPr>
        <w:t xml:space="preserve"> 2009).</w:t>
      </w:r>
    </w:p>
    <w:p w14:paraId="79D9E217" w14:textId="77777777" w:rsidR="004A499D" w:rsidRDefault="004A499D" w:rsidP="00A27745">
      <w:pPr>
        <w:spacing w:after="240"/>
        <w:ind w:firstLine="567"/>
        <w:rPr>
          <w:szCs w:val="24"/>
        </w:rPr>
      </w:pPr>
      <w:proofErr w:type="spellStart"/>
      <w:r>
        <w:rPr>
          <w:szCs w:val="24"/>
        </w:rPr>
        <w:t>Porfirinlerin</w:t>
      </w:r>
      <w:proofErr w:type="spellEnd"/>
      <w:r>
        <w:rPr>
          <w:szCs w:val="24"/>
        </w:rPr>
        <w:t xml:space="preserve"> sentezi genellikle Şekil </w:t>
      </w:r>
      <w:proofErr w:type="gramStart"/>
      <w:r>
        <w:rPr>
          <w:szCs w:val="24"/>
        </w:rPr>
        <w:t>2.3’</w:t>
      </w:r>
      <w:r w:rsidR="00742261">
        <w:rPr>
          <w:szCs w:val="24"/>
        </w:rPr>
        <w:t>t</w:t>
      </w:r>
      <w:r w:rsidR="00955CF7">
        <w:rPr>
          <w:szCs w:val="24"/>
        </w:rPr>
        <w:t>e</w:t>
      </w:r>
      <w:proofErr w:type="gramEnd"/>
      <w:r>
        <w:rPr>
          <w:szCs w:val="24"/>
        </w:rPr>
        <w:t xml:space="preserve"> gösterildiği gibi pirol ve bir aldehitten yola çıkılarak yapılsa da farklı moleküllerden de yapılabilmektedir.</w:t>
      </w:r>
    </w:p>
    <w:p w14:paraId="0883A9CC" w14:textId="77777777" w:rsidR="004A499D" w:rsidRDefault="004A499D" w:rsidP="004A499D">
      <w:pPr>
        <w:jc w:val="center"/>
      </w:pPr>
      <w:r>
        <w:object w:dxaOrig="6675" w:dyaOrig="2767" w14:anchorId="5A31D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39.2pt" o:ole="" o:allowoverlap="f">
            <v:fill o:detectmouseclick="t"/>
            <v:imagedata r:id="rId32" o:title=""/>
          </v:shape>
          <o:OLEObject Type="Embed" ProgID="ChemDraw.Document.6.0" ShapeID="_x0000_i1025" DrawAspect="Content" ObjectID="_1772519201" r:id="rId33"/>
        </w:object>
      </w:r>
    </w:p>
    <w:bookmarkStart w:id="21" w:name="_Toc442652677"/>
    <w:p w14:paraId="3E15BAB2" w14:textId="156ECD3B" w:rsidR="004A499D" w:rsidRPr="00423BFD" w:rsidRDefault="00AB3726" w:rsidP="007258FC">
      <w:pPr>
        <w:pStyle w:val="ekiller"/>
        <w:spacing w:after="240"/>
        <w:ind w:firstLine="0"/>
      </w:pPr>
      <w:r w:rsidRPr="00E4178C">
        <w:rPr>
          <w:noProof/>
          <w:lang w:eastAsia="tr-TR"/>
        </w:rPr>
        <mc:AlternateContent>
          <mc:Choice Requires="wps">
            <w:drawing>
              <wp:anchor distT="45720" distB="45720" distL="114300" distR="114300" simplePos="0" relativeHeight="252051456" behindDoc="0" locked="0" layoutInCell="1" allowOverlap="1" wp14:anchorId="678E987D" wp14:editId="77006A9C">
                <wp:simplePos x="0" y="0"/>
                <wp:positionH relativeFrom="page">
                  <wp:align>left</wp:align>
                </wp:positionH>
                <wp:positionV relativeFrom="paragraph">
                  <wp:posOffset>502285</wp:posOffset>
                </wp:positionV>
                <wp:extent cx="1332000" cy="2438400"/>
                <wp:effectExtent l="0" t="0" r="20955" b="19050"/>
                <wp:wrapNone/>
                <wp:docPr id="105197081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2438400"/>
                        </a:xfrm>
                        <a:prstGeom prst="rect">
                          <a:avLst/>
                        </a:prstGeom>
                        <a:solidFill>
                          <a:schemeClr val="accent6">
                            <a:lumMod val="40000"/>
                            <a:lumOff val="60000"/>
                          </a:schemeClr>
                        </a:solidFill>
                        <a:ln w="9525">
                          <a:solidFill>
                            <a:srgbClr val="000000"/>
                          </a:solidFill>
                          <a:miter lim="800000"/>
                          <a:headEnd/>
                          <a:tailEnd/>
                        </a:ln>
                      </wps:spPr>
                      <wps:txbx>
                        <w:txbxContent>
                          <w:p w14:paraId="43A009D2" w14:textId="77777777" w:rsidR="00597AE7" w:rsidRDefault="0064052D" w:rsidP="00597AE7">
                            <w:pPr>
                              <w:spacing w:line="240" w:lineRule="auto"/>
                              <w:jc w:val="left"/>
                              <w:rPr>
                                <w:sz w:val="22"/>
                                <w:szCs w:val="20"/>
                              </w:rPr>
                            </w:pPr>
                            <w:r w:rsidRPr="00E4178C">
                              <w:rPr>
                                <w:sz w:val="22"/>
                                <w:szCs w:val="20"/>
                              </w:rPr>
                              <w:t xml:space="preserve">Başlıklar sayfanın son satırında yazılamaz. Başlıktan sonra 2 satır metin yazılamıyorsa başlık da sonraki sayfada yer almalıdır. </w:t>
                            </w:r>
                          </w:p>
                          <w:p w14:paraId="65DD6EA4" w14:textId="60FC218D" w:rsidR="0064052D" w:rsidRPr="00E4178C" w:rsidRDefault="0064052D" w:rsidP="00597AE7">
                            <w:pPr>
                              <w:spacing w:line="240" w:lineRule="auto"/>
                              <w:jc w:val="left"/>
                              <w:rPr>
                                <w:sz w:val="22"/>
                                <w:szCs w:val="20"/>
                              </w:rPr>
                            </w:pPr>
                            <w:r w:rsidRPr="00E4178C">
                              <w:rPr>
                                <w:sz w:val="22"/>
                                <w:szCs w:val="20"/>
                              </w:rPr>
                              <w:t>Bunun dışında bir paragrafın ilk satırı sayfanın son satırı olarak yazılma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78E987D" id="_x0000_s1176" type="#_x0000_t202" style="position:absolute;left:0;text-align:left;margin-left:0;margin-top:39.55pt;width:104.9pt;height:192pt;z-index:252051456;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L3dMwIAAGYEAAAOAAAAZHJzL2Uyb0RvYy54bWysVNtu2zAMfR+wfxD0vjj3pUacokvXYUB3&#10;Abp9ACPLsTBZ1CQldvf1o+TETba3YS+CSMqH5Dmk17ddo9lROq/QFHwyGnMmjcBSmX3Bv397eLPi&#10;zAcwJWg0suDP0vPbzetX69bmcoo16lI6RiDG560teB2CzbPMi1o24EdopaFgha6BQKbbZ6WDltAb&#10;nU3H42XWoiutQyG9J+99H+SbhF9VUoQvVeVlYLrgVFtIp0vnLp7ZZg353oGtlTiVAf9QRQPKUNIB&#10;6h4CsINTf0E1Sjj0WIWRwCbDqlJCph6om8n4j26earAy9ULkeDvQ5P8frPh8fLJfHQvdO+xIwNSE&#10;t48ofnhmcFuD2cs757CtJZSUeBIpy1rr89OnkWqf+wiyaz9hSSLDIWAC6irXRFaoT0boJMDzQLrs&#10;AhMx5WxGQlJIUGw6n63mZMQckJ8/t86HDxIbFi8Fd6Rqgofjow/90/OTmM2jVuWD0joZcZLkVjt2&#10;BJoBEEKasEyf60ND9fZ+StqnhZzcNDO9e3l2UzVpJiNSqu0qiTasLfjNYrpIwFcx7/a7IX2EG9q7&#10;etaoQIugVVPw1fAI8sj6e1OmMQ2gdH+narQ5yRCZ7zUI3a5jqiSAJFKUZYflMwnjsB98WlS61Oh+&#10;cdbS0Bfc/zyAk5zpj4bEvZnM53FLkjFfvJ2S4S4ju8sIGEFQBQ+c9ddtSJsVaTd4R0NQqSTPSyWn&#10;mmmYE4mnxYvbcmmnVy+/h81vAAAA//8DAFBLAwQUAAYACAAAACEABaYmqd8AAAAHAQAADwAAAGRy&#10;cy9kb3ducmV2LnhtbEyPwU7DMBBE70j8g7VI3KiTUhUSsqkQqBUCgUTbA0c3duMIex3Fbpv+PcsJ&#10;jqMZzbypFqN34miG2AVCyCcZCENN0B21CNvN8uYeREyKtHKBDMLZRFjUlxeVKnU40ac5rlMruIRi&#10;qRBsSn0pZWys8SpOQm+IvX0YvEosh1bqQZ243Ds5zbK59KojXrCqN0/WNN/rg0dY+bB/dc+r7ebl&#10;62P5du6LmW3eEa+vxscHEMmM6S8Mv/iMDjUz7cKBdBQOgY8khLsiB8HuNCv4yA5hNr/NQdaV/M9f&#10;/wAAAP//AwBQSwECLQAUAAYACAAAACEAtoM4kv4AAADhAQAAEwAAAAAAAAAAAAAAAAAAAAAAW0Nv&#10;bnRlbnRfVHlwZXNdLnhtbFBLAQItABQABgAIAAAAIQA4/SH/1gAAAJQBAAALAAAAAAAAAAAAAAAA&#10;AC8BAABfcmVscy8ucmVsc1BLAQItABQABgAIAAAAIQDZsL3dMwIAAGYEAAAOAAAAAAAAAAAAAAAA&#10;AC4CAABkcnMvZTJvRG9jLnhtbFBLAQItABQABgAIAAAAIQAFpiap3wAAAAcBAAAPAAAAAAAAAAAA&#10;AAAAAI0EAABkcnMvZG93bnJldi54bWxQSwUGAAAAAAQABADzAAAAmQUAAAAA&#10;" fillcolor="#fbd4b4 [1305]">
                <v:textbox>
                  <w:txbxContent>
                    <w:p w14:paraId="43A009D2" w14:textId="77777777" w:rsidR="00597AE7" w:rsidRDefault="0064052D" w:rsidP="00597AE7">
                      <w:pPr>
                        <w:spacing w:line="240" w:lineRule="auto"/>
                        <w:jc w:val="left"/>
                        <w:rPr>
                          <w:sz w:val="22"/>
                          <w:szCs w:val="20"/>
                        </w:rPr>
                      </w:pPr>
                      <w:r w:rsidRPr="00E4178C">
                        <w:rPr>
                          <w:sz w:val="22"/>
                          <w:szCs w:val="20"/>
                        </w:rPr>
                        <w:t xml:space="preserve">Başlıklar sayfanın son satırında yazılamaz. Başlıktan sonra 2 satır metin yazılamıyorsa başlık da sonraki sayfada yer almalıdır. </w:t>
                      </w:r>
                    </w:p>
                    <w:p w14:paraId="65DD6EA4" w14:textId="60FC218D" w:rsidR="0064052D" w:rsidRPr="00E4178C" w:rsidRDefault="0064052D" w:rsidP="00597AE7">
                      <w:pPr>
                        <w:spacing w:line="240" w:lineRule="auto"/>
                        <w:jc w:val="left"/>
                        <w:rPr>
                          <w:sz w:val="22"/>
                          <w:szCs w:val="20"/>
                        </w:rPr>
                      </w:pPr>
                      <w:r w:rsidRPr="00E4178C">
                        <w:rPr>
                          <w:sz w:val="22"/>
                          <w:szCs w:val="20"/>
                        </w:rPr>
                        <w:t>Bunun dışında bir paragrafın ilk satırı sayfanın son satırı olarak yazılmamalıdır.</w:t>
                      </w:r>
                    </w:p>
                  </w:txbxContent>
                </v:textbox>
                <w10:wrap anchorx="page"/>
              </v:shape>
            </w:pict>
          </mc:Fallback>
        </mc:AlternateContent>
      </w:r>
      <w:r w:rsidR="004A499D" w:rsidRPr="00A27745">
        <w:rPr>
          <w:b/>
        </w:rPr>
        <w:t xml:space="preserve">Şekil </w:t>
      </w:r>
      <w:proofErr w:type="gramStart"/>
      <w:r w:rsidR="004A499D" w:rsidRPr="00A27745">
        <w:rPr>
          <w:b/>
        </w:rPr>
        <w:t>2.3</w:t>
      </w:r>
      <w:proofErr w:type="gramEnd"/>
      <w:r w:rsidR="00E77634">
        <w:rPr>
          <w:b/>
        </w:rPr>
        <w:t>.</w:t>
      </w:r>
      <w:r w:rsidR="004A499D" w:rsidRPr="00A27745">
        <w:t xml:space="preserve"> </w:t>
      </w:r>
      <w:proofErr w:type="spellStart"/>
      <w:r w:rsidR="004A499D" w:rsidRPr="00A27745">
        <w:t>Porfirinlerin</w:t>
      </w:r>
      <w:proofErr w:type="spellEnd"/>
      <w:r w:rsidR="004A499D" w:rsidRPr="00A27745">
        <w:t xml:space="preserve"> genel sentez reaksiyonu</w:t>
      </w:r>
      <w:bookmarkEnd w:id="21"/>
    </w:p>
    <w:p w14:paraId="64D52923" w14:textId="688D7282" w:rsidR="004A499D" w:rsidRPr="003F4553" w:rsidRDefault="004A499D" w:rsidP="00942348">
      <w:pPr>
        <w:spacing w:before="240"/>
        <w:ind w:firstLine="567"/>
        <w:rPr>
          <w:szCs w:val="24"/>
        </w:rPr>
      </w:pPr>
      <w:r w:rsidRPr="003F4553">
        <w:rPr>
          <w:szCs w:val="24"/>
        </w:rPr>
        <w:t xml:space="preserve">Porfirinler </w:t>
      </w:r>
      <w:proofErr w:type="spellStart"/>
      <w:r w:rsidRPr="003F4553">
        <w:rPr>
          <w:szCs w:val="24"/>
        </w:rPr>
        <w:t>mezo</w:t>
      </w:r>
      <w:proofErr w:type="spellEnd"/>
      <w:r w:rsidRPr="003F4553">
        <w:rPr>
          <w:szCs w:val="24"/>
        </w:rPr>
        <w:t xml:space="preserve"> pozisyonlarından direkt bağlandıklarında </w:t>
      </w:r>
      <w:proofErr w:type="spellStart"/>
      <w:r w:rsidRPr="003F4553">
        <w:rPr>
          <w:szCs w:val="24"/>
        </w:rPr>
        <w:t>sterik</w:t>
      </w:r>
      <w:proofErr w:type="spellEnd"/>
      <w:r w:rsidRPr="003F4553">
        <w:rPr>
          <w:szCs w:val="24"/>
        </w:rPr>
        <w:t xml:space="preserve"> engellemeden dolayı  π-</w:t>
      </w:r>
      <w:proofErr w:type="spellStart"/>
      <w:r w:rsidRPr="003F4553">
        <w:rPr>
          <w:szCs w:val="24"/>
        </w:rPr>
        <w:t>konjugasyonunun</w:t>
      </w:r>
      <w:proofErr w:type="spellEnd"/>
      <w:r w:rsidRPr="003F4553">
        <w:rPr>
          <w:szCs w:val="24"/>
        </w:rPr>
        <w:t xml:space="preserve"> uzamas</w:t>
      </w:r>
      <w:r>
        <w:rPr>
          <w:szCs w:val="24"/>
        </w:rPr>
        <w:t xml:space="preserve">ı engellenmektedir (Kim </w:t>
      </w:r>
      <w:r w:rsidR="00B82BB4">
        <w:rPr>
          <w:szCs w:val="24"/>
        </w:rPr>
        <w:t>vd</w:t>
      </w:r>
      <w:proofErr w:type="gramStart"/>
      <w:r w:rsidR="00B82BB4">
        <w:rPr>
          <w:szCs w:val="24"/>
        </w:rPr>
        <w:t>.</w:t>
      </w:r>
      <w:r>
        <w:rPr>
          <w:szCs w:val="24"/>
        </w:rPr>
        <w:t>,</w:t>
      </w:r>
      <w:proofErr w:type="gramEnd"/>
      <w:r>
        <w:rPr>
          <w:szCs w:val="24"/>
        </w:rPr>
        <w:t xml:space="preserve"> 2004). Bundan dolayı porfirinler π-konjugasyonunu bozmayacak şekilde uygun gruplarla bağlanmalıdırlar.</w:t>
      </w:r>
    </w:p>
    <w:p w14:paraId="60981C1F" w14:textId="3CA8B18E" w:rsidR="002D6E8F" w:rsidRPr="00450BB0" w:rsidRDefault="004A499D" w:rsidP="00450BB0">
      <w:pPr>
        <w:pStyle w:val="Balk2"/>
        <w:numPr>
          <w:ilvl w:val="1"/>
          <w:numId w:val="5"/>
        </w:numPr>
        <w:ind w:left="567" w:hanging="567"/>
        <w:contextualSpacing/>
        <w:rPr>
          <w:b w:val="0"/>
        </w:rPr>
      </w:pPr>
      <w:bookmarkStart w:id="22" w:name="_Toc442366790"/>
      <w:proofErr w:type="spellStart"/>
      <w:r w:rsidRPr="00450BB0">
        <w:t>Porfirinlere</w:t>
      </w:r>
      <w:proofErr w:type="spellEnd"/>
      <w:r w:rsidRPr="00450BB0">
        <w:t xml:space="preserve"> Dayalı Organik Güneş Pilleri</w:t>
      </w:r>
      <w:r w:rsidR="00CB5416" w:rsidRPr="00450BB0">
        <w:t>nin Verimleri ve Elde Edilen Verimlerin Karşılaştırılması</w:t>
      </w:r>
      <w:bookmarkEnd w:id="22"/>
    </w:p>
    <w:p w14:paraId="467BCD7E" w14:textId="47D7ED58" w:rsidR="004A499D" w:rsidRDefault="004A499D" w:rsidP="00450BB0">
      <w:pPr>
        <w:spacing w:after="240"/>
        <w:ind w:firstLine="567"/>
        <w:rPr>
          <w:szCs w:val="24"/>
        </w:rPr>
      </w:pPr>
      <w:r>
        <w:rPr>
          <w:szCs w:val="24"/>
        </w:rPr>
        <w:t xml:space="preserve">Farklı fenil grupları kullanılarak sentezlenen porfirin türevlerinin boya esaslı güneş </w:t>
      </w:r>
      <w:r w:rsidR="000A1A6D">
        <w:rPr>
          <w:szCs w:val="24"/>
        </w:rPr>
        <w:t>pilindeki performansları Çizelge</w:t>
      </w:r>
      <w:r w:rsidR="00B82BB4">
        <w:rPr>
          <w:szCs w:val="24"/>
        </w:rPr>
        <w:t xml:space="preserve"> </w:t>
      </w:r>
      <w:proofErr w:type="gramStart"/>
      <w:r w:rsidR="00B82BB4">
        <w:rPr>
          <w:szCs w:val="24"/>
        </w:rPr>
        <w:t>2</w:t>
      </w:r>
      <w:r>
        <w:rPr>
          <w:szCs w:val="24"/>
        </w:rPr>
        <w:t>.1’de</w:t>
      </w:r>
      <w:proofErr w:type="gramEnd"/>
      <w:r>
        <w:rPr>
          <w:szCs w:val="24"/>
        </w:rPr>
        <w:t xml:space="preserve"> verilmiştir. Pil verimleri incelendiğinde % 7</w:t>
      </w:r>
      <w:r w:rsidR="007B6865">
        <w:rPr>
          <w:szCs w:val="24"/>
        </w:rPr>
        <w:t>,</w:t>
      </w:r>
      <w:r>
        <w:rPr>
          <w:szCs w:val="24"/>
        </w:rPr>
        <w:t xml:space="preserve">1 ile </w:t>
      </w:r>
      <w:r w:rsidR="00AB3726" w:rsidRPr="009B638E">
        <w:rPr>
          <w:noProof/>
          <w:sz w:val="20"/>
          <w:szCs w:val="20"/>
          <w:vertAlign w:val="superscript"/>
          <w:lang w:eastAsia="tr-TR"/>
        </w:rPr>
        <w:lastRenderedPageBreak/>
        <mc:AlternateContent>
          <mc:Choice Requires="wps">
            <w:drawing>
              <wp:anchor distT="45720" distB="45720" distL="114300" distR="114300" simplePos="0" relativeHeight="252040192" behindDoc="0" locked="0" layoutInCell="1" allowOverlap="1" wp14:anchorId="45BCFA08" wp14:editId="7A2E9A96">
                <wp:simplePos x="0" y="0"/>
                <wp:positionH relativeFrom="column">
                  <wp:posOffset>-1402080</wp:posOffset>
                </wp:positionH>
                <wp:positionV relativeFrom="paragraph">
                  <wp:posOffset>6350</wp:posOffset>
                </wp:positionV>
                <wp:extent cx="1332000" cy="1404620"/>
                <wp:effectExtent l="0" t="0" r="20955" b="17780"/>
                <wp:wrapSquare wrapText="bothSides"/>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1404620"/>
                        </a:xfrm>
                        <a:prstGeom prst="rect">
                          <a:avLst/>
                        </a:prstGeom>
                        <a:solidFill>
                          <a:schemeClr val="accent6">
                            <a:lumMod val="40000"/>
                            <a:lumOff val="60000"/>
                          </a:schemeClr>
                        </a:solidFill>
                        <a:ln w="9525">
                          <a:solidFill>
                            <a:srgbClr val="000000"/>
                          </a:solidFill>
                          <a:miter lim="800000"/>
                          <a:headEnd/>
                          <a:tailEnd/>
                        </a:ln>
                      </wps:spPr>
                      <wps:txbx>
                        <w:txbxContent>
                          <w:p w14:paraId="48D98C8B" w14:textId="2AAC29F8" w:rsidR="0064052D" w:rsidRDefault="0064052D" w:rsidP="00853BF2">
                            <w:pPr>
                              <w:spacing w:line="240" w:lineRule="auto"/>
                              <w:contextualSpacing/>
                              <w:jc w:val="left"/>
                            </w:pPr>
                            <w:r>
                              <w:rPr>
                                <w:rFonts w:cs="Times New Roman"/>
                                <w:szCs w:val="24"/>
                              </w:rPr>
                              <w:t>Çizelgeden</w:t>
                            </w:r>
                            <w:r w:rsidRPr="00E22BFC">
                              <w:rPr>
                                <w:rFonts w:cs="Times New Roman"/>
                                <w:szCs w:val="24"/>
                              </w:rPr>
                              <w:t xml:space="preserve"> önce gelen son paragraf alttan 12 punto aralık bırakılarak yazılmalıdır. Çizelgelerde üst yazı, </w:t>
                            </w:r>
                            <w:proofErr w:type="gramStart"/>
                            <w:r>
                              <w:rPr>
                                <w:rFonts w:cs="Times New Roman"/>
                                <w:szCs w:val="24"/>
                              </w:rPr>
                              <w:t>1.5</w:t>
                            </w:r>
                            <w:proofErr w:type="gramEnd"/>
                            <w:r w:rsidRPr="00E22BFC">
                              <w:rPr>
                                <w:rFonts w:cs="Times New Roman"/>
                                <w:szCs w:val="24"/>
                              </w:rPr>
                              <w:t xml:space="preserve"> satır aralığı kullanılarak ve yazıdan sonra 6 punto aralık bırakılara</w:t>
                            </w:r>
                            <w:r>
                              <w:rPr>
                                <w:rFonts w:cs="Times New Roman"/>
                                <w:szCs w:val="24"/>
                              </w:rPr>
                              <w:t xml:space="preserve">k yazılmalıdır. Çizelgeden sonra gelen </w:t>
                            </w:r>
                            <w:r w:rsidRPr="00E22BFC">
                              <w:rPr>
                                <w:rFonts w:cs="Times New Roman"/>
                                <w:szCs w:val="24"/>
                              </w:rPr>
                              <w:t xml:space="preserve">ilk paragraf ise üstten 12 punto aralık bırakılarak </w:t>
                            </w:r>
                            <w:r>
                              <w:rPr>
                                <w:rFonts w:cs="Times New Roman"/>
                                <w:szCs w:val="24"/>
                              </w:rPr>
                              <w:t>y</w:t>
                            </w:r>
                            <w:r w:rsidRPr="00E22BFC">
                              <w:rPr>
                                <w:rFonts w:cs="Times New Roman"/>
                                <w:szCs w:val="24"/>
                              </w:rPr>
                              <w:t>azıl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5BCFA08" id="_x0000_s1175" type="#_x0000_t202" style="position:absolute;left:0;text-align:left;margin-left:-110.4pt;margin-top:.5pt;width:104.9pt;height:110.6pt;z-index:252040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mIIOQIAAGYEAAAOAAAAZHJzL2Uyb0RvYy54bWysVF1v2yAUfZ+0/4B4X5ykTtpacaouXaZJ&#10;3YfU7QdgjGM04DIgsbNf3wt20nR7m/aCgGvOvfecc72667UiB+G8BFPS2WRKiTAcaml2Jf3xffvu&#10;hhIfmKmZAiNKehSe3q3fvll1thBzaEHVwhEEMb7obEnbEGyRZZ63QjM/ASsMBhtwmgU8ul1WO9Yh&#10;ulbZfDpdZh242jrgwnu8fRiCdJ3wm0bw8LVpvAhElRRrC2l1aa3imq1XrNg5ZlvJxzLYP1ShmTSY&#10;9Az1wAIjeyf/gtKSO/DQhAkHnUHTSC5SD9jNbPpHN08tsyL1guR4e6bJ/z9Y/uXwZL85Evr30KOA&#10;qQlvH4H/9MTApmVmJ+6dg64VrMbEs0hZ1llfjE8j1b7wEaTqPkONIrN9gATUN05HVrBPgugowPFM&#10;uugD4THl1RUKiSGOsVk+zZfzJEvGitNz63z4KECTuCmpQ1UTPDs8+hDLYcXpk5jNg5L1ViqVDtFJ&#10;YqMcOTD0AONcmLBMz9VeY73DfY4ljG7Aa/TMcL08XWOK5MmIlBK+SqIM6Up6u5gvEvCrmHe76pw+&#10;wg15IuBlnVoGHAQldUlvzh+xIrL+wdTJpoFJNezxsTKjDJH5QYPQVz2RdUmvF1GkKEsF9RGFcTAY&#10;HwcVNy2435R0aPqS+l975gQl6pNBcW9neR6nJB3yxTUqQdxlpLqMMMMRqqSBkmG7CWmyEu32Hk2w&#10;lUmel0rGmtHMicRx8OK0XJ7TVy+/h/UzAAAA//8DAFBLAwQUAAYACAAAACEARffNd9sAAAAKAQAA&#10;DwAAAGRycy9kb3ducmV2LnhtbEyPzU7DMBCE70i8g7VIXFBqN0gIQpwK8SPOtMDZiZc4aryObDcN&#10;PD3bE+xpVzOa/abeLH4UM8Y0BNKwXikQSF2wA/Ua3ncvxS2IlA1ZMwZCDd+YYNOcn9WmsuFIbzhv&#10;cy84hFJlNLicp0rK1Dn0Jq3ChMTaV4jeZD5jL200Rw73oyyVupHeDMQfnJnw0WG33x68hu7u6Tq6&#10;lq5sCj9m+dir18/5WevLi+XhHkTGJf+Z4YTP6NAwUxsOZJMYNRRlqZg9s8Kd2FCsT0uroeQB2dTy&#10;f4XmFwAA//8DAFBLAQItABQABgAIAAAAIQC2gziS/gAAAOEBAAATAAAAAAAAAAAAAAAAAAAAAABb&#10;Q29udGVudF9UeXBlc10ueG1sUEsBAi0AFAAGAAgAAAAhADj9If/WAAAAlAEAAAsAAAAAAAAAAAAA&#10;AAAALwEAAF9yZWxzLy5yZWxzUEsBAi0AFAAGAAgAAAAhAPReYgg5AgAAZgQAAA4AAAAAAAAAAAAA&#10;AAAALgIAAGRycy9lMm9Eb2MueG1sUEsBAi0AFAAGAAgAAAAhAEX3zXfbAAAACgEAAA8AAAAAAAAA&#10;AAAAAAAAkwQAAGRycy9kb3ducmV2LnhtbFBLBQYAAAAABAAEAPMAAACbBQAAAAA=&#10;" fillcolor="#fbd4b4 [1305]">
                <v:textbox style="mso-fit-shape-to-text:t">
                  <w:txbxContent>
                    <w:p w14:paraId="48D98C8B" w14:textId="2AAC29F8" w:rsidR="0064052D" w:rsidRDefault="0064052D" w:rsidP="00853BF2">
                      <w:pPr>
                        <w:spacing w:line="240" w:lineRule="auto"/>
                        <w:contextualSpacing/>
                        <w:jc w:val="left"/>
                      </w:pPr>
                      <w:r>
                        <w:rPr>
                          <w:rFonts w:cs="Times New Roman"/>
                          <w:szCs w:val="24"/>
                        </w:rPr>
                        <w:t>Çizelgeden</w:t>
                      </w:r>
                      <w:r w:rsidRPr="00E22BFC">
                        <w:rPr>
                          <w:rFonts w:cs="Times New Roman"/>
                          <w:szCs w:val="24"/>
                        </w:rPr>
                        <w:t xml:space="preserve"> önce gelen son paragraf alttan 12 punto aralık bırakılarak yazılmalıdır. Çizelgelerde üst yazı, </w:t>
                      </w:r>
                      <w:r>
                        <w:rPr>
                          <w:rFonts w:cs="Times New Roman"/>
                          <w:szCs w:val="24"/>
                        </w:rPr>
                        <w:t>1.5</w:t>
                      </w:r>
                      <w:r w:rsidRPr="00E22BFC">
                        <w:rPr>
                          <w:rFonts w:cs="Times New Roman"/>
                          <w:szCs w:val="24"/>
                        </w:rPr>
                        <w:t xml:space="preserve"> satır aralığı kullanılarak ve yazıdan sonra 6 punto aralık bırakılara</w:t>
                      </w:r>
                      <w:r>
                        <w:rPr>
                          <w:rFonts w:cs="Times New Roman"/>
                          <w:szCs w:val="24"/>
                        </w:rPr>
                        <w:t xml:space="preserve">k yazılmalıdır. Çizelgeden sonra gelen </w:t>
                      </w:r>
                      <w:r w:rsidRPr="00E22BFC">
                        <w:rPr>
                          <w:rFonts w:cs="Times New Roman"/>
                          <w:szCs w:val="24"/>
                        </w:rPr>
                        <w:t xml:space="preserve">ilk paragraf ise üstten 12 punto aralık bırakılarak </w:t>
                      </w:r>
                      <w:r>
                        <w:rPr>
                          <w:rFonts w:cs="Times New Roman"/>
                          <w:szCs w:val="24"/>
                        </w:rPr>
                        <w:t>y</w:t>
                      </w:r>
                      <w:r w:rsidRPr="00E22BFC">
                        <w:rPr>
                          <w:rFonts w:cs="Times New Roman"/>
                          <w:szCs w:val="24"/>
                        </w:rPr>
                        <w:t>azılmalıdır.</w:t>
                      </w:r>
                    </w:p>
                  </w:txbxContent>
                </v:textbox>
                <w10:wrap type="square"/>
              </v:shape>
            </w:pict>
          </mc:Fallback>
        </mc:AlternateContent>
      </w:r>
      <w:r>
        <w:rPr>
          <w:szCs w:val="24"/>
        </w:rPr>
        <w:t xml:space="preserve">en yüksek verimin 2 ile simgelenen yani </w:t>
      </w:r>
      <w:proofErr w:type="spellStart"/>
      <w:r>
        <w:rPr>
          <w:szCs w:val="24"/>
        </w:rPr>
        <w:t>mezo</w:t>
      </w:r>
      <w:proofErr w:type="spellEnd"/>
      <w:r>
        <w:rPr>
          <w:szCs w:val="24"/>
        </w:rPr>
        <w:t xml:space="preserve"> pozisyonlarında 4-metil </w:t>
      </w:r>
      <w:proofErr w:type="spellStart"/>
      <w:r>
        <w:rPr>
          <w:szCs w:val="24"/>
        </w:rPr>
        <w:t>fenil</w:t>
      </w:r>
      <w:proofErr w:type="spellEnd"/>
      <w:r>
        <w:rPr>
          <w:szCs w:val="24"/>
        </w:rPr>
        <w:t xml:space="preserve"> içeren türevden alındığı görülmektedir. Pil verimleri %5’in üstünde olmasına rağmen türevler arasında çok büyük farklar yoktur. Bu sonuçlar </w:t>
      </w:r>
      <w:proofErr w:type="spellStart"/>
      <w:r>
        <w:rPr>
          <w:szCs w:val="24"/>
        </w:rPr>
        <w:t>malonik</w:t>
      </w:r>
      <w:proofErr w:type="spellEnd"/>
      <w:r>
        <w:rPr>
          <w:szCs w:val="24"/>
        </w:rPr>
        <w:t xml:space="preserve"> </w:t>
      </w:r>
      <w:proofErr w:type="spellStart"/>
      <w:r>
        <w:rPr>
          <w:szCs w:val="24"/>
        </w:rPr>
        <w:t>asi</w:t>
      </w:r>
      <w:r w:rsidR="00742261">
        <w:rPr>
          <w:szCs w:val="24"/>
        </w:rPr>
        <w:t>t</w:t>
      </w:r>
      <w:r>
        <w:rPr>
          <w:szCs w:val="24"/>
        </w:rPr>
        <w:t>in</w:t>
      </w:r>
      <w:proofErr w:type="spellEnd"/>
      <w:r>
        <w:rPr>
          <w:szCs w:val="24"/>
        </w:rPr>
        <w:t xml:space="preserve"> pil performansı üzerinde önemli bir etkisinin olduğu ancak </w:t>
      </w:r>
      <w:proofErr w:type="spellStart"/>
      <w:r>
        <w:rPr>
          <w:szCs w:val="24"/>
        </w:rPr>
        <w:t>mezo</w:t>
      </w:r>
      <w:proofErr w:type="spellEnd"/>
      <w:r>
        <w:rPr>
          <w:szCs w:val="24"/>
        </w:rPr>
        <w:t xml:space="preserve"> pozisyo</w:t>
      </w:r>
      <w:r w:rsidR="00742261">
        <w:rPr>
          <w:szCs w:val="24"/>
        </w:rPr>
        <w:t>nlarına bağlı farklı fenil grup</w:t>
      </w:r>
      <w:r>
        <w:rPr>
          <w:szCs w:val="24"/>
        </w:rPr>
        <w:t>l</w:t>
      </w:r>
      <w:r w:rsidR="00742261">
        <w:rPr>
          <w:szCs w:val="24"/>
        </w:rPr>
        <w:t>a</w:t>
      </w:r>
      <w:r>
        <w:rPr>
          <w:szCs w:val="24"/>
        </w:rPr>
        <w:t xml:space="preserve">rının pil </w:t>
      </w:r>
      <w:r w:rsidR="00853BF2">
        <w:rPr>
          <w:noProof/>
          <w:lang w:eastAsia="tr-TR"/>
        </w:rPr>
        <mc:AlternateContent>
          <mc:Choice Requires="wps">
            <w:drawing>
              <wp:anchor distT="0" distB="0" distL="114300" distR="114300" simplePos="0" relativeHeight="252038144" behindDoc="0" locked="0" layoutInCell="1" allowOverlap="1" wp14:anchorId="01B8955A" wp14:editId="4B727431">
                <wp:simplePos x="0" y="0"/>
                <wp:positionH relativeFrom="page">
                  <wp:posOffset>3076575</wp:posOffset>
                </wp:positionH>
                <wp:positionV relativeFrom="paragraph">
                  <wp:posOffset>1322705</wp:posOffset>
                </wp:positionV>
                <wp:extent cx="4286250" cy="403860"/>
                <wp:effectExtent l="57150" t="38100" r="76200" b="91440"/>
                <wp:wrapNone/>
                <wp:docPr id="52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0" cy="40386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AB1A298" w14:textId="77777777" w:rsidR="0064052D" w:rsidRPr="00853BF2" w:rsidRDefault="0064052D" w:rsidP="00042916">
                            <w:pPr>
                              <w:spacing w:line="240" w:lineRule="auto"/>
                              <w:rPr>
                                <w:sz w:val="20"/>
                                <w:szCs w:val="18"/>
                              </w:rPr>
                            </w:pPr>
                            <w:r w:rsidRPr="00853BF2">
                              <w:rPr>
                                <w:sz w:val="20"/>
                                <w:szCs w:val="18"/>
                              </w:rPr>
                              <w:t xml:space="preserve">Çizelge ve şekiller </w:t>
                            </w:r>
                            <w:proofErr w:type="gramStart"/>
                            <w:r w:rsidRPr="00853BF2">
                              <w:rPr>
                                <w:sz w:val="20"/>
                                <w:szCs w:val="18"/>
                              </w:rPr>
                              <w:t>kağıdın</w:t>
                            </w:r>
                            <w:proofErr w:type="gramEnd"/>
                            <w:r w:rsidRPr="00853BF2">
                              <w:rPr>
                                <w:sz w:val="20"/>
                                <w:szCs w:val="18"/>
                              </w:rPr>
                              <w:t xml:space="preserve"> kullanım alanı içine ortalanarak yerleştirilmelidir. </w:t>
                            </w:r>
                          </w:p>
                          <w:p w14:paraId="561A4935" w14:textId="0C600522" w:rsidR="0064052D" w:rsidRPr="00853BF2" w:rsidRDefault="0064052D" w:rsidP="00042916">
                            <w:pPr>
                              <w:spacing w:line="240" w:lineRule="auto"/>
                              <w:rPr>
                                <w:sz w:val="20"/>
                                <w:szCs w:val="18"/>
                              </w:rPr>
                            </w:pPr>
                            <w:r w:rsidRPr="00853BF2">
                              <w:rPr>
                                <w:b/>
                                <w:sz w:val="20"/>
                                <w:szCs w:val="18"/>
                              </w:rPr>
                              <w:t>Çizelge numara ve adları çizelgenin üst kısmında ortalanarak verilmelidi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1B8955A" id="_x0000_s1176" type="#_x0000_t202" style="position:absolute;left:0;text-align:left;margin-left:242.25pt;margin-top:104.15pt;width:337.5pt;height:31.8pt;z-index:252038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YKj6QIAAJUGAAAOAAAAZHJzL2Uyb0RvYy54bWysVclu2zAQvRfoPxC8N5LXOELkIHGaokC6&#10;oGnR85ikJKIUqZK05fTrOyRlx1kORVAfBGpGfDPvzeLzi12ryFZYJ40u6egkp0RoZrjUdUl/fL95&#10;t6DEedAclNGipPfC0Yvl2zfnfVeIsWmM4sISBNGu6LuSNt53RZY51ogW3InphEZnZWwLHl9tnXEL&#10;PaK3Khvn+TzrjeWdNUw4h9br5KTLiF9VgvkvVeWEJ6qkmJuPTxuf6/DMludQ1Ba6RrIhDXhFFi1I&#10;jUEPUNfggWysfAbVSmaNM5U/YabNTFVJJiIHZDPKn7C5a6ATkQuK47qDTO7/wbLP27vuqyV+d2V2&#10;WMBIwnW3hv1yRJtVA7oWl9aavhHAMfAoSJb1nSuGq0FqV7gAsu4/GY5Fho03EWhX2TaogjwJomMB&#10;7g+ii50nDI3T8WI+nqGLoW+aTxbzWJUMiv3tzjr/QZiWhENJLRY1osP21vmQDRT7T4YS8BupFLHG&#10;/5S+iSruqdUO78SvHOkM8skTY1uvV8qSLWCfTK8uV6t5tHupfTLOcvyldnHgkWcyT4J5n7BLKDGj&#10;2h1HmYTr/xhpcjogQvGKSKOQz7+GGsW04gw8CnUgi9I+JYWmg4hKaoINguLOcRhDXOIYKMH3fRIH&#10;IlYjqKE06Ut6NhvPsNqA014p8HhsO7zgdE0JqBrXCPM2aWWUPFwe8nhWItcAF8l69jKdUb63P6Hj&#10;jvFDC12DaxJUdKVyh8Z/r3lUyYNU6YxQSgdSIm6ZoavMxgt71/CerNXGfgPkNU26cBl6N6pECZe4&#10;gmbRg5I97tMXahelTXZQXQND6y2C4Kn/j4t0yCH24VF6cWrDoKaR9bv1jkjM8HQeUMIUrw2/xznG&#10;hOKw4l7HQ2PsH0p63JFYpN8bsIIS9VHj7JyNplPM38eX6ex0HMgce9bHHtAMoUqKFU/HlY+LOIio&#10;zSXujErGcX7IZNg0uPvSTKU9HZbr8Xv86uHfZPkXAAD//wMAUEsDBBQABgAIAAAAIQCglqb54AAA&#10;AAwBAAAPAAAAZHJzL2Rvd25yZXYueG1sTI/BTsMwDIbvSLxDZCRuLOlYt7Y0nRACJC6TNpC4ek1o&#10;KxqnatKtvD3eCY7+/en353I7u16c7Bg6TxqShQJhqfamo0bDx/vLXQYiRCSDvSer4ccG2FbXVyUW&#10;xp9pb0+H2AguoVCghjbGoZAy1K11GBZ+sMS7Lz86jDyOjTQjnrnc9XKp1Fo67IgvtDjYp9bW34fJ&#10;adj5Z1xv9q9vn9KomJtkSp3baX17Mz8+gIh2jn8wXPRZHSp2OvqJTBC9hlW2ShnVsFTZPYgLkaQ5&#10;R0eONkkOsirl/yeqXwAAAP//AwBQSwECLQAUAAYACAAAACEAtoM4kv4AAADhAQAAEwAAAAAAAAAA&#10;AAAAAAAAAAAAW0NvbnRlbnRfVHlwZXNdLnhtbFBLAQItABQABgAIAAAAIQA4/SH/1gAAAJQBAAAL&#10;AAAAAAAAAAAAAAAAAC8BAABfcmVscy8ucmVsc1BLAQItABQABgAIAAAAIQC4LYKj6QIAAJUGAAAO&#10;AAAAAAAAAAAAAAAAAC4CAABkcnMvZTJvRG9jLnhtbFBLAQItABQABgAIAAAAIQCglqb54AAAAAwB&#10;AAAPAAAAAAAAAAAAAAAAAEMFAABkcnMvZG93bnJldi54bWxQSwUGAAAAAAQABADzAAAAUAYAAAAA&#10;" fillcolor="#9eeaff" strokecolor="#46aac5">
                <v:fill color2="#e4f9ff" rotate="t" angle="180" colors="0 #9eeaff;22938f #bbefff;1 #e4f9ff" focus="100%" type="gradient"/>
                <v:shadow on="t" color="black" opacity="24903f" origin=",.5" offset="0,.55556mm"/>
                <v:textbox>
                  <w:txbxContent>
                    <w:p w14:paraId="5AB1A298" w14:textId="77777777" w:rsidR="0064052D" w:rsidRPr="00853BF2" w:rsidRDefault="0064052D" w:rsidP="00042916">
                      <w:pPr>
                        <w:spacing w:line="240" w:lineRule="auto"/>
                        <w:rPr>
                          <w:sz w:val="20"/>
                          <w:szCs w:val="18"/>
                        </w:rPr>
                      </w:pPr>
                      <w:r w:rsidRPr="00853BF2">
                        <w:rPr>
                          <w:sz w:val="20"/>
                          <w:szCs w:val="18"/>
                        </w:rPr>
                        <w:t xml:space="preserve">Çizelge ve şekiller kağıdın kullanım alanı içine ortalanarak yerleştirilmelidir. </w:t>
                      </w:r>
                    </w:p>
                    <w:p w14:paraId="561A4935" w14:textId="0C600522" w:rsidR="0064052D" w:rsidRPr="00853BF2" w:rsidRDefault="0064052D" w:rsidP="00042916">
                      <w:pPr>
                        <w:spacing w:line="240" w:lineRule="auto"/>
                        <w:rPr>
                          <w:sz w:val="20"/>
                          <w:szCs w:val="18"/>
                        </w:rPr>
                      </w:pPr>
                      <w:r w:rsidRPr="00853BF2">
                        <w:rPr>
                          <w:b/>
                          <w:sz w:val="20"/>
                          <w:szCs w:val="18"/>
                        </w:rPr>
                        <w:t>Çizelge numara ve adları çizelgenin üst kısmında ortalanarak verilmelidir.</w:t>
                      </w:r>
                    </w:p>
                  </w:txbxContent>
                </v:textbox>
                <w10:wrap anchorx="page"/>
              </v:shape>
            </w:pict>
          </mc:Fallback>
        </mc:AlternateContent>
      </w:r>
      <w:r>
        <w:rPr>
          <w:szCs w:val="24"/>
        </w:rPr>
        <w:t>performansı üzerinde çok büyük bir etkiye sahip olmadığını göstermektedir (</w:t>
      </w:r>
      <w:r w:rsidR="00B82BB4">
        <w:rPr>
          <w:szCs w:val="24"/>
        </w:rPr>
        <w:t>Campbell vd</w:t>
      </w:r>
      <w:proofErr w:type="gramStart"/>
      <w:r>
        <w:rPr>
          <w:szCs w:val="24"/>
        </w:rPr>
        <w:t>.,</w:t>
      </w:r>
      <w:proofErr w:type="gramEnd"/>
      <w:r>
        <w:rPr>
          <w:szCs w:val="24"/>
        </w:rPr>
        <w:t xml:space="preserve"> 2007).</w:t>
      </w:r>
    </w:p>
    <w:tbl>
      <w:tblPr>
        <w:tblStyle w:val="TabloKlavuzu"/>
        <w:tblpPr w:leftFromText="141" w:rightFromText="141" w:vertAnchor="text" w:horzAnchor="margin" w:tblpY="1155"/>
        <w:tblW w:w="0" w:type="auto"/>
        <w:tblLook w:val="04A0" w:firstRow="1" w:lastRow="0" w:firstColumn="1" w:lastColumn="0" w:noHBand="0" w:noVBand="1"/>
      </w:tblPr>
      <w:tblGrid>
        <w:gridCol w:w="1688"/>
        <w:gridCol w:w="1679"/>
        <w:gridCol w:w="1740"/>
        <w:gridCol w:w="1685"/>
        <w:gridCol w:w="1702"/>
      </w:tblGrid>
      <w:tr w:rsidR="009D488D" w14:paraId="4B4979A8" w14:textId="77777777" w:rsidTr="009D488D">
        <w:tc>
          <w:tcPr>
            <w:tcW w:w="1688" w:type="dxa"/>
          </w:tcPr>
          <w:p w14:paraId="2BAFE45D" w14:textId="77777777" w:rsidR="009D488D" w:rsidRPr="00450BB0" w:rsidRDefault="009D488D" w:rsidP="009D488D">
            <w:pPr>
              <w:spacing w:line="240" w:lineRule="auto"/>
              <w:jc w:val="center"/>
              <w:rPr>
                <w:b/>
                <w:szCs w:val="24"/>
              </w:rPr>
            </w:pPr>
            <w:bookmarkStart w:id="23" w:name="_Toc442652690"/>
            <w:r w:rsidRPr="00450BB0">
              <w:rPr>
                <w:b/>
                <w:szCs w:val="24"/>
              </w:rPr>
              <w:t>Boya</w:t>
            </w:r>
          </w:p>
        </w:tc>
        <w:tc>
          <w:tcPr>
            <w:tcW w:w="1679" w:type="dxa"/>
          </w:tcPr>
          <w:p w14:paraId="15D88580" w14:textId="77777777" w:rsidR="009D488D" w:rsidRPr="00450BB0" w:rsidRDefault="009D488D" w:rsidP="009D488D">
            <w:pPr>
              <w:spacing w:line="240" w:lineRule="auto"/>
              <w:jc w:val="center"/>
              <w:rPr>
                <w:b/>
                <w:szCs w:val="24"/>
                <w:vertAlign w:val="superscript"/>
              </w:rPr>
            </w:pPr>
            <w:proofErr w:type="spellStart"/>
            <w:r w:rsidRPr="00450BB0">
              <w:rPr>
                <w:b/>
                <w:szCs w:val="24"/>
              </w:rPr>
              <w:t>V</w:t>
            </w:r>
            <w:r w:rsidRPr="00450BB0">
              <w:rPr>
                <w:b/>
                <w:szCs w:val="24"/>
                <w:vertAlign w:val="subscript"/>
              </w:rPr>
              <w:t>oc</w:t>
            </w:r>
            <w:proofErr w:type="spellEnd"/>
            <w:r w:rsidRPr="00450BB0">
              <w:rPr>
                <w:b/>
                <w:szCs w:val="24"/>
              </w:rPr>
              <w:t xml:space="preserve"> (V)</w:t>
            </w:r>
            <w:r w:rsidRPr="00450BB0">
              <w:rPr>
                <w:b/>
                <w:szCs w:val="24"/>
                <w:vertAlign w:val="superscript"/>
              </w:rPr>
              <w:t>a</w:t>
            </w:r>
          </w:p>
        </w:tc>
        <w:tc>
          <w:tcPr>
            <w:tcW w:w="1740" w:type="dxa"/>
          </w:tcPr>
          <w:p w14:paraId="2E863E71" w14:textId="77777777" w:rsidR="009D488D" w:rsidRPr="00450BB0" w:rsidRDefault="009D488D" w:rsidP="009D488D">
            <w:pPr>
              <w:spacing w:line="240" w:lineRule="auto"/>
              <w:jc w:val="center"/>
              <w:rPr>
                <w:b/>
                <w:szCs w:val="24"/>
                <w:vertAlign w:val="superscript"/>
              </w:rPr>
            </w:pPr>
            <w:proofErr w:type="spellStart"/>
            <w:r w:rsidRPr="00450BB0">
              <w:rPr>
                <w:b/>
                <w:szCs w:val="24"/>
              </w:rPr>
              <w:t>J</w:t>
            </w:r>
            <w:r w:rsidRPr="00450BB0">
              <w:rPr>
                <w:b/>
                <w:szCs w:val="24"/>
                <w:vertAlign w:val="subscript"/>
              </w:rPr>
              <w:t>sc</w:t>
            </w:r>
            <w:proofErr w:type="spellEnd"/>
            <w:r w:rsidRPr="00450BB0">
              <w:rPr>
                <w:b/>
                <w:szCs w:val="24"/>
              </w:rPr>
              <w:t xml:space="preserve"> (</w:t>
            </w:r>
            <w:proofErr w:type="spellStart"/>
            <w:r w:rsidRPr="00450BB0">
              <w:rPr>
                <w:b/>
                <w:szCs w:val="24"/>
              </w:rPr>
              <w:t>mA</w:t>
            </w:r>
            <w:proofErr w:type="spellEnd"/>
            <w:r w:rsidRPr="00450BB0">
              <w:rPr>
                <w:b/>
                <w:szCs w:val="24"/>
              </w:rPr>
              <w:t>/cm</w:t>
            </w:r>
            <w:r w:rsidRPr="00450BB0">
              <w:rPr>
                <w:b/>
                <w:szCs w:val="24"/>
                <w:vertAlign w:val="superscript"/>
              </w:rPr>
              <w:t>2</w:t>
            </w:r>
            <w:r w:rsidRPr="00450BB0">
              <w:rPr>
                <w:b/>
                <w:szCs w:val="24"/>
              </w:rPr>
              <w:t>)</w:t>
            </w:r>
            <w:r w:rsidRPr="00450BB0">
              <w:rPr>
                <w:b/>
                <w:szCs w:val="24"/>
                <w:vertAlign w:val="superscript"/>
              </w:rPr>
              <w:t>b</w:t>
            </w:r>
          </w:p>
        </w:tc>
        <w:tc>
          <w:tcPr>
            <w:tcW w:w="1685" w:type="dxa"/>
          </w:tcPr>
          <w:p w14:paraId="6F163EB4" w14:textId="77777777" w:rsidR="009D488D" w:rsidRPr="00450BB0" w:rsidRDefault="009D488D" w:rsidP="009D488D">
            <w:pPr>
              <w:spacing w:line="240" w:lineRule="auto"/>
              <w:jc w:val="center"/>
              <w:rPr>
                <w:b/>
                <w:szCs w:val="24"/>
                <w:vertAlign w:val="superscript"/>
              </w:rPr>
            </w:pPr>
            <w:r w:rsidRPr="00450BB0">
              <w:rPr>
                <w:b/>
                <w:szCs w:val="24"/>
              </w:rPr>
              <w:t>FF (%)</w:t>
            </w:r>
            <w:r w:rsidRPr="00450BB0">
              <w:rPr>
                <w:b/>
                <w:szCs w:val="24"/>
                <w:vertAlign w:val="superscript"/>
              </w:rPr>
              <w:t>c</w:t>
            </w:r>
          </w:p>
        </w:tc>
        <w:tc>
          <w:tcPr>
            <w:tcW w:w="1702" w:type="dxa"/>
          </w:tcPr>
          <w:p w14:paraId="43706E6F" w14:textId="77777777" w:rsidR="009D488D" w:rsidRPr="00450BB0" w:rsidRDefault="009D488D" w:rsidP="009D488D">
            <w:pPr>
              <w:spacing w:line="240" w:lineRule="auto"/>
              <w:jc w:val="center"/>
              <w:rPr>
                <w:b/>
                <w:szCs w:val="24"/>
              </w:rPr>
            </w:pPr>
            <w:r w:rsidRPr="00450BB0">
              <w:rPr>
                <w:b/>
                <w:szCs w:val="24"/>
              </w:rPr>
              <w:t>Verim (</w:t>
            </w:r>
            <w:r w:rsidRPr="00450BB0">
              <w:rPr>
                <w:rFonts w:cs="Times New Roman"/>
                <w:b/>
                <w:szCs w:val="24"/>
              </w:rPr>
              <w:t>η</w:t>
            </w:r>
            <w:r w:rsidRPr="00450BB0">
              <w:rPr>
                <w:b/>
                <w:szCs w:val="24"/>
              </w:rPr>
              <w:t>, %)</w:t>
            </w:r>
          </w:p>
        </w:tc>
      </w:tr>
      <w:tr w:rsidR="009D488D" w14:paraId="0EAE5DCC" w14:textId="77777777" w:rsidTr="009D488D">
        <w:tc>
          <w:tcPr>
            <w:tcW w:w="1688" w:type="dxa"/>
          </w:tcPr>
          <w:p w14:paraId="5CCCF9FF" w14:textId="77777777" w:rsidR="009D488D" w:rsidRPr="00450BB0" w:rsidRDefault="009D488D" w:rsidP="009D488D">
            <w:pPr>
              <w:spacing w:line="240" w:lineRule="auto"/>
              <w:jc w:val="center"/>
              <w:rPr>
                <w:szCs w:val="24"/>
              </w:rPr>
            </w:pPr>
            <w:r w:rsidRPr="00450BB0">
              <w:rPr>
                <w:szCs w:val="24"/>
              </w:rPr>
              <w:t>1</w:t>
            </w:r>
          </w:p>
        </w:tc>
        <w:tc>
          <w:tcPr>
            <w:tcW w:w="1679" w:type="dxa"/>
          </w:tcPr>
          <w:p w14:paraId="3E9F8EEB" w14:textId="77777777" w:rsidR="009D488D" w:rsidRPr="00450BB0" w:rsidRDefault="009D488D" w:rsidP="009D488D">
            <w:pPr>
              <w:spacing w:line="240" w:lineRule="auto"/>
              <w:jc w:val="center"/>
              <w:rPr>
                <w:szCs w:val="24"/>
              </w:rPr>
            </w:pPr>
            <w:r w:rsidRPr="00450BB0">
              <w:rPr>
                <w:szCs w:val="24"/>
              </w:rPr>
              <w:t>638</w:t>
            </w:r>
          </w:p>
        </w:tc>
        <w:tc>
          <w:tcPr>
            <w:tcW w:w="1740" w:type="dxa"/>
          </w:tcPr>
          <w:p w14:paraId="0A3A9AB3" w14:textId="77777777" w:rsidR="009D488D" w:rsidRPr="00450BB0" w:rsidRDefault="009D488D" w:rsidP="009D488D">
            <w:pPr>
              <w:spacing w:line="240" w:lineRule="auto"/>
              <w:jc w:val="center"/>
              <w:rPr>
                <w:szCs w:val="24"/>
              </w:rPr>
            </w:pPr>
            <w:r w:rsidRPr="00450BB0">
              <w:rPr>
                <w:szCs w:val="24"/>
              </w:rPr>
              <w:t>12,1</w:t>
            </w:r>
          </w:p>
        </w:tc>
        <w:tc>
          <w:tcPr>
            <w:tcW w:w="1685" w:type="dxa"/>
          </w:tcPr>
          <w:p w14:paraId="054D89E4" w14:textId="77777777" w:rsidR="009D488D" w:rsidRPr="00450BB0" w:rsidRDefault="009D488D" w:rsidP="009D488D">
            <w:pPr>
              <w:spacing w:line="240" w:lineRule="auto"/>
              <w:jc w:val="center"/>
              <w:rPr>
                <w:szCs w:val="24"/>
              </w:rPr>
            </w:pPr>
            <w:r w:rsidRPr="00450BB0">
              <w:rPr>
                <w:szCs w:val="24"/>
              </w:rPr>
              <w:t>66</w:t>
            </w:r>
          </w:p>
        </w:tc>
        <w:tc>
          <w:tcPr>
            <w:tcW w:w="1702" w:type="dxa"/>
          </w:tcPr>
          <w:p w14:paraId="0AAFA089" w14:textId="77777777" w:rsidR="009D488D" w:rsidRPr="00450BB0" w:rsidRDefault="009D488D" w:rsidP="009D488D">
            <w:pPr>
              <w:spacing w:line="240" w:lineRule="auto"/>
              <w:jc w:val="center"/>
              <w:rPr>
                <w:szCs w:val="24"/>
              </w:rPr>
            </w:pPr>
            <w:r w:rsidRPr="00450BB0">
              <w:rPr>
                <w:szCs w:val="24"/>
              </w:rPr>
              <w:t>5,1</w:t>
            </w:r>
          </w:p>
        </w:tc>
      </w:tr>
      <w:tr w:rsidR="009D488D" w14:paraId="397C8685" w14:textId="77777777" w:rsidTr="009D488D">
        <w:tc>
          <w:tcPr>
            <w:tcW w:w="1688" w:type="dxa"/>
          </w:tcPr>
          <w:p w14:paraId="52510D29" w14:textId="77777777" w:rsidR="009D488D" w:rsidRPr="00450BB0" w:rsidRDefault="009D488D" w:rsidP="009D488D">
            <w:pPr>
              <w:spacing w:line="240" w:lineRule="auto"/>
              <w:jc w:val="center"/>
              <w:rPr>
                <w:szCs w:val="24"/>
              </w:rPr>
            </w:pPr>
            <w:r w:rsidRPr="00450BB0">
              <w:rPr>
                <w:szCs w:val="24"/>
              </w:rPr>
              <w:t>2</w:t>
            </w:r>
          </w:p>
        </w:tc>
        <w:tc>
          <w:tcPr>
            <w:tcW w:w="1679" w:type="dxa"/>
          </w:tcPr>
          <w:p w14:paraId="0A72C4A0" w14:textId="77777777" w:rsidR="009D488D" w:rsidRPr="00450BB0" w:rsidRDefault="009D488D" w:rsidP="009D488D">
            <w:pPr>
              <w:spacing w:line="240" w:lineRule="auto"/>
              <w:jc w:val="center"/>
              <w:rPr>
                <w:szCs w:val="24"/>
              </w:rPr>
            </w:pPr>
            <w:r w:rsidRPr="00450BB0">
              <w:rPr>
                <w:szCs w:val="24"/>
              </w:rPr>
              <w:t>680</w:t>
            </w:r>
          </w:p>
        </w:tc>
        <w:tc>
          <w:tcPr>
            <w:tcW w:w="1740" w:type="dxa"/>
          </w:tcPr>
          <w:p w14:paraId="6FEDE2B9" w14:textId="77777777" w:rsidR="009D488D" w:rsidRPr="00450BB0" w:rsidRDefault="009D488D" w:rsidP="009D488D">
            <w:pPr>
              <w:spacing w:line="240" w:lineRule="auto"/>
              <w:jc w:val="center"/>
              <w:rPr>
                <w:szCs w:val="24"/>
              </w:rPr>
            </w:pPr>
            <w:r w:rsidRPr="00450BB0">
              <w:rPr>
                <w:szCs w:val="24"/>
              </w:rPr>
              <w:t>14,0</w:t>
            </w:r>
          </w:p>
        </w:tc>
        <w:tc>
          <w:tcPr>
            <w:tcW w:w="1685" w:type="dxa"/>
          </w:tcPr>
          <w:p w14:paraId="141FC0AE" w14:textId="77777777" w:rsidR="009D488D" w:rsidRPr="00450BB0" w:rsidRDefault="009D488D" w:rsidP="009D488D">
            <w:pPr>
              <w:spacing w:line="240" w:lineRule="auto"/>
              <w:jc w:val="center"/>
              <w:rPr>
                <w:szCs w:val="24"/>
              </w:rPr>
            </w:pPr>
            <w:r w:rsidRPr="00450BB0">
              <w:rPr>
                <w:szCs w:val="24"/>
              </w:rPr>
              <w:t>74</w:t>
            </w:r>
          </w:p>
        </w:tc>
        <w:tc>
          <w:tcPr>
            <w:tcW w:w="1702" w:type="dxa"/>
          </w:tcPr>
          <w:p w14:paraId="212F953A" w14:textId="77777777" w:rsidR="009D488D" w:rsidRPr="00450BB0" w:rsidRDefault="009D488D" w:rsidP="009D488D">
            <w:pPr>
              <w:spacing w:line="240" w:lineRule="auto"/>
              <w:jc w:val="center"/>
              <w:rPr>
                <w:szCs w:val="24"/>
              </w:rPr>
            </w:pPr>
            <w:r w:rsidRPr="00450BB0">
              <w:rPr>
                <w:szCs w:val="24"/>
              </w:rPr>
              <w:t>7,1</w:t>
            </w:r>
          </w:p>
        </w:tc>
      </w:tr>
      <w:tr w:rsidR="009D488D" w14:paraId="2DE03555" w14:textId="77777777" w:rsidTr="009D488D">
        <w:tc>
          <w:tcPr>
            <w:tcW w:w="1688" w:type="dxa"/>
          </w:tcPr>
          <w:p w14:paraId="79417BD9" w14:textId="77777777" w:rsidR="009D488D" w:rsidRPr="00450BB0" w:rsidRDefault="009D488D" w:rsidP="009D488D">
            <w:pPr>
              <w:spacing w:line="240" w:lineRule="auto"/>
              <w:jc w:val="center"/>
              <w:rPr>
                <w:szCs w:val="24"/>
              </w:rPr>
            </w:pPr>
            <w:r w:rsidRPr="00450BB0">
              <w:rPr>
                <w:szCs w:val="24"/>
              </w:rPr>
              <w:t>3</w:t>
            </w:r>
          </w:p>
        </w:tc>
        <w:tc>
          <w:tcPr>
            <w:tcW w:w="1679" w:type="dxa"/>
          </w:tcPr>
          <w:p w14:paraId="6039245F" w14:textId="77777777" w:rsidR="009D488D" w:rsidRPr="00450BB0" w:rsidRDefault="009D488D" w:rsidP="009D488D">
            <w:pPr>
              <w:spacing w:line="240" w:lineRule="auto"/>
              <w:jc w:val="center"/>
              <w:rPr>
                <w:szCs w:val="24"/>
              </w:rPr>
            </w:pPr>
            <w:r w:rsidRPr="00450BB0">
              <w:rPr>
                <w:szCs w:val="24"/>
              </w:rPr>
              <w:t>642</w:t>
            </w:r>
          </w:p>
        </w:tc>
        <w:tc>
          <w:tcPr>
            <w:tcW w:w="1740" w:type="dxa"/>
          </w:tcPr>
          <w:p w14:paraId="0B354A20" w14:textId="77777777" w:rsidR="009D488D" w:rsidRPr="00450BB0" w:rsidRDefault="009D488D" w:rsidP="009D488D">
            <w:pPr>
              <w:spacing w:line="240" w:lineRule="auto"/>
              <w:jc w:val="center"/>
              <w:rPr>
                <w:szCs w:val="24"/>
              </w:rPr>
            </w:pPr>
            <w:r w:rsidRPr="00450BB0">
              <w:rPr>
                <w:szCs w:val="24"/>
              </w:rPr>
              <w:t>14,8</w:t>
            </w:r>
          </w:p>
        </w:tc>
        <w:tc>
          <w:tcPr>
            <w:tcW w:w="1685" w:type="dxa"/>
          </w:tcPr>
          <w:p w14:paraId="16695989" w14:textId="77777777" w:rsidR="009D488D" w:rsidRPr="00450BB0" w:rsidRDefault="009D488D" w:rsidP="009D488D">
            <w:pPr>
              <w:spacing w:line="240" w:lineRule="auto"/>
              <w:jc w:val="center"/>
              <w:rPr>
                <w:szCs w:val="24"/>
              </w:rPr>
            </w:pPr>
            <w:r w:rsidRPr="00450BB0">
              <w:rPr>
                <w:szCs w:val="24"/>
              </w:rPr>
              <w:t>63</w:t>
            </w:r>
          </w:p>
        </w:tc>
        <w:tc>
          <w:tcPr>
            <w:tcW w:w="1702" w:type="dxa"/>
          </w:tcPr>
          <w:p w14:paraId="629CA12D" w14:textId="60E8A5F7" w:rsidR="009D488D" w:rsidRPr="00450BB0" w:rsidRDefault="009D488D" w:rsidP="009D488D">
            <w:pPr>
              <w:spacing w:line="240" w:lineRule="auto"/>
              <w:jc w:val="center"/>
              <w:rPr>
                <w:szCs w:val="24"/>
              </w:rPr>
            </w:pPr>
            <w:r w:rsidRPr="00450BB0">
              <w:rPr>
                <w:szCs w:val="24"/>
              </w:rPr>
              <w:t>5,8</w:t>
            </w:r>
          </w:p>
        </w:tc>
      </w:tr>
    </w:tbl>
    <w:p w14:paraId="5CE5F21A" w14:textId="4E4B2610" w:rsidR="004A499D" w:rsidRDefault="00960803" w:rsidP="00471E1A">
      <w:pPr>
        <w:pStyle w:val="Tablolar"/>
        <w:spacing w:line="360" w:lineRule="auto"/>
        <w:ind w:left="0"/>
      </w:pPr>
      <w:r>
        <w:rPr>
          <w:noProof/>
          <w:lang w:eastAsia="tr-TR"/>
        </w:rPr>
        <mc:AlternateContent>
          <mc:Choice Requires="wps">
            <w:drawing>
              <wp:anchor distT="0" distB="0" distL="114300" distR="114300" simplePos="0" relativeHeight="252109824" behindDoc="0" locked="0" layoutInCell="1" allowOverlap="1" wp14:anchorId="5410537F" wp14:editId="742AADCF">
                <wp:simplePos x="0" y="0"/>
                <wp:positionH relativeFrom="column">
                  <wp:posOffset>-385446</wp:posOffset>
                </wp:positionH>
                <wp:positionV relativeFrom="paragraph">
                  <wp:posOffset>1210310</wp:posOffset>
                </wp:positionV>
                <wp:extent cx="644525" cy="1163320"/>
                <wp:effectExtent l="57150" t="38100" r="60325" b="74930"/>
                <wp:wrapNone/>
                <wp:docPr id="1676867984" name="Düz Ok Bağlayıcısı 1"/>
                <wp:cNvGraphicFramePr/>
                <a:graphic xmlns:a="http://schemas.openxmlformats.org/drawingml/2006/main">
                  <a:graphicData uri="http://schemas.microsoft.com/office/word/2010/wordprocessingShape">
                    <wps:wsp>
                      <wps:cNvCnPr/>
                      <wps:spPr>
                        <a:xfrm flipV="1">
                          <a:off x="0" y="0"/>
                          <a:ext cx="644525" cy="1163320"/>
                        </a:xfrm>
                        <a:prstGeom prst="straightConnector1">
                          <a:avLst/>
                        </a:prstGeom>
                        <a:noFill/>
                        <a:ln w="9525"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CE33BAA" id="Düz Ok Bağlayıcısı 1" o:spid="_x0000_s1026" type="#_x0000_t32" style="position:absolute;margin-left:-30.35pt;margin-top:95.3pt;width:50.75pt;height:91.6pt;flip:y;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ORKEgIAABYEAAAOAAAAZHJzL2Uyb0RvYy54bWysU02P0zAQvSPxHyzfafq1q6VquoeW5YJg&#10;xS5wntpOYsnxWGNv0/57xk63FLghcrA8nsyb98bP6/tj78TBULToazmbTKUwXqG2vq3lt+eHd3dS&#10;xAReg0NvankyUd5v3r5ZD2Fl5tih04YEg/i4GkItu5TCqqqi6kwPcYLBeE42SD0kDqmtNMHA6L2r&#10;5tPpbTUg6UCoTIx8uhuTclPwm8ao9KVpoknC1ZK5pbJSWfd5rTZrWLUEobPqTAP+gUUP1nPTC9QO&#10;EogXsn9B9VYRRmzSRGFfYdNYZYoGVjOb/qHmqYNgihYeTgyXMcX/B6s+H7b+kXgMQ4irGB4pqzg2&#10;1IvG2fCd77ToYqbiWMZ2uozNHJNQfHi7XN7Mb6RQnJrNbheLeZlrNeJkvEAxfTTYi7ypZUwEtu3S&#10;Fr3nG0Iae8DhU0zMhAtfC3KxxwfrXLko58VQy/djN2C7NA4SN+6DZlTfSgGuZR+qRIV1RGd1rs44&#10;8RS3jsQB2ArsII3DMyuQwkFMnGBZ5cuWYAa/lWY6O4jdWFxSo3MSWPfBa5FOgc0NRDic653PPU2x&#10;IMvKAb4kQ0+dHsTevdBXYM7L3FIKbfNY2M9jwFxuSoZThOmHTV2xQp58UULt/iIlF3FZPgcXOhg5&#10;Lu7y4VnK+HuRdeFQoit61a/7z7s96lOxRTln85X/zw8lu/s65v31c978BAAA//8DAFBLAwQUAAYA&#10;CAAAACEA3FLk1N8AAAAKAQAADwAAAGRycy9kb3ducmV2LnhtbEyPQU7DMBBF90jcwRokdq0NRUkJ&#10;caoKiISqbigcYBq7sSG2o9hp0tszrGA5+k9/3i83s+vYWQ/RBi/hbimAad8EZX0r4fOjXqyBxYRe&#10;YRe8lnDRETbV9VWJhQqTf9fnQ2oZlfhYoASTUl9wHhujHcZl6LWn7BQGh4nOoeVqwInKXcfvhci4&#10;Q+vpg8FePxvdfB9GJ+Et7q3Yia09ja87k1/ql3rCLylvb+btE7Ck5/QHw68+qUNFTscwehVZJ2GR&#10;iZxQCh5FBoyIB0FbjhJW+WoNvCr5/wnVDwAAAP//AwBQSwECLQAUAAYACAAAACEAtoM4kv4AAADh&#10;AQAAEwAAAAAAAAAAAAAAAAAAAAAAW0NvbnRlbnRfVHlwZXNdLnhtbFBLAQItABQABgAIAAAAIQA4&#10;/SH/1gAAAJQBAAALAAAAAAAAAAAAAAAAAC8BAABfcmVscy8ucmVsc1BLAQItABQABgAIAAAAIQCk&#10;rORKEgIAABYEAAAOAAAAAAAAAAAAAAAAAC4CAABkcnMvZTJvRG9jLnhtbFBLAQItABQABgAIAAAA&#10;IQDcUuTU3wAAAAoBAAAPAAAAAAAAAAAAAAAAAGwEAABkcnMvZG93bnJldi54bWxQSwUGAAAAAAQA&#10;BADzAAAAeAUAAAAA&#10;" strokecolor="windowText">
                <v:stroke endarrow="open"/>
                <v:shadow on="t" color="black" opacity="24903f" origin=",.5" offset="0,.55556mm"/>
              </v:shape>
            </w:pict>
          </mc:Fallback>
        </mc:AlternateContent>
      </w:r>
      <w:r w:rsidR="000A1A6D">
        <w:t>Çizelge</w:t>
      </w:r>
      <w:r w:rsidR="004A499D" w:rsidRPr="00450BB0">
        <w:t xml:space="preserve"> </w:t>
      </w:r>
      <w:proofErr w:type="gramStart"/>
      <w:r w:rsidR="007E798C" w:rsidRPr="00450BB0">
        <w:t>2</w:t>
      </w:r>
      <w:r w:rsidR="004A499D" w:rsidRPr="00450BB0">
        <w:t>.1</w:t>
      </w:r>
      <w:proofErr w:type="gramEnd"/>
      <w:r w:rsidR="00D117F2">
        <w:t>.</w:t>
      </w:r>
      <w:r w:rsidR="004A499D" w:rsidRPr="00450BB0">
        <w:t xml:space="preserve"> </w:t>
      </w:r>
      <w:proofErr w:type="spellStart"/>
      <w:r w:rsidR="004A499D" w:rsidRPr="00450BB0">
        <w:rPr>
          <w:b w:val="0"/>
        </w:rPr>
        <w:t>Mezo</w:t>
      </w:r>
      <w:proofErr w:type="spellEnd"/>
      <w:r w:rsidR="004A499D" w:rsidRPr="00450BB0">
        <w:rPr>
          <w:b w:val="0"/>
        </w:rPr>
        <w:t xml:space="preserve"> pozisyonlarında farklı </w:t>
      </w:r>
      <w:proofErr w:type="spellStart"/>
      <w:r w:rsidR="004A499D" w:rsidRPr="00450BB0">
        <w:rPr>
          <w:b w:val="0"/>
        </w:rPr>
        <w:t>fenil</w:t>
      </w:r>
      <w:proofErr w:type="spellEnd"/>
      <w:r w:rsidR="004A499D" w:rsidRPr="00450BB0">
        <w:rPr>
          <w:b w:val="0"/>
        </w:rPr>
        <w:t xml:space="preserve"> grupları içeren porfirin türevlerinin boya esaslı güneş pillerindeki performansları</w:t>
      </w:r>
      <w:bookmarkEnd w:id="23"/>
    </w:p>
    <w:p w14:paraId="52FFECC9" w14:textId="687C99A4" w:rsidR="00C86D7A" w:rsidRDefault="009D488D" w:rsidP="00C86D7A">
      <w:pPr>
        <w:spacing w:line="240" w:lineRule="auto"/>
        <w:rPr>
          <w:sz w:val="20"/>
          <w:szCs w:val="24"/>
        </w:rPr>
      </w:pPr>
      <w:r>
        <w:rPr>
          <w:noProof/>
          <w:sz w:val="20"/>
          <w:szCs w:val="20"/>
          <w:vertAlign w:val="superscript"/>
          <w:lang w:eastAsia="tr-TR"/>
        </w:rPr>
        <mc:AlternateContent>
          <mc:Choice Requires="wpg">
            <w:drawing>
              <wp:anchor distT="0" distB="0" distL="114300" distR="114300" simplePos="0" relativeHeight="251645952" behindDoc="0" locked="0" layoutInCell="1" allowOverlap="1" wp14:anchorId="23A79054" wp14:editId="74D4F615">
                <wp:simplePos x="0" y="0"/>
                <wp:positionH relativeFrom="column">
                  <wp:posOffset>2263140</wp:posOffset>
                </wp:positionH>
                <wp:positionV relativeFrom="paragraph">
                  <wp:posOffset>948055</wp:posOffset>
                </wp:positionV>
                <wp:extent cx="3630930" cy="457122"/>
                <wp:effectExtent l="57150" t="38100" r="83820" b="95885"/>
                <wp:wrapNone/>
                <wp:docPr id="531" name="Grup 1"/>
                <wp:cNvGraphicFramePr/>
                <a:graphic xmlns:a="http://schemas.openxmlformats.org/drawingml/2006/main">
                  <a:graphicData uri="http://schemas.microsoft.com/office/word/2010/wordprocessingGroup">
                    <wpg:wgp>
                      <wpg:cNvGrpSpPr/>
                      <wpg:grpSpPr>
                        <a:xfrm>
                          <a:off x="0" y="0"/>
                          <a:ext cx="3630930" cy="457122"/>
                          <a:chOff x="794756" y="968958"/>
                          <a:chExt cx="3631375" cy="457236"/>
                        </a:xfrm>
                      </wpg:grpSpPr>
                      <wps:wsp>
                        <wps:cNvPr id="529" name="Metin Kutusu 2"/>
                        <wps:cNvSpPr txBox="1">
                          <a:spLocks noChangeArrowheads="1"/>
                        </wps:cNvSpPr>
                        <wps:spPr bwMode="auto">
                          <a:xfrm>
                            <a:off x="1263367" y="968958"/>
                            <a:ext cx="3162764" cy="45723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65E0FA8" w14:textId="4C38BE04" w:rsidR="0064052D" w:rsidRDefault="0064052D" w:rsidP="00604E94">
                              <w:pPr>
                                <w:spacing w:line="240" w:lineRule="auto"/>
                              </w:pPr>
                              <w:r w:rsidRPr="005C3DC2">
                                <w:rPr>
                                  <w:sz w:val="22"/>
                                  <w:szCs w:val="20"/>
                                </w:rPr>
                                <w:t>Çizelge açıklamaları varsa çizelgenin altına 10 punto kullanılarak burada gösterildiği gibi verilebilir</w:t>
                              </w:r>
                              <w:r>
                                <w:t>.</w:t>
                              </w:r>
                            </w:p>
                          </w:txbxContent>
                        </wps:txbx>
                        <wps:bodyPr rot="0" vert="horz" wrap="square" lIns="91440" tIns="45720" rIns="91440" bIns="45720" anchor="t" anchorCtr="0">
                          <a:noAutofit/>
                        </wps:bodyPr>
                      </wps:wsp>
                      <wps:wsp>
                        <wps:cNvPr id="530" name="Düz Ok Bağlayıcısı 530"/>
                        <wps:cNvCnPr>
                          <a:stCxn id="529" idx="1"/>
                        </wps:cNvCnPr>
                        <wps:spPr>
                          <a:xfrm flipH="1" flipV="1">
                            <a:off x="794756" y="1016526"/>
                            <a:ext cx="468611" cy="180772"/>
                          </a:xfrm>
                          <a:prstGeom prst="straightConnector1">
                            <a:avLst/>
                          </a:prstGeom>
                          <a:ln w="9525">
                            <a:tailEnd type="arrow"/>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3A79054" id="Grup 1" o:spid="_x0000_s1179" style="position:absolute;left:0;text-align:left;margin-left:178.2pt;margin-top:74.65pt;width:285.9pt;height:36pt;z-index:251645952;mso-width-relative:margin" coordorigin="7947,9689" coordsize="36313,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81WQQAAJkKAAAOAAAAZHJzL2Uyb0RvYy54bWy0Vsly4zYQvacq/4DiPZZISdRSlqdsecZJ&#10;zUzGNc5yhkhwKYMAA0CmND+Tb/A9t/jD0t0gqcV21WRS8UHG1o1+r7sfeP5mW0n2IIwttVoG4dkw&#10;YEIlOi1Vvgx+/eXdD7OAWcdVyqVWYhnshA3eXHz/3XlTL0SkCy1TYRg4UXbR1MugcK5eDAY2KUTF&#10;7ZmuhYLNTJuKO5iafJAa3oD3Sg6i4TAeNNqktdGJsBZWr/1mcEH+s0wk7lOWWeGYXAYQm6NfQ79r&#10;/B1cnPNFbnhdlEkbBv+GKCpeKri0d3XNHWcbUz5zVZWJ0VZn7izR1UBnWZkIwgBowuEJmhujNzVh&#10;yRdNXvc0AbUnPH2z2+TnhxtT39W3Bpho6hy4oBli2Wamwv8QJdsSZbueMrF1LIHFUTwazkfAbAJ7&#10;48k0jCLPaVIA8Wg2nY+nkzhgsD+PZ/PJrNt/u3cRjqaT3kU0ivHIoAtgcBRWU0Oh2D0X9r9xcVfw&#10;WhDFdgFc3BpWpstgEs0DpngFBftRuFKx9xu3sRtG2DACOIqcMbe90oAxpNzb+oNO7i1TelVwlYtL&#10;Y3RTCJ5CjCFBOjBFtu3CopN181GncBXfOE2OTogPo3g0iqfPKOxzEMbRNB6/SiBf1Ma6G6ErhoNl&#10;YKAt6CL+8ME6z3V3pC3i9F0pJTPa/V66gkjqUOYWbOiUZbUGaEMP3uTrlTTsgUOnja8uV6uY1oE9&#10;5xcnQ/jzybfcAWS/PMJlWoeMW++Fsp/bw1tGaP6VN42mrUdw+O9vCjGer70qpLBIRY6u6sG+AAqW&#10;ehIlFBfUCpAbg5zhvcwmXAooQl8yJCmUDWRDKtZAH00ibBcOeplJ7mBY1WBgVR4wLnMQ4sQZz5WW&#10;ZW/ckvssRbbgqfCr85fhhMNu/QSOPfSPJXTNbeFd0ZZPN/bAW5USS46X0o/BlVQISpBOt1WlN06Y&#10;uyJt2FpuzGcOuMael7TE2iWWApaWIOIT2gHKjuv0hdwRtX6dy7rgbenNkHBf/4eV18dAdXgQHkiR&#10;71nfvW673pJezMboBTfXOt1BS0NAJJjwMsKg0OZLwBp4ZSBJf2y4EQGTPynonXk4HuOzRBOQzwjB&#10;HO6sD3e4SsDVMoCM++HK0VOGJCp9CfKRldTO+0gAAU5AMX18/7904mPgpfP677++sE/37Io//Sn5&#10;7ukxeXq0T49sAkdaukBHV+rWIADrVlu1V98yJV3F5CCA/iBOUDXRBHWSZbKsf8RuodFvnUy1j9bB&#10;6xMOw3gS0dsCNdc+PuN4Fodgi89XOBtOpyTxUJqdBne62EqndYaXeeFWWilQUW289L8ipAftivG2&#10;tc/crka5x+ehrT5shJPism4nBVpJ9VlkQAzwEfmmxo8j0Yttet8pBZ1EkwzEuzdq2+E1o/YsmvlK&#10;7w3bV+01w/403aiV6w2rUulWf46N3bYLNfPnO9Qe675su7RT3QIx9P0Dh48+sA7n5Gj/RXnxDwAA&#10;AP//AwBQSwMEFAAGAAgAAAAhADVkfPjiAAAACwEAAA8AAABkcnMvZG93bnJldi54bWxMj01Lw0AQ&#10;hu+C/2EZwZvdfLSljdmUUtRTEWwF8bbNTpPQ7GzIbpP03zue9Di8D+/7TL6ZbCsG7H3jSEE8i0Ag&#10;lc40VCn4PL4+rUD4oMno1hEquKGHTXF/l+vMuJE+cDiESnAJ+UwrqEPoMil9WaPVfuY6JM7Orrc6&#10;8NlX0vR65HLbyiSKltLqhnih1h3uaiwvh6tV8DbqcZvGL8P+ct7dvo+L9699jEo9PkzbZxABp/AH&#10;w68+q0PBTid3JeNFqyBdLOeMcjBfpyCYWCerBMRJQZLEKcgil/9/KH4AAAD//wMAUEsBAi0AFAAG&#10;AAgAAAAhALaDOJL+AAAA4QEAABMAAAAAAAAAAAAAAAAAAAAAAFtDb250ZW50X1R5cGVzXS54bWxQ&#10;SwECLQAUAAYACAAAACEAOP0h/9YAAACUAQAACwAAAAAAAAAAAAAAAAAvAQAAX3JlbHMvLnJlbHNQ&#10;SwECLQAUAAYACAAAACEABf2/NVkEAACZCgAADgAAAAAAAAAAAAAAAAAuAgAAZHJzL2Uyb0RvYy54&#10;bWxQSwECLQAUAAYACAAAACEANWR8+OIAAAALAQAADwAAAAAAAAAAAAAAAACzBgAAZHJzL2Rvd25y&#10;ZXYueG1sUEsFBgAAAAAEAAQA8wAAAMIHAAAAAA==&#10;">
                <v:shape id="_x0000_s1180" type="#_x0000_t202" style="position:absolute;left:12633;top:9689;width:3162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yEwAAAANwAAAAPAAAAZHJzL2Rvd25yZXYueG1sRI9LC8Iw&#10;EITvgv8hrOBNUwVf1SgiKnoRfIDXpVnbYrMpTdT6740geBxm5htmtqhNIZ5Uudyygl43AkGcWJ1z&#10;quBy3nTGIJxH1lhYJgVvcrCYNxszjLV98ZGeJ5+KAGEXo4LM+zKW0iUZGXRdWxIH72Yrgz7IKpW6&#10;wleAm0L2o2goDeYcFjIsaZVRcj89jIKDXeNwdNzur1JHfqJ7j4ExB6XarXo5BeGp9v/wr73TCgb9&#10;CXzPhCMg5x8AAAD//wMAUEsBAi0AFAAGAAgAAAAhANvh9svuAAAAhQEAABMAAAAAAAAAAAAAAAAA&#10;AAAAAFtDb250ZW50X1R5cGVzXS54bWxQSwECLQAUAAYACAAAACEAWvQsW78AAAAVAQAACwAAAAAA&#10;AAAAAAAAAAAfAQAAX3JlbHMvLnJlbHNQSwECLQAUAAYACAAAACEAku4sh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665E0FA8" w14:textId="4C38BE04" w:rsidR="0064052D" w:rsidRDefault="0064052D" w:rsidP="00604E94">
                        <w:pPr>
                          <w:spacing w:line="240" w:lineRule="auto"/>
                        </w:pPr>
                        <w:r w:rsidRPr="005C3DC2">
                          <w:rPr>
                            <w:sz w:val="22"/>
                            <w:szCs w:val="20"/>
                          </w:rPr>
                          <w:t>Çizelge açıklamaları varsa çizelgenin altına 10 punto kullanılarak burada gösterildiği gibi verilebilir</w:t>
                        </w:r>
                        <w:r>
                          <w:t>.</w:t>
                        </w:r>
                      </w:p>
                    </w:txbxContent>
                  </v:textbox>
                </v:shape>
                <v:shape id="Düz Ok Bağlayıcısı 530" o:spid="_x0000_s1181" type="#_x0000_t32" style="position:absolute;left:7947;top:10165;width:4686;height:18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iw6wwAAANwAAAAPAAAAZHJzL2Rvd25yZXYueG1sRE/LasJA&#10;FN0X/IfhCu7qRKUhpI5ShUJRLPhYuLxkbiehmTsxMybx7zsLocvDeS/Xg61FR62vHCuYTRMQxIXT&#10;FRsFl/PnawbCB2SNtWNS8CAP69XoZYm5dj0fqTsFI2II+xwVlCE0uZS+KMmin7qGOHI/rrUYImyN&#10;1C32MdzWcp4kqbRYcWwosaFtScXv6W4VmNvmYBb9PHXXdLd339lu391TpSbj4eMdRKAh/Iuf7i+t&#10;4G0R58cz8QjI1R8AAAD//wMAUEsBAi0AFAAGAAgAAAAhANvh9svuAAAAhQEAABMAAAAAAAAAAAAA&#10;AAAAAAAAAFtDb250ZW50X1R5cGVzXS54bWxQSwECLQAUAAYACAAAACEAWvQsW78AAAAVAQAACwAA&#10;AAAAAAAAAAAAAAAfAQAAX3JlbHMvLnJlbHNQSwECLQAUAAYACAAAACEAlJYsOsMAAADcAAAADwAA&#10;AAAAAAAAAAAAAAAHAgAAZHJzL2Rvd25yZXYueG1sUEsFBgAAAAADAAMAtwAAAPcCAAAAAA==&#10;" strokecolor="black [3200]">
                  <v:stroke endarrow="open"/>
                  <v:shadow on="t" color="black" opacity="24903f" origin=",.5" offset="0,.55556mm"/>
                </v:shape>
              </v:group>
            </w:pict>
          </mc:Fallback>
        </mc:AlternateContent>
      </w:r>
      <w:proofErr w:type="spellStart"/>
      <w:r w:rsidR="00C86D7A" w:rsidRPr="00450BB0">
        <w:rPr>
          <w:sz w:val="20"/>
          <w:szCs w:val="20"/>
          <w:vertAlign w:val="superscript"/>
        </w:rPr>
        <w:t>a</w:t>
      </w:r>
      <w:r w:rsidR="00C86D7A" w:rsidRPr="00450BB0">
        <w:rPr>
          <w:sz w:val="20"/>
          <w:szCs w:val="20"/>
        </w:rPr>
        <w:t>Açık</w:t>
      </w:r>
      <w:proofErr w:type="spellEnd"/>
      <w:r w:rsidR="00C86D7A" w:rsidRPr="00450BB0">
        <w:rPr>
          <w:sz w:val="20"/>
          <w:szCs w:val="20"/>
        </w:rPr>
        <w:t xml:space="preserve"> devre voltajı; </w:t>
      </w:r>
      <w:proofErr w:type="spellStart"/>
      <w:r w:rsidR="00C86D7A" w:rsidRPr="00450BB0">
        <w:rPr>
          <w:sz w:val="20"/>
          <w:szCs w:val="20"/>
          <w:vertAlign w:val="superscript"/>
        </w:rPr>
        <w:t>b</w:t>
      </w:r>
      <w:r w:rsidR="00C86D7A" w:rsidRPr="00450BB0">
        <w:rPr>
          <w:sz w:val="20"/>
          <w:szCs w:val="20"/>
        </w:rPr>
        <w:t>Kısa</w:t>
      </w:r>
      <w:proofErr w:type="spellEnd"/>
      <w:r w:rsidR="00C86D7A" w:rsidRPr="00450BB0">
        <w:rPr>
          <w:sz w:val="20"/>
          <w:szCs w:val="20"/>
        </w:rPr>
        <w:t xml:space="preserve"> devre akımı; </w:t>
      </w:r>
      <w:proofErr w:type="spellStart"/>
      <w:r w:rsidR="00C86D7A" w:rsidRPr="00450BB0">
        <w:rPr>
          <w:sz w:val="20"/>
          <w:szCs w:val="20"/>
          <w:vertAlign w:val="superscript"/>
        </w:rPr>
        <w:t>c</w:t>
      </w:r>
      <w:r w:rsidR="00C86D7A" w:rsidRPr="00450BB0">
        <w:rPr>
          <w:sz w:val="20"/>
          <w:szCs w:val="20"/>
        </w:rPr>
        <w:t>Doluluk</w:t>
      </w:r>
      <w:proofErr w:type="spellEnd"/>
      <w:r w:rsidR="00C86D7A" w:rsidRPr="00450BB0">
        <w:rPr>
          <w:sz w:val="20"/>
          <w:szCs w:val="20"/>
        </w:rPr>
        <w:t xml:space="preserve"> faktörü</w:t>
      </w:r>
    </w:p>
    <w:p w14:paraId="3F2BC126" w14:textId="20F4C029" w:rsidR="004A499D" w:rsidRPr="00D83F36" w:rsidRDefault="00D83F36" w:rsidP="00942348">
      <w:pPr>
        <w:pStyle w:val="Balk2"/>
        <w:numPr>
          <w:ilvl w:val="1"/>
          <w:numId w:val="5"/>
        </w:numPr>
        <w:ind w:left="0" w:firstLine="0"/>
        <w:rPr>
          <w:b w:val="0"/>
          <w:szCs w:val="24"/>
        </w:rPr>
      </w:pPr>
      <w:bookmarkStart w:id="24" w:name="_Toc442366791"/>
      <w:r w:rsidRPr="003A02B5">
        <w:t>Boya</w:t>
      </w:r>
      <w:r w:rsidRPr="00D83F36">
        <w:rPr>
          <w:szCs w:val="24"/>
        </w:rPr>
        <w:t xml:space="preserve"> Esaslı Güneş Pilleri</w:t>
      </w:r>
      <w:bookmarkEnd w:id="24"/>
    </w:p>
    <w:p w14:paraId="14EBCFAE" w14:textId="3BD97C8D" w:rsidR="007E798C" w:rsidRDefault="00960803" w:rsidP="002D71E6">
      <w:pPr>
        <w:spacing w:after="240"/>
        <w:ind w:firstLine="567"/>
        <w:rPr>
          <w:rFonts w:cs="Times New Roman"/>
        </w:rPr>
      </w:pPr>
      <w:r>
        <w:rPr>
          <w:rFonts w:cs="Times New Roman"/>
          <w:noProof/>
          <w:lang w:eastAsia="tr-TR"/>
        </w:rPr>
        <mc:AlternateContent>
          <mc:Choice Requires="wps">
            <w:drawing>
              <wp:anchor distT="0" distB="0" distL="114300" distR="114300" simplePos="0" relativeHeight="252107776" behindDoc="0" locked="0" layoutInCell="1" allowOverlap="1" wp14:anchorId="218BEE4D" wp14:editId="15B75FB5">
                <wp:simplePos x="0" y="0"/>
                <wp:positionH relativeFrom="column">
                  <wp:posOffset>-1405890</wp:posOffset>
                </wp:positionH>
                <wp:positionV relativeFrom="paragraph">
                  <wp:posOffset>454312</wp:posOffset>
                </wp:positionV>
                <wp:extent cx="1649730" cy="481678"/>
                <wp:effectExtent l="57150" t="38100" r="83820" b="90170"/>
                <wp:wrapNone/>
                <wp:docPr id="135" name="Metin Kutusu 1"/>
                <wp:cNvGraphicFramePr/>
                <a:graphic xmlns:a="http://schemas.openxmlformats.org/drawingml/2006/main">
                  <a:graphicData uri="http://schemas.microsoft.com/office/word/2010/wordprocessingShape">
                    <wps:wsp>
                      <wps:cNvSpPr txBox="1"/>
                      <wps:spPr>
                        <a:xfrm flipH="1">
                          <a:off x="0" y="0"/>
                          <a:ext cx="1649730" cy="481678"/>
                        </a:xfrm>
                        <a:prstGeom prst="rect">
                          <a:avLst/>
                        </a:prstGeom>
                        <a:solidFill>
                          <a:schemeClr val="accent6">
                            <a:lumMod val="40000"/>
                            <a:lumOff val="60000"/>
                          </a:schemeClr>
                        </a:solidFill>
                        <a:ln/>
                      </wps:spPr>
                      <wps:style>
                        <a:lnRef idx="1">
                          <a:schemeClr val="accent4"/>
                        </a:lnRef>
                        <a:fillRef idx="2">
                          <a:schemeClr val="accent4"/>
                        </a:fillRef>
                        <a:effectRef idx="1">
                          <a:schemeClr val="accent4"/>
                        </a:effectRef>
                        <a:fontRef idx="minor">
                          <a:schemeClr val="dk1"/>
                        </a:fontRef>
                      </wps:style>
                      <wps:txbx>
                        <w:txbxContent>
                          <w:p w14:paraId="1511FB4C" w14:textId="77777777" w:rsidR="00960803" w:rsidRPr="00960803" w:rsidRDefault="00960803" w:rsidP="00960803">
                            <w:pPr>
                              <w:spacing w:line="240" w:lineRule="auto"/>
                              <w:rPr>
                                <w:rFonts w:cs="Times New Roman"/>
                                <w:b/>
                                <w:color w:val="FF0000"/>
                                <w:sz w:val="20"/>
                                <w:szCs w:val="20"/>
                              </w:rPr>
                            </w:pPr>
                            <w:r w:rsidRPr="00960803">
                              <w:rPr>
                                <w:rFonts w:cs="Times New Roman"/>
                                <w:sz w:val="20"/>
                                <w:szCs w:val="18"/>
                              </w:rPr>
                              <w:t>Çizelge içeriği 1 satır aralığı kullanılarak yazılır.</w:t>
                            </w:r>
                            <w:r w:rsidRPr="00960803">
                              <w:rPr>
                                <w:rFonts w:cs="Times New Roman"/>
                                <w:b/>
                                <w:sz w:val="20"/>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18BEE4D" id="Metin Kutusu 1" o:spid="_x0000_s1180" type="#_x0000_t202" style="position:absolute;left:0;text-align:left;margin-left:-110.7pt;margin-top:35.75pt;width:129.9pt;height:37.95pt;flip:x;z-index:252107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Qq9lQIAAI4FAAAOAAAAZHJzL2Uyb0RvYy54bWysVEtvEzEQviPxHyzf6SZhSdoomyq0KiCV&#10;tqJFPTteO7HweoztZDf8esbeR0MpHBB7WNkz34zn8c0szptKk71wXoEp6PhkRIkwHEplNgX9+nD1&#10;5pQSH5gpmQYjCnoQnp4vX79a1HYuJrAFXQpH0Inx89oWdBuCnWeZ51tRMX8CVhhUSnAVC3h1m6x0&#10;rEbvlc4mo9E0q8GV1gEX3qP0slXSZfIvpeDhVkovAtEFxdhC+rv0X8d/tlyw+cYxu1W8C4P9QxQV&#10;UwYfHVxdssDIzqnfXFWKO/AgwwmHKgMpFRcpB8xmPHqWzf2WWZFyweJ4O5TJ/z+3/GZ/b+8cCc17&#10;aLCBsSC19XOPwphPI11FpFb2Y1RGCcZMEInFPAwFFE0gPJpP87PZW1Rx1OWn4+nsNDrMWj/R2jof&#10;PgioSDwU1GGDkle2v/ahhfaQCPegVXmltE6XSApxoR3ZM2wn41yYME3meld9hrKV5yP82saiGNvf&#10;iqe9GKNJ9IqeUmy/PKJNjOKpBOkUDlrECLT5IiRRZarUH0PKu5wTOqIkJjAYTlLAQwTHufSGHT6a&#10;isThwbhtwV+NB4v0MpgwGFfKgHvp9fJb6jsWRrb4vgJt3rEEoVk3mHhBZ7OeImsoD8gcB+1Qecuv&#10;FDb1mvlwxxxOEfIAN0O4xZ/UUBcUuhMlW3A/XpJHPJIbtZTUOJUF9d93zAlK9CeDtD8b53kc43TJ&#10;380meHHHmvWxxuyqC0CmjHEHWZ6OER90f5QOqkdcIKv4KqqY4fh2QUN/vAjtrsAFxMVqlUA4uJaF&#10;a3NveT8TkbIPzSNztuN1wIm4gX5+2fwZvVtsbJCB1S6AVIn7sdBtVbsG4NAnhnYLKm6V43tCPa3R&#10;5U8AAAD//wMAUEsDBBQABgAIAAAAIQAzXzFF4AAAAAoBAAAPAAAAZHJzL2Rvd25yZXYueG1sTI9B&#10;T4NAEIXvJv6HzZh4Me0Com2QpUETD3rS1rQeF5gClp0l7LZd/73jSY8v8+W9b/JVMIM44eR6Swri&#10;eQQCqbZNT62Cj83zbAnCeU2NHiyhgm90sCouL3KdNfZM73ha+1ZwCblMK+i8HzMpXd2h0W5uRyS+&#10;7e1ktOc4tbKZ9JnLzSCTKLqXRvfEC50e8anD+rA+GgXlbrO/6cvHz6+XsH2rDmV4lXVQ6voqlA8g&#10;PAb/B8OvPqtDwU6VPVLjxKBgliRxyqyCRXwHgonbJeeKyXSRgixy+f+F4gcAAP//AwBQSwECLQAU&#10;AAYACAAAACEAtoM4kv4AAADhAQAAEwAAAAAAAAAAAAAAAAAAAAAAW0NvbnRlbnRfVHlwZXNdLnht&#10;bFBLAQItABQABgAIAAAAIQA4/SH/1gAAAJQBAAALAAAAAAAAAAAAAAAAAC8BAABfcmVscy8ucmVs&#10;c1BLAQItABQABgAIAAAAIQBvuQq9lQIAAI4FAAAOAAAAAAAAAAAAAAAAAC4CAABkcnMvZTJvRG9j&#10;LnhtbFBLAQItABQABgAIAAAAIQAzXzFF4AAAAAoBAAAPAAAAAAAAAAAAAAAAAO8EAABkcnMvZG93&#10;bnJldi54bWxQSwUGAAAAAAQABADzAAAA/AUAAAAA&#10;" fillcolor="#fbd4b4 [1305]" strokecolor="#795d9b [3047]">
                <v:shadow on="t" color="black" opacity="24903f" origin=",.5" offset="0,.55556mm"/>
                <v:textbox>
                  <w:txbxContent>
                    <w:p w14:paraId="1511FB4C" w14:textId="77777777" w:rsidR="00960803" w:rsidRPr="00960803" w:rsidRDefault="00960803" w:rsidP="00960803">
                      <w:pPr>
                        <w:spacing w:line="240" w:lineRule="auto"/>
                        <w:rPr>
                          <w:rFonts w:cs="Times New Roman"/>
                          <w:b/>
                          <w:color w:val="FF0000"/>
                          <w:sz w:val="20"/>
                          <w:szCs w:val="20"/>
                        </w:rPr>
                      </w:pPr>
                      <w:r w:rsidRPr="00960803">
                        <w:rPr>
                          <w:rFonts w:cs="Times New Roman"/>
                          <w:sz w:val="20"/>
                          <w:szCs w:val="18"/>
                        </w:rPr>
                        <w:t>Çizelge içeriği 1 satır aralığı kullanılarak yazılır.</w:t>
                      </w:r>
                      <w:r w:rsidRPr="00960803">
                        <w:rPr>
                          <w:rFonts w:cs="Times New Roman"/>
                          <w:b/>
                          <w:sz w:val="20"/>
                          <w:szCs w:val="18"/>
                        </w:rPr>
                        <w:t xml:space="preserve"> </w:t>
                      </w:r>
                    </w:p>
                  </w:txbxContent>
                </v:textbox>
              </v:shape>
            </w:pict>
          </mc:Fallback>
        </mc:AlternateContent>
      </w:r>
      <w:proofErr w:type="spellStart"/>
      <w:r w:rsidR="007E798C" w:rsidRPr="007E798C">
        <w:rPr>
          <w:rFonts w:cs="Times New Roman"/>
        </w:rPr>
        <w:t>DSSC’nin</w:t>
      </w:r>
      <w:proofErr w:type="spellEnd"/>
      <w:r w:rsidR="007E798C" w:rsidRPr="007E798C">
        <w:rPr>
          <w:rFonts w:cs="Times New Roman"/>
        </w:rPr>
        <w:t xml:space="preserve"> çalışması </w:t>
      </w:r>
      <w:proofErr w:type="spellStart"/>
      <w:r w:rsidR="007E798C" w:rsidRPr="007E798C">
        <w:rPr>
          <w:rFonts w:cs="Times New Roman"/>
        </w:rPr>
        <w:t>nanokristal</w:t>
      </w:r>
      <w:proofErr w:type="spellEnd"/>
      <w:r w:rsidR="007E798C" w:rsidRPr="007E798C">
        <w:rPr>
          <w:rFonts w:cs="Times New Roman"/>
        </w:rPr>
        <w:t xml:space="preserve"> yapılı TiO</w:t>
      </w:r>
      <w:r w:rsidR="007E798C" w:rsidRPr="007E798C">
        <w:rPr>
          <w:rFonts w:cs="Times New Roman"/>
          <w:vertAlign w:val="subscript"/>
        </w:rPr>
        <w:t>2</w:t>
      </w:r>
      <w:r w:rsidR="007E798C" w:rsidRPr="007E798C">
        <w:rPr>
          <w:rFonts w:cs="Times New Roman"/>
        </w:rPr>
        <w:t>’nin yüzeyine adsorplanan boyaların ışık ile uyarılmasına bağlıdır. Işık ile uyarılan boyadaki bir elektron uyarılmış enerji seviyesine geçerek temel halde bir boşluk bırakır ve elektron-boşluk çiftini meydana getirir (1). Uyarılmış hale geçen elektron TiO</w:t>
      </w:r>
      <w:r w:rsidR="007E798C" w:rsidRPr="007E798C">
        <w:rPr>
          <w:rFonts w:cs="Times New Roman"/>
          <w:vertAlign w:val="subscript"/>
        </w:rPr>
        <w:t>2</w:t>
      </w:r>
      <w:r w:rsidR="007E798C" w:rsidRPr="007E798C">
        <w:rPr>
          <w:rFonts w:cs="Times New Roman"/>
        </w:rPr>
        <w:t>’in iletkenlik bandına geçer (2) ve oradan da elektro</w:t>
      </w:r>
      <w:r w:rsidR="00742261">
        <w:rPr>
          <w:rFonts w:cs="Times New Roman"/>
        </w:rPr>
        <w:t>t</w:t>
      </w:r>
      <w:r w:rsidR="007E798C" w:rsidRPr="007E798C">
        <w:rPr>
          <w:rFonts w:cs="Times New Roman"/>
        </w:rPr>
        <w:t xml:space="preserve">a ulaşır (3). Boya molekülünün elektronunu vermesi sonucu temel halde oluşan boşluğa elektrolitten bir elektron geçmesiyle boya rejenere olur (6) ve elektrolit yükseltgenir. Daha sonra devreyi dolaşarak gelen elektron elektroliti indirgeyerek devre tamamlanır (5) ve böylelikle elektrik akımı elde </w:t>
      </w:r>
      <w:r w:rsidR="00471E1A">
        <w:rPr>
          <w:rFonts w:cs="Times New Roman"/>
        </w:rPr>
        <w:t xml:space="preserve">edilmiş olur (Şekil </w:t>
      </w:r>
      <w:proofErr w:type="gramStart"/>
      <w:r w:rsidR="00471E1A">
        <w:rPr>
          <w:rFonts w:cs="Times New Roman"/>
        </w:rPr>
        <w:t>2.4</w:t>
      </w:r>
      <w:proofErr w:type="gramEnd"/>
      <w:r w:rsidR="00471E1A">
        <w:rPr>
          <w:rFonts w:cs="Times New Roman"/>
        </w:rPr>
        <w:t>).</w:t>
      </w:r>
    </w:p>
    <w:p w14:paraId="315172D3" w14:textId="77777777" w:rsidR="007E798C" w:rsidRPr="007E798C" w:rsidRDefault="007E798C" w:rsidP="00604E94">
      <w:pPr>
        <w:jc w:val="center"/>
        <w:rPr>
          <w:rFonts w:cs="Times New Roman"/>
        </w:rPr>
      </w:pPr>
      <w:r w:rsidRPr="007E798C">
        <w:rPr>
          <w:rFonts w:cs="Times New Roman"/>
          <w:noProof/>
          <w:lang w:eastAsia="tr-TR"/>
        </w:rPr>
        <w:drawing>
          <wp:inline distT="0" distB="0" distL="0" distR="0" wp14:anchorId="6479AAA9" wp14:editId="73854902">
            <wp:extent cx="3002195" cy="1463048"/>
            <wp:effectExtent l="0" t="0" r="8255" b="3810"/>
            <wp:docPr id="522" name="Resim 522" descr="D:\DOKTORA\TEZ YAZIMI\görseller\DSSC enerji düzeyleri şemas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D:\DOKTORA\TEZ YAZIMI\görseller\DSSC enerji düzeyleri şeması.jpg"/>
                    <pic:cNvPicPr>
                      <a:picLocks noChangeAspect="1" noChangeArrowheads="1"/>
                    </pic:cNvPicPr>
                  </pic:nvPicPr>
                  <pic:blipFill>
                    <a:blip r:embed="rId34" cstate="print"/>
                    <a:srcRect/>
                    <a:stretch>
                      <a:fillRect/>
                    </a:stretch>
                  </pic:blipFill>
                  <pic:spPr bwMode="auto">
                    <a:xfrm>
                      <a:off x="0" y="0"/>
                      <a:ext cx="3004448" cy="1464146"/>
                    </a:xfrm>
                    <a:prstGeom prst="rect">
                      <a:avLst/>
                    </a:prstGeom>
                    <a:noFill/>
                    <a:ln w="9525">
                      <a:noFill/>
                      <a:miter lim="800000"/>
                      <a:headEnd/>
                      <a:tailEnd/>
                    </a:ln>
                  </pic:spPr>
                </pic:pic>
              </a:graphicData>
            </a:graphic>
          </wp:inline>
        </w:drawing>
      </w:r>
    </w:p>
    <w:p w14:paraId="1CAED156" w14:textId="710ABCB7" w:rsidR="007E798C" w:rsidRPr="007E798C" w:rsidRDefault="00450BB0" w:rsidP="007258FC">
      <w:pPr>
        <w:pStyle w:val="ekiller"/>
        <w:spacing w:after="240"/>
        <w:ind w:firstLine="0"/>
      </w:pPr>
      <w:bookmarkStart w:id="25" w:name="_Toc442652678"/>
      <w:r>
        <w:rPr>
          <w:b/>
        </w:rPr>
        <w:t xml:space="preserve">Şekil </w:t>
      </w:r>
      <w:proofErr w:type="gramStart"/>
      <w:r>
        <w:rPr>
          <w:b/>
        </w:rPr>
        <w:t>2.4</w:t>
      </w:r>
      <w:proofErr w:type="gramEnd"/>
      <w:r w:rsidR="00E77634">
        <w:rPr>
          <w:b/>
        </w:rPr>
        <w:t>.</w:t>
      </w:r>
      <w:r w:rsidR="007E798C" w:rsidRPr="00450BB0">
        <w:t xml:space="preserve"> Boya esaslı güneş pili ve enerji düzeyleri şeması</w:t>
      </w:r>
      <w:bookmarkEnd w:id="25"/>
    </w:p>
    <w:p w14:paraId="4560AED7" w14:textId="636EEA2B" w:rsidR="007E798C" w:rsidRPr="007E798C" w:rsidRDefault="007E798C" w:rsidP="00B014D3">
      <w:pPr>
        <w:ind w:firstLine="567"/>
        <w:rPr>
          <w:rFonts w:cs="Times New Roman"/>
        </w:rPr>
      </w:pPr>
      <w:r w:rsidRPr="007E798C">
        <w:rPr>
          <w:rFonts w:cs="Times New Roman"/>
        </w:rPr>
        <w:t>Boya esaslı güneş pilleri esnek, renkli, hafif ve maliyetlerinin düşük olması gibi birçok avantaja sahiptirler.</w:t>
      </w:r>
    </w:p>
    <w:p w14:paraId="292059A1" w14:textId="1556BE30" w:rsidR="007E798C" w:rsidRPr="007E798C" w:rsidRDefault="00310197" w:rsidP="00B014D3">
      <w:pPr>
        <w:ind w:firstLine="567"/>
        <w:rPr>
          <w:rFonts w:cs="Times New Roman"/>
        </w:rPr>
      </w:pPr>
      <w:r>
        <w:rPr>
          <w:rFonts w:cs="Times New Roman"/>
          <w:noProof/>
          <w:lang w:eastAsia="tr-TR"/>
        </w:rPr>
        <w:lastRenderedPageBreak/>
        <mc:AlternateContent>
          <mc:Choice Requires="wps">
            <w:drawing>
              <wp:anchor distT="0" distB="0" distL="114300" distR="114300" simplePos="0" relativeHeight="251860992" behindDoc="0" locked="0" layoutInCell="1" allowOverlap="1" wp14:anchorId="3BCB0344" wp14:editId="59328D28">
                <wp:simplePos x="0" y="0"/>
                <wp:positionH relativeFrom="margin">
                  <wp:posOffset>2710180</wp:posOffset>
                </wp:positionH>
                <wp:positionV relativeFrom="paragraph">
                  <wp:posOffset>1073150</wp:posOffset>
                </wp:positionV>
                <wp:extent cx="3082290" cy="1104900"/>
                <wp:effectExtent l="57150" t="38100" r="80010" b="95250"/>
                <wp:wrapNone/>
                <wp:docPr id="5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2290" cy="11049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46E22BB" w14:textId="77777777" w:rsidR="0064052D" w:rsidRDefault="0064052D" w:rsidP="00604E94">
                            <w:pPr>
                              <w:spacing w:line="240" w:lineRule="auto"/>
                              <w:rPr>
                                <w:sz w:val="20"/>
                                <w:szCs w:val="18"/>
                              </w:rPr>
                            </w:pPr>
                            <w:r w:rsidRPr="00310197">
                              <w:rPr>
                                <w:rFonts w:cs="Times New Roman"/>
                                <w:sz w:val="20"/>
                                <w:szCs w:val="20"/>
                              </w:rPr>
                              <w:t xml:space="preserve">Formüller ve denklemler denklem editörüyle 1,5 satır </w:t>
                            </w:r>
                            <w:proofErr w:type="gramStart"/>
                            <w:r w:rsidRPr="00310197">
                              <w:rPr>
                                <w:rFonts w:cs="Times New Roman"/>
                                <w:sz w:val="20"/>
                                <w:szCs w:val="20"/>
                              </w:rPr>
                              <w:t>aralığı</w:t>
                            </w:r>
                            <w:proofErr w:type="gramEnd"/>
                            <w:r w:rsidRPr="00310197">
                              <w:rPr>
                                <w:rFonts w:cs="Times New Roman"/>
                                <w:sz w:val="20"/>
                                <w:szCs w:val="20"/>
                              </w:rPr>
                              <w:t xml:space="preserve"> 12 punto ile sola dayalı olarak yazılmalıdır.</w:t>
                            </w:r>
                            <w:r w:rsidRPr="00310197">
                              <w:rPr>
                                <w:sz w:val="20"/>
                                <w:szCs w:val="18"/>
                              </w:rPr>
                              <w:t xml:space="preserve"> Denklemden önce ve sonra </w:t>
                            </w:r>
                            <w:r w:rsidRPr="009D488D">
                              <w:rPr>
                                <w:b/>
                                <w:color w:val="FF0000"/>
                                <w:sz w:val="20"/>
                                <w:szCs w:val="18"/>
                              </w:rPr>
                              <w:t>12 punto aralık eklenmelidir</w:t>
                            </w:r>
                            <w:r w:rsidRPr="00310197">
                              <w:rPr>
                                <w:b/>
                                <w:sz w:val="20"/>
                                <w:szCs w:val="18"/>
                              </w:rPr>
                              <w:t xml:space="preserve">. </w:t>
                            </w:r>
                            <w:r w:rsidRPr="00310197">
                              <w:rPr>
                                <w:sz w:val="20"/>
                                <w:szCs w:val="18"/>
                              </w:rPr>
                              <w:t>Denklem numaraları bölüm numarası ile birlikte sağa hizalı yazılmalıdır.</w:t>
                            </w:r>
                          </w:p>
                          <w:p w14:paraId="1FEBC4E2" w14:textId="30372279" w:rsidR="0064052D" w:rsidRPr="00310197" w:rsidRDefault="0064052D" w:rsidP="00604E94">
                            <w:pPr>
                              <w:spacing w:line="240" w:lineRule="auto"/>
                              <w:rPr>
                                <w:sz w:val="20"/>
                                <w:szCs w:val="18"/>
                              </w:rPr>
                            </w:pPr>
                            <w:r w:rsidRPr="00310197">
                              <w:rPr>
                                <w:sz w:val="20"/>
                                <w:szCs w:val="18"/>
                              </w:rPr>
                              <w:t>Denklem açıklamaları varsa sola hizalı 10 punto tek satır aralığı ile yazılmalıdır. Art arda gelen denklemlerde 12 punto aralık bırakılmalıdır</w:t>
                            </w:r>
                            <w:r>
                              <w:rPr>
                                <w:sz w:val="20"/>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BCB0344" id="_x0000_s1183" type="#_x0000_t202" style="position:absolute;left:0;text-align:left;margin-left:213.4pt;margin-top:84.5pt;width:242.7pt;height:87pt;z-index:251860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2wN6gIAAJYGAAAOAAAAZHJzL2Uyb0RvYy54bWysVclu2zAQvRfoPxC8N5K8xRYiB4nTFAXS&#10;BU2LnscSJRGlSJakLSdf3yEpO85yCIL6IFAz4pt5bxafne86QbbMWK5kQbOTlBImS1Vx2RT018/r&#10;D3NKrANZgVCSFfSOWXq+fP/urNc5G6lWiYoZgiDS5r0uaOuczpPEli3rwJ4ozSQ6a2U6cPhqmqQy&#10;0CN6J5JRms6SXplKG1Uya9F6FZ10GfDrmpXuW11b5ogoKObmwtOE59o/k+UZ5I0B3fJySAPekEUH&#10;XGLQA9QVOCAbw59Bdbw0yqranZSqS1Rd85IFDsgmS5+wuW1Bs8AFxbH6IJP9f7Dl1+2t/m6I212q&#10;HRYwkLD6RpV/LJFq1YJs2IUxqm8ZVBg485Ilvbb5cNVLbXPrQdb9F1VhkWHjVADa1abzqiBPguhY&#10;gLuD6GznSInGcTofjRboKtGXZelkkYayJJDvr2tj3SemOuIPBTVY1QAP2xvrfDqQ7z8ZalBdcyGI&#10;Ue43d22Qcc+tsXgnfGWJVkgojZRNs14JQ7aAjTK5vFitZsHuuHTROE3xF/vFgkOi0Tz25n3CNqKE&#10;jBp7HGXsr78y0vh0QIT8DZEyn89rQ2UhrTAEj0IdyKK0T0mh6SCi4JJgh6C4M5xGH5fYEgSr9o0S&#10;JiJUw6shJOkLupiOplhuwHGvBTg8dhovWNlQAqLBPVI6E7VSgh8uD3k8K5FtoWLRuniZTpbu7U/o&#10;2GN830JXYNsIFVyx3L7zP8oqqOSAi3hGKCE9KRbWzNBVauOYuW2rnqzFxvwA5DWJulTc925QiZKK&#10;4w6aBg9K9rhPX6hdkDbaQegWhtabe8Fj/x8X6ZBD6MOj9MLY+kmNM+t26x3hmOF85lH8GK9VdYeD&#10;jAmFacXFjodWmXtKelySWKS/GzCMEvFZ4uwssskE83fhZTI9HXkyx571sQdkiVAFxYrH48qFTexF&#10;lOoCl0bNwzg/ZDKsGlx+cabiovbb9fg9fPXwd7L8BwAA//8DAFBLAwQUAAYACAAAACEAbcsHJt8A&#10;AAALAQAADwAAAGRycy9kb3ducmV2LnhtbEyPQUvDQBSE74L/YXmCN7ubtMYmZlNEVPBSaBV6fc0+&#10;k2B2N2Q3bfz3Pk/1OMww8025mW0vTjSGzjsNyUKBIFd707lGw+fH690aRIjoDPbekYYfCrCprq9K&#10;LIw/ux2d9rERXOJCgRraGIdCylC3ZDEs/ECOvS8/Wowsx0aaEc9cbnuZKpVJi53jhRYHem6p/t5P&#10;VsPWv2D2sHt7P0ijYm6S6d7arda3N/PTI4hIc7yE4Q+f0aFipqOfnAmi17BKM0aPbGQ5n+JEnqQp&#10;iKOG5WqpQFal/P+h+gUAAP//AwBQSwECLQAUAAYACAAAACEAtoM4kv4AAADhAQAAEwAAAAAAAAAA&#10;AAAAAAAAAAAAW0NvbnRlbnRfVHlwZXNdLnhtbFBLAQItABQABgAIAAAAIQA4/SH/1gAAAJQBAAAL&#10;AAAAAAAAAAAAAAAAAC8BAABfcmVscy8ucmVsc1BLAQItABQABgAIAAAAIQCvM2wN6gIAAJYGAAAO&#10;AAAAAAAAAAAAAAAAAC4CAABkcnMvZTJvRG9jLnhtbFBLAQItABQABgAIAAAAIQBtywcm3wAAAAsB&#10;AAAPAAAAAAAAAAAAAAAAAEQFAABkcnMvZG93bnJldi54bWxQSwUGAAAAAAQABADzAAAAUAYAAAAA&#10;" fillcolor="#9eeaff" strokecolor="#46aac5">
                <v:fill color2="#e4f9ff" rotate="t" angle="180" colors="0 #9eeaff;22938f #bbefff;1 #e4f9ff" focus="100%" type="gradient"/>
                <v:shadow on="t" color="black" opacity="24903f" origin=",.5" offset="0,.55556mm"/>
                <v:textbox>
                  <w:txbxContent>
                    <w:p w14:paraId="246E22BB" w14:textId="77777777" w:rsidR="0064052D" w:rsidRDefault="0064052D" w:rsidP="00604E94">
                      <w:pPr>
                        <w:spacing w:line="240" w:lineRule="auto"/>
                        <w:rPr>
                          <w:sz w:val="20"/>
                          <w:szCs w:val="18"/>
                        </w:rPr>
                      </w:pPr>
                      <w:r w:rsidRPr="00310197">
                        <w:rPr>
                          <w:rFonts w:cs="Times New Roman"/>
                          <w:sz w:val="20"/>
                          <w:szCs w:val="20"/>
                        </w:rPr>
                        <w:t>Formüller ve denklemler denklem editörüyle 1,5 satır aralığı 12 punto ile sola dayalı olarak yazılmalıdır.</w:t>
                      </w:r>
                      <w:r w:rsidRPr="00310197">
                        <w:rPr>
                          <w:sz w:val="20"/>
                          <w:szCs w:val="18"/>
                        </w:rPr>
                        <w:t xml:space="preserve"> Denklemden önce ve sonra </w:t>
                      </w:r>
                      <w:r w:rsidRPr="009D488D">
                        <w:rPr>
                          <w:b/>
                          <w:color w:val="FF0000"/>
                          <w:sz w:val="20"/>
                          <w:szCs w:val="18"/>
                        </w:rPr>
                        <w:t>12 punto aralık eklenmelidir</w:t>
                      </w:r>
                      <w:r w:rsidRPr="00310197">
                        <w:rPr>
                          <w:b/>
                          <w:sz w:val="20"/>
                          <w:szCs w:val="18"/>
                        </w:rPr>
                        <w:t xml:space="preserve">. </w:t>
                      </w:r>
                      <w:r w:rsidRPr="00310197">
                        <w:rPr>
                          <w:sz w:val="20"/>
                          <w:szCs w:val="18"/>
                        </w:rPr>
                        <w:t>Denklem numaraları bölüm numarası ile birlikte sağa hizalı yazılmalıdır.</w:t>
                      </w:r>
                    </w:p>
                    <w:p w14:paraId="1FEBC4E2" w14:textId="30372279" w:rsidR="0064052D" w:rsidRPr="00310197" w:rsidRDefault="0064052D" w:rsidP="00604E94">
                      <w:pPr>
                        <w:spacing w:line="240" w:lineRule="auto"/>
                        <w:rPr>
                          <w:sz w:val="20"/>
                          <w:szCs w:val="18"/>
                        </w:rPr>
                      </w:pPr>
                      <w:r w:rsidRPr="00310197">
                        <w:rPr>
                          <w:sz w:val="20"/>
                          <w:szCs w:val="18"/>
                        </w:rPr>
                        <w:t>Denklem açıklamaları varsa sola hizalı 10 punto tek satır aralığı ile yazılmalıdır. Art arda gelen denklemlerde 12 punto aralık bırakılmalıdır</w:t>
                      </w:r>
                      <w:r>
                        <w:rPr>
                          <w:sz w:val="20"/>
                          <w:szCs w:val="18"/>
                        </w:rPr>
                        <w:t>.</w:t>
                      </w:r>
                    </w:p>
                  </w:txbxContent>
                </v:textbox>
                <w10:wrap anchorx="margin"/>
              </v:shape>
            </w:pict>
          </mc:Fallback>
        </mc:AlternateContent>
      </w:r>
      <w:r w:rsidR="007E798C" w:rsidRPr="007E798C">
        <w:rPr>
          <w:rFonts w:cs="Times New Roman"/>
        </w:rPr>
        <w:t xml:space="preserve">Boya esaslı güneş pillerinin veriminin hesaplanmasında ve karakterizasyonunda aşağıda yer alan bazı kavramlar bulunmaktadır. Pillerin verimi genellikle η simgesi ile gösterilen % </w:t>
      </w:r>
      <w:r w:rsidR="00742261">
        <w:rPr>
          <w:rFonts w:cs="Times New Roman"/>
        </w:rPr>
        <w:t xml:space="preserve">verim ile verilmektedir. Ancak </w:t>
      </w:r>
      <w:r w:rsidR="007E798C" w:rsidRPr="007E798C">
        <w:rPr>
          <w:rFonts w:cs="Times New Roman"/>
        </w:rPr>
        <w:t>bu değer</w:t>
      </w:r>
      <w:r w:rsidR="00742261">
        <w:rPr>
          <w:rFonts w:cs="Times New Roman"/>
        </w:rPr>
        <w:t>,</w:t>
      </w:r>
      <w:r w:rsidR="007E798C" w:rsidRPr="007E798C">
        <w:rPr>
          <w:rFonts w:cs="Times New Roman"/>
        </w:rPr>
        <w:t xml:space="preserve"> çoğu zaman gelen ışığın ne kadarının elektrik akımına dönüştüğünün ölçüsü olan IPCE değeri ile desteklenmesi gerekmektedir.</w:t>
      </w:r>
      <w:r w:rsidR="00931C80">
        <w:rPr>
          <w:rFonts w:cs="Times New Roman"/>
        </w:rPr>
        <w:t xml:space="preserve"> </w:t>
      </w:r>
    </w:p>
    <w:p w14:paraId="05C25215" w14:textId="79EACDAA" w:rsidR="007E798C" w:rsidRPr="00450BB0" w:rsidRDefault="007E798C" w:rsidP="00EF4206">
      <w:pPr>
        <w:spacing w:before="240" w:line="240" w:lineRule="auto"/>
        <w:rPr>
          <w:rFonts w:cs="Times New Roman"/>
          <w:sz w:val="20"/>
          <w:szCs w:val="20"/>
        </w:rPr>
      </w:pPr>
      <w:proofErr w:type="spellStart"/>
      <w:proofErr w:type="gramStart"/>
      <w:r w:rsidRPr="00450BB0">
        <w:rPr>
          <w:rFonts w:cs="Times New Roman"/>
          <w:sz w:val="20"/>
          <w:szCs w:val="20"/>
        </w:rPr>
        <w:t>V</w:t>
      </w:r>
      <w:r w:rsidRPr="00450BB0">
        <w:rPr>
          <w:rFonts w:cs="Times New Roman"/>
          <w:sz w:val="20"/>
          <w:szCs w:val="20"/>
          <w:vertAlign w:val="subscript"/>
        </w:rPr>
        <w:t>oc</w:t>
      </w:r>
      <w:proofErr w:type="spellEnd"/>
      <w:r w:rsidR="00450BB0" w:rsidRPr="00450BB0">
        <w:rPr>
          <w:rFonts w:cs="Times New Roman"/>
          <w:sz w:val="20"/>
          <w:szCs w:val="20"/>
          <w:vertAlign w:val="subscript"/>
        </w:rPr>
        <w:t xml:space="preserve">      </w:t>
      </w:r>
      <w:r w:rsidRPr="00450BB0">
        <w:rPr>
          <w:rFonts w:cs="Times New Roman"/>
          <w:sz w:val="20"/>
          <w:szCs w:val="20"/>
        </w:rPr>
        <w:t>:Açık</w:t>
      </w:r>
      <w:proofErr w:type="gramEnd"/>
      <w:r w:rsidRPr="00450BB0">
        <w:rPr>
          <w:rFonts w:cs="Times New Roman"/>
          <w:sz w:val="20"/>
          <w:szCs w:val="20"/>
        </w:rPr>
        <w:t xml:space="preserve"> devre voltajı</w:t>
      </w:r>
    </w:p>
    <w:p w14:paraId="0AD3A32F" w14:textId="58A79288" w:rsidR="007E798C" w:rsidRPr="00450BB0" w:rsidRDefault="007E798C" w:rsidP="00EF4206">
      <w:pPr>
        <w:spacing w:line="240" w:lineRule="auto"/>
        <w:rPr>
          <w:rFonts w:cs="Times New Roman"/>
          <w:sz w:val="20"/>
          <w:szCs w:val="20"/>
        </w:rPr>
      </w:pPr>
      <w:proofErr w:type="spellStart"/>
      <w:proofErr w:type="gramStart"/>
      <w:r w:rsidRPr="00450BB0">
        <w:rPr>
          <w:rFonts w:cs="Times New Roman"/>
          <w:sz w:val="20"/>
          <w:szCs w:val="20"/>
        </w:rPr>
        <w:t>I</w:t>
      </w:r>
      <w:r w:rsidRPr="00450BB0">
        <w:rPr>
          <w:rFonts w:cs="Times New Roman"/>
          <w:sz w:val="20"/>
          <w:szCs w:val="20"/>
          <w:vertAlign w:val="subscript"/>
        </w:rPr>
        <w:t>sc</w:t>
      </w:r>
      <w:proofErr w:type="spellEnd"/>
      <w:r w:rsidR="00450BB0" w:rsidRPr="00450BB0">
        <w:rPr>
          <w:rFonts w:cs="Times New Roman"/>
          <w:sz w:val="20"/>
          <w:szCs w:val="20"/>
          <w:vertAlign w:val="subscript"/>
        </w:rPr>
        <w:t xml:space="preserve">         </w:t>
      </w:r>
      <w:r w:rsidRPr="00450BB0">
        <w:rPr>
          <w:rFonts w:cs="Times New Roman"/>
          <w:sz w:val="20"/>
          <w:szCs w:val="20"/>
        </w:rPr>
        <w:t>: Kısa</w:t>
      </w:r>
      <w:proofErr w:type="gramEnd"/>
      <w:r w:rsidRPr="00450BB0">
        <w:rPr>
          <w:rFonts w:cs="Times New Roman"/>
          <w:sz w:val="20"/>
          <w:szCs w:val="20"/>
        </w:rPr>
        <w:t xml:space="preserve"> devre akımı</w:t>
      </w:r>
    </w:p>
    <w:p w14:paraId="7427F459" w14:textId="3D3A00EC" w:rsidR="007E798C" w:rsidRPr="00450BB0" w:rsidRDefault="007E798C" w:rsidP="00EF4206">
      <w:pPr>
        <w:spacing w:line="240" w:lineRule="auto"/>
        <w:rPr>
          <w:rFonts w:cs="Times New Roman"/>
          <w:sz w:val="20"/>
          <w:szCs w:val="20"/>
        </w:rPr>
      </w:pPr>
      <w:proofErr w:type="gramStart"/>
      <w:r w:rsidRPr="00450BB0">
        <w:rPr>
          <w:rFonts w:cs="Times New Roman"/>
          <w:sz w:val="20"/>
          <w:szCs w:val="20"/>
        </w:rPr>
        <w:t>FF</w:t>
      </w:r>
      <w:r w:rsidR="00450BB0" w:rsidRPr="00450BB0">
        <w:rPr>
          <w:rFonts w:cs="Times New Roman"/>
          <w:sz w:val="20"/>
          <w:szCs w:val="20"/>
        </w:rPr>
        <w:t xml:space="preserve">     </w:t>
      </w:r>
      <w:r w:rsidRPr="00450BB0">
        <w:rPr>
          <w:rFonts w:cs="Times New Roman"/>
          <w:sz w:val="20"/>
          <w:szCs w:val="20"/>
        </w:rPr>
        <w:t>: Doluluk</w:t>
      </w:r>
      <w:proofErr w:type="gramEnd"/>
      <w:r w:rsidRPr="00450BB0">
        <w:rPr>
          <w:rFonts w:cs="Times New Roman"/>
          <w:sz w:val="20"/>
          <w:szCs w:val="20"/>
        </w:rPr>
        <w:t xml:space="preserve"> faktörü</w:t>
      </w:r>
    </w:p>
    <w:p w14:paraId="3BD5F5F7" w14:textId="70739665" w:rsidR="007E798C" w:rsidRPr="00450BB0" w:rsidRDefault="007E798C" w:rsidP="00EF4206">
      <w:pPr>
        <w:spacing w:line="240" w:lineRule="auto"/>
        <w:rPr>
          <w:rFonts w:cs="Times New Roman"/>
          <w:sz w:val="20"/>
          <w:szCs w:val="20"/>
        </w:rPr>
      </w:pPr>
      <w:r w:rsidRPr="00450BB0">
        <w:rPr>
          <w:rFonts w:cs="Times New Roman"/>
          <w:sz w:val="20"/>
          <w:szCs w:val="20"/>
        </w:rPr>
        <w:t>η</w:t>
      </w:r>
      <w:r w:rsidR="00450BB0" w:rsidRPr="00450BB0">
        <w:rPr>
          <w:rFonts w:cs="Times New Roman"/>
          <w:sz w:val="20"/>
          <w:szCs w:val="20"/>
        </w:rPr>
        <w:t xml:space="preserve">       </w:t>
      </w:r>
      <w:r w:rsidRPr="00450BB0">
        <w:rPr>
          <w:rFonts w:cs="Times New Roman"/>
          <w:sz w:val="20"/>
          <w:szCs w:val="20"/>
        </w:rPr>
        <w:t>: Verim</w:t>
      </w:r>
    </w:p>
    <w:p w14:paraId="74D3B5EF" w14:textId="77777777" w:rsidR="00FC0020" w:rsidRDefault="007E798C" w:rsidP="00EF4206">
      <w:pPr>
        <w:spacing w:line="240" w:lineRule="auto"/>
        <w:rPr>
          <w:rFonts w:cs="Times New Roman"/>
          <w:sz w:val="20"/>
          <w:szCs w:val="20"/>
        </w:rPr>
      </w:pPr>
      <w:r w:rsidRPr="00450BB0">
        <w:rPr>
          <w:rFonts w:cs="Times New Roman"/>
          <w:sz w:val="20"/>
          <w:szCs w:val="20"/>
        </w:rPr>
        <w:t>IPCE: Gel</w:t>
      </w:r>
      <w:r w:rsidR="00FC0020">
        <w:rPr>
          <w:rFonts w:cs="Times New Roman"/>
          <w:sz w:val="20"/>
          <w:szCs w:val="20"/>
        </w:rPr>
        <w:t>en ışığın akıma dönüşen yüzdesi</w:t>
      </w:r>
    </w:p>
    <w:p w14:paraId="05341143" w14:textId="6353BC31" w:rsidR="005A180C" w:rsidRPr="00B2407B" w:rsidRDefault="00FC0020" w:rsidP="00EF4206">
      <w:pPr>
        <w:pStyle w:val="ResimYazs"/>
        <w:spacing w:before="240" w:after="240" w:line="360" w:lineRule="auto"/>
        <w:rPr>
          <w:rFonts w:cs="Times New Roman"/>
          <w:i w:val="0"/>
          <w:color w:val="auto"/>
          <w:sz w:val="20"/>
          <w:szCs w:val="20"/>
        </w:rPr>
      </w:pPr>
      <m:oMathPara>
        <m:oMathParaPr>
          <m:jc m:val="left"/>
        </m:oMathParaPr>
        <m:oMath>
          <m:r>
            <w:rPr>
              <w:rFonts w:ascii="Cambria Math" w:eastAsiaTheme="minorEastAsia" w:hAnsi="Cambria Math" w:cs="Times New Roman"/>
              <w:color w:val="auto"/>
              <w:sz w:val="24"/>
              <w:szCs w:val="24"/>
            </w:rPr>
            <m:t>FF=</m:t>
          </m:r>
          <m:f>
            <m:fPr>
              <m:ctrlPr>
                <w:rPr>
                  <w:rFonts w:ascii="Cambria Math" w:eastAsiaTheme="minorEastAsia" w:hAnsi="Cambria Math" w:cs="Times New Roman"/>
                  <w:iCs w:val="0"/>
                  <w:color w:val="auto"/>
                  <w:sz w:val="24"/>
                  <w:szCs w:val="24"/>
                </w:rPr>
              </m:ctrlPr>
            </m:fPr>
            <m:num>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max</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I</m:t>
                  </m:r>
                </m:e>
                <m:sub>
                  <m:r>
                    <w:rPr>
                      <w:rFonts w:ascii="Cambria Math" w:eastAsiaTheme="minorEastAsia" w:hAnsi="Cambria Math" w:cs="Times New Roman"/>
                      <w:color w:val="auto"/>
                      <w:sz w:val="24"/>
                      <w:szCs w:val="24"/>
                    </w:rPr>
                    <m:t>max</m:t>
                  </m:r>
                </m:sub>
              </m:sSub>
            </m:num>
            <m:den>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oc</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I</m:t>
                  </m:r>
                </m:e>
                <m:sub>
                  <m:r>
                    <w:rPr>
                      <w:rFonts w:ascii="Cambria Math" w:eastAsiaTheme="minorEastAsia" w:hAnsi="Cambria Math" w:cs="Times New Roman"/>
                      <w:color w:val="auto"/>
                      <w:sz w:val="24"/>
                      <w:szCs w:val="24"/>
                    </w:rPr>
                    <m:t>sc</m:t>
                  </m:r>
                </m:sub>
              </m:sSub>
            </m:den>
          </m:f>
          <m:r>
            <w:rPr>
              <w:rFonts w:ascii="Cambria Math" w:eastAsiaTheme="minorEastAsia" w:hAnsi="Cambria Math" w:cs="Times New Roman"/>
              <w:color w:val="auto"/>
              <w:sz w:val="24"/>
              <w:szCs w:val="24"/>
            </w:rPr>
            <m:t xml:space="preserve">                                                                                                                   (</m:t>
          </m:r>
          <m:r>
            <m:rPr>
              <m:sty m:val="p"/>
            </m:rPr>
            <w:rPr>
              <w:rFonts w:ascii="Cambria Math" w:eastAsiaTheme="minorEastAsia" w:hAnsi="Cambria Math" w:cs="Times New Roman"/>
              <w:i w:val="0"/>
              <w:color w:val="auto"/>
              <w:sz w:val="24"/>
              <w:szCs w:val="24"/>
            </w:rPr>
            <w:fldChar w:fldCharType="begin"/>
          </m:r>
          <m:r>
            <w:rPr>
              <w:rFonts w:ascii="Cambria Math" w:eastAsiaTheme="minorEastAsia" w:hAnsi="Cambria Math" w:cs="Times New Roman"/>
              <w:color w:val="auto"/>
              <w:sz w:val="24"/>
              <w:szCs w:val="24"/>
            </w:rPr>
            <m:t xml:space="preserve"> STYLEREF 1 \s </m:t>
          </m:r>
          <m:r>
            <m:rPr>
              <m:sty m:val="p"/>
            </m:rPr>
            <w:rPr>
              <w:rFonts w:ascii="Cambria Math" w:eastAsiaTheme="minorEastAsia" w:hAnsi="Cambria Math" w:cs="Times New Roman"/>
              <w:i w:val="0"/>
              <w:color w:val="auto"/>
              <w:sz w:val="24"/>
              <w:szCs w:val="24"/>
            </w:rPr>
            <w:fldChar w:fldCharType="separate"/>
          </m:r>
          <m:r>
            <w:rPr>
              <w:rFonts w:ascii="Cambria Math" w:eastAsiaTheme="minorEastAsia" w:hAnsi="Cambria Math" w:cs="Times New Roman"/>
              <w:noProof/>
              <w:color w:val="auto"/>
              <w:sz w:val="24"/>
              <w:szCs w:val="24"/>
            </w:rPr>
            <m:t>2</m:t>
          </m:r>
          <m:r>
            <m:rPr>
              <m:sty m:val="p"/>
            </m:rPr>
            <w:rPr>
              <w:rFonts w:ascii="Cambria Math" w:eastAsiaTheme="minorEastAsia" w:hAnsi="Cambria Math" w:cs="Times New Roman"/>
              <w:i w:val="0"/>
              <w:color w:val="auto"/>
              <w:sz w:val="24"/>
              <w:szCs w:val="24"/>
            </w:rPr>
            <w:fldChar w:fldCharType="end"/>
          </m:r>
          <m:r>
            <w:rPr>
              <w:rFonts w:ascii="Cambria Math" w:eastAsiaTheme="minorEastAsia" w:hAnsi="Cambria Math" w:cs="Times New Roman"/>
              <w:color w:val="auto"/>
              <w:sz w:val="24"/>
              <w:szCs w:val="24"/>
            </w:rPr>
            <m:t>.</m:t>
          </m:r>
          <m:r>
            <m:rPr>
              <m:sty m:val="p"/>
            </m:rPr>
            <w:rPr>
              <w:rFonts w:ascii="Cambria Math" w:eastAsiaTheme="minorEastAsia" w:hAnsi="Cambria Math" w:cs="Times New Roman"/>
              <w:i w:val="0"/>
              <w:color w:val="auto"/>
              <w:sz w:val="24"/>
              <w:szCs w:val="24"/>
            </w:rPr>
            <w:fldChar w:fldCharType="begin"/>
          </m:r>
          <m:r>
            <w:rPr>
              <w:rFonts w:ascii="Cambria Math" w:eastAsiaTheme="minorEastAsia" w:hAnsi="Cambria Math" w:cs="Times New Roman"/>
              <w:color w:val="auto"/>
              <w:sz w:val="24"/>
              <w:szCs w:val="24"/>
            </w:rPr>
            <m:t xml:space="preserve"> SEQ Denklem \* ARABIC \s 1 </m:t>
          </m:r>
          <m:r>
            <m:rPr>
              <m:sty m:val="p"/>
            </m:rPr>
            <w:rPr>
              <w:rFonts w:ascii="Cambria Math" w:eastAsiaTheme="minorEastAsia" w:hAnsi="Cambria Math" w:cs="Times New Roman"/>
              <w:i w:val="0"/>
              <w:color w:val="auto"/>
              <w:sz w:val="24"/>
              <w:szCs w:val="24"/>
            </w:rPr>
            <w:fldChar w:fldCharType="separate"/>
          </m:r>
          <m:r>
            <w:rPr>
              <w:rFonts w:ascii="Cambria Math" w:eastAsiaTheme="minorEastAsia" w:hAnsi="Cambria Math" w:cs="Times New Roman"/>
              <w:noProof/>
              <w:color w:val="auto"/>
              <w:sz w:val="24"/>
              <w:szCs w:val="24"/>
            </w:rPr>
            <m:t>1</m:t>
          </m:r>
          <m:r>
            <m:rPr>
              <m:sty m:val="p"/>
            </m:rPr>
            <w:rPr>
              <w:rFonts w:ascii="Cambria Math" w:eastAsiaTheme="minorEastAsia" w:hAnsi="Cambria Math" w:cs="Times New Roman"/>
              <w:i w:val="0"/>
              <w:color w:val="auto"/>
              <w:sz w:val="24"/>
              <w:szCs w:val="24"/>
            </w:rPr>
            <w:fldChar w:fldCharType="end"/>
          </m:r>
          <m:r>
            <w:rPr>
              <w:rFonts w:ascii="Cambria Math" w:eastAsiaTheme="minorEastAsia" w:hAnsi="Cambria Math" w:cs="Times New Roman"/>
              <w:color w:val="auto"/>
              <w:sz w:val="24"/>
              <w:szCs w:val="24"/>
            </w:rPr>
            <m:t>)</m:t>
          </m:r>
        </m:oMath>
      </m:oMathPara>
    </w:p>
    <w:p w14:paraId="3777C567" w14:textId="0122FDBD" w:rsidR="00B2407B" w:rsidRPr="00B2407B" w:rsidRDefault="00240BE3" w:rsidP="00A42136">
      <w:pPr>
        <w:pStyle w:val="ResimYazs"/>
        <w:spacing w:after="240" w:line="360" w:lineRule="auto"/>
        <w:contextualSpacing/>
        <w:rPr>
          <w:rFonts w:ascii="Cambria Math" w:hAnsi="Cambria Math"/>
          <w:color w:val="auto"/>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color w:val="auto"/>
              <w:sz w:val="24"/>
              <w:szCs w:val="24"/>
            </w:rPr>
            <m:t xml:space="preserve">η= </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oc</m:t>
              </m:r>
            </m:sub>
          </m:sSub>
          <m:r>
            <w:rPr>
              <w:rFonts w:ascii="Cambria Math" w:eastAsiaTheme="minorEastAsia" w:hAnsi="Cambria Math" w:cs="Times New Roman"/>
              <w:color w:val="auto"/>
              <w:sz w:val="24"/>
              <w:szCs w:val="24"/>
            </w:rPr>
            <m:t xml:space="preserve">× </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I</m:t>
              </m:r>
            </m:e>
            <m:sub>
              <m:r>
                <w:rPr>
                  <w:rFonts w:ascii="Cambria Math" w:eastAsiaTheme="minorEastAsia" w:hAnsi="Cambria Math" w:cs="Times New Roman"/>
                  <w:color w:val="auto"/>
                  <w:sz w:val="24"/>
                  <w:szCs w:val="24"/>
                </w:rPr>
                <m:t>sc</m:t>
              </m:r>
            </m:sub>
          </m:sSub>
          <m:r>
            <w:rPr>
              <w:rFonts w:ascii="Cambria Math" w:eastAsiaTheme="minorEastAsia" w:hAnsi="Cambria Math" w:cs="Times New Roman"/>
              <w:color w:val="auto"/>
              <w:sz w:val="24"/>
              <w:szCs w:val="24"/>
            </w:rPr>
            <m:t>×</m:t>
          </m:r>
          <m:f>
            <m:fPr>
              <m:ctrlPr>
                <w:rPr>
                  <w:rFonts w:ascii="Cambria Math" w:eastAsiaTheme="minorEastAsia" w:hAnsi="Cambria Math" w:cs="Times New Roman"/>
                  <w:i w:val="0"/>
                  <w:color w:val="auto"/>
                  <w:sz w:val="24"/>
                  <w:szCs w:val="24"/>
                </w:rPr>
              </m:ctrlPr>
            </m:fPr>
            <m:num>
              <m:r>
                <w:rPr>
                  <w:rFonts w:ascii="Cambria Math" w:eastAsiaTheme="minorEastAsia" w:hAnsi="Cambria Math" w:cs="Times New Roman"/>
                  <w:color w:val="auto"/>
                  <w:sz w:val="24"/>
                  <w:szCs w:val="24"/>
                </w:rPr>
                <m:t>FF</m:t>
              </m:r>
            </m:num>
            <m:den>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ışık</m:t>
                  </m:r>
                </m:sub>
              </m:sSub>
            </m:den>
          </m:f>
          <m:r>
            <w:rPr>
              <w:rFonts w:ascii="Cambria Math" w:eastAsiaTheme="minorEastAsia" w:hAnsi="Cambria Math" w:cs="Times New Roman"/>
              <w:color w:val="auto"/>
              <w:sz w:val="24"/>
              <w:szCs w:val="24"/>
            </w:rPr>
            <m:t xml:space="preserve">                                                                                                             (</m:t>
          </m:r>
          <m:r>
            <w:rPr>
              <w:rFonts w:ascii="Cambria Math" w:eastAsiaTheme="minorEastAsia" w:hAnsi="Cambria Math" w:cs="Times New Roman"/>
              <w:iCs w:val="0"/>
              <w:color w:val="auto"/>
              <w:sz w:val="24"/>
              <w:szCs w:val="24"/>
            </w:rPr>
            <w:fldChar w:fldCharType="begin"/>
          </m:r>
          <m:r>
            <w:rPr>
              <w:rFonts w:ascii="Cambria Math" w:eastAsiaTheme="minorEastAsia" w:hAnsi="Cambria Math" w:cs="Times New Roman"/>
              <w:color w:val="auto"/>
              <w:sz w:val="24"/>
              <w:szCs w:val="24"/>
            </w:rPr>
            <m:t xml:space="preserve"> STYLEREF 1 \s </m:t>
          </m:r>
          <m:r>
            <w:rPr>
              <w:rFonts w:ascii="Cambria Math" w:eastAsiaTheme="minorEastAsia" w:hAnsi="Cambria Math" w:cs="Times New Roman"/>
              <w:iCs w:val="0"/>
              <w:color w:val="auto"/>
              <w:sz w:val="24"/>
              <w:szCs w:val="24"/>
            </w:rPr>
            <w:fldChar w:fldCharType="separate"/>
          </m:r>
          <m:r>
            <w:rPr>
              <w:rFonts w:ascii="Cambria Math" w:eastAsiaTheme="minorEastAsia" w:hAnsi="Cambria Math" w:cs="Times New Roman"/>
              <w:noProof/>
              <w:color w:val="auto"/>
              <w:sz w:val="24"/>
              <w:szCs w:val="24"/>
            </w:rPr>
            <m:t>2</m:t>
          </m:r>
          <m:r>
            <w:rPr>
              <w:rFonts w:ascii="Cambria Math" w:eastAsiaTheme="minorEastAsia" w:hAnsi="Cambria Math" w:cs="Times New Roman"/>
              <w:iCs w:val="0"/>
              <w:color w:val="auto"/>
              <w:sz w:val="24"/>
              <w:szCs w:val="24"/>
            </w:rPr>
            <w:fldChar w:fldCharType="end"/>
          </m:r>
          <m:r>
            <w:rPr>
              <w:rFonts w:ascii="Cambria Math" w:eastAsiaTheme="minorEastAsia" w:hAnsi="Cambria Math" w:cs="Times New Roman"/>
              <w:color w:val="auto"/>
              <w:sz w:val="24"/>
              <w:szCs w:val="24"/>
            </w:rPr>
            <m:t>.</m:t>
          </m:r>
          <m:r>
            <m:rPr>
              <m:sty m:val="p"/>
            </m:rPr>
            <w:rPr>
              <w:rFonts w:ascii="Cambria Math" w:eastAsiaTheme="minorEastAsia" w:hAnsi="Cambria Math" w:cs="Times New Roman"/>
              <w:i w:val="0"/>
              <w:color w:val="auto"/>
              <w:sz w:val="24"/>
              <w:szCs w:val="24"/>
            </w:rPr>
            <w:fldChar w:fldCharType="begin"/>
          </m:r>
          <m:r>
            <w:rPr>
              <w:rFonts w:ascii="Cambria Math" w:eastAsiaTheme="minorEastAsia" w:hAnsi="Cambria Math" w:cs="Times New Roman"/>
              <w:color w:val="auto"/>
              <w:sz w:val="24"/>
              <w:szCs w:val="24"/>
            </w:rPr>
            <m:t xml:space="preserve"> SEQ Denklem \* ARABIC \s 1 </m:t>
          </m:r>
          <m:r>
            <m:rPr>
              <m:sty m:val="p"/>
            </m:rPr>
            <w:rPr>
              <w:rFonts w:ascii="Cambria Math" w:eastAsiaTheme="minorEastAsia" w:hAnsi="Cambria Math" w:cs="Times New Roman"/>
              <w:i w:val="0"/>
              <w:color w:val="auto"/>
              <w:sz w:val="24"/>
              <w:szCs w:val="24"/>
            </w:rPr>
            <w:fldChar w:fldCharType="separate"/>
          </m:r>
          <m:r>
            <w:rPr>
              <w:rFonts w:ascii="Cambria Math" w:eastAsiaTheme="minorEastAsia" w:hAnsi="Cambria Math" w:cs="Times New Roman"/>
              <w:noProof/>
              <w:color w:val="auto"/>
              <w:sz w:val="24"/>
              <w:szCs w:val="24"/>
            </w:rPr>
            <m:t>2</m:t>
          </m:r>
          <m:r>
            <m:rPr>
              <m:sty m:val="p"/>
            </m:rPr>
            <w:rPr>
              <w:rFonts w:ascii="Cambria Math" w:eastAsiaTheme="minorEastAsia" w:hAnsi="Cambria Math" w:cs="Times New Roman"/>
              <w:i w:val="0"/>
              <w:color w:val="auto"/>
              <w:sz w:val="24"/>
              <w:szCs w:val="24"/>
            </w:rPr>
            <w:fldChar w:fldCharType="end"/>
          </m:r>
          <m:r>
            <w:rPr>
              <w:rFonts w:ascii="Cambria Math" w:eastAsiaTheme="minorEastAsia" w:hAnsi="Cambria Math" w:cs="Times New Roman"/>
              <w:color w:val="auto"/>
              <w:sz w:val="24"/>
              <w:szCs w:val="24"/>
            </w:rPr>
            <m:t>)</m:t>
          </m:r>
        </m:oMath>
      </m:oMathPara>
    </w:p>
    <w:p w14:paraId="13BE2D84" w14:textId="23AEE68E" w:rsidR="007E798C" w:rsidRDefault="007E798C" w:rsidP="00942348">
      <w:pPr>
        <w:ind w:firstLine="567"/>
        <w:rPr>
          <w:rFonts w:cs="Times New Roman"/>
        </w:rPr>
      </w:pPr>
      <w:r w:rsidRPr="007E798C">
        <w:rPr>
          <w:rFonts w:cs="Times New Roman"/>
        </w:rPr>
        <w:t>Boya esaslı güneş pillerinde verimi etkileyen birçok parametre bulunmaktadır. Bunlardan bazıları aşağıda verilmektedir:</w:t>
      </w:r>
    </w:p>
    <w:p w14:paraId="01E4EECF" w14:textId="2ACA1333" w:rsidR="007E798C" w:rsidRPr="00E62058" w:rsidRDefault="007E798C" w:rsidP="00942348">
      <w:pPr>
        <w:pStyle w:val="ListeParagraf"/>
        <w:numPr>
          <w:ilvl w:val="0"/>
          <w:numId w:val="14"/>
        </w:numPr>
        <w:ind w:left="284" w:hanging="284"/>
        <w:rPr>
          <w:rFonts w:cs="Times New Roman"/>
          <w:b/>
        </w:rPr>
      </w:pPr>
      <w:r w:rsidRPr="00E62058">
        <w:rPr>
          <w:rFonts w:cs="Times New Roman"/>
        </w:rPr>
        <w:t>Kullanılan boyanın kararlılığı: Güneş pilinde kullanılacak organik maddenin uzun süre bozulmadan kullanılabilir olması gerekmektedir.</w:t>
      </w:r>
      <w:r w:rsidR="00931C80" w:rsidRPr="00E62058">
        <w:rPr>
          <w:rFonts w:cs="Times New Roman"/>
        </w:rPr>
        <w:t xml:space="preserve"> </w:t>
      </w:r>
    </w:p>
    <w:p w14:paraId="46AA241C" w14:textId="77777777" w:rsidR="007E798C" w:rsidRPr="00E62058" w:rsidRDefault="007E798C" w:rsidP="00942348">
      <w:pPr>
        <w:pStyle w:val="ListeParagraf"/>
        <w:numPr>
          <w:ilvl w:val="0"/>
          <w:numId w:val="14"/>
        </w:numPr>
        <w:ind w:left="284" w:hanging="284"/>
        <w:rPr>
          <w:rFonts w:cs="Times New Roman"/>
          <w:b/>
        </w:rPr>
      </w:pPr>
      <w:r w:rsidRPr="00E62058">
        <w:rPr>
          <w:rFonts w:cs="Times New Roman"/>
        </w:rPr>
        <w:t xml:space="preserve">Boyanın HOMO ve LUMO enerji seviyeleri uygun olmalı ve </w:t>
      </w:r>
      <w:proofErr w:type="spellStart"/>
      <w:r w:rsidRPr="00E62058">
        <w:rPr>
          <w:rFonts w:cs="Times New Roman"/>
        </w:rPr>
        <w:t>eletrolit</w:t>
      </w:r>
      <w:proofErr w:type="spellEnd"/>
      <w:r w:rsidRPr="00E62058">
        <w:rPr>
          <w:rFonts w:cs="Times New Roman"/>
        </w:rPr>
        <w:t xml:space="preserve"> ile kolaylıkla </w:t>
      </w:r>
      <w:proofErr w:type="spellStart"/>
      <w:r w:rsidRPr="00E62058">
        <w:rPr>
          <w:rFonts w:cs="Times New Roman"/>
        </w:rPr>
        <w:t>rejenere</w:t>
      </w:r>
      <w:proofErr w:type="spellEnd"/>
      <w:r w:rsidRPr="00E62058">
        <w:rPr>
          <w:rFonts w:cs="Times New Roman"/>
        </w:rPr>
        <w:t xml:space="preserve"> olabilmelidir.</w:t>
      </w:r>
    </w:p>
    <w:p w14:paraId="083826C3" w14:textId="77777777" w:rsidR="007E798C" w:rsidRPr="00E62058" w:rsidRDefault="007E798C" w:rsidP="00942348">
      <w:pPr>
        <w:pStyle w:val="ListeParagraf"/>
        <w:numPr>
          <w:ilvl w:val="0"/>
          <w:numId w:val="14"/>
        </w:numPr>
        <w:ind w:left="284" w:hanging="284"/>
        <w:rPr>
          <w:rFonts w:cs="Times New Roman"/>
          <w:b/>
        </w:rPr>
      </w:pPr>
      <w:r w:rsidRPr="00E62058">
        <w:rPr>
          <w:rFonts w:cs="Times New Roman"/>
        </w:rPr>
        <w:t>Yarı</w:t>
      </w:r>
      <w:r w:rsidR="00742261" w:rsidRPr="00E62058">
        <w:rPr>
          <w:rFonts w:cs="Times New Roman"/>
        </w:rPr>
        <w:t xml:space="preserve"> </w:t>
      </w:r>
      <w:r w:rsidRPr="00E62058">
        <w:rPr>
          <w:rFonts w:cs="Times New Roman"/>
        </w:rPr>
        <w:t xml:space="preserve">iletken: </w:t>
      </w:r>
      <w:r w:rsidRPr="00E62058">
        <w:rPr>
          <w:rFonts w:cs="Times New Roman"/>
          <w:iCs/>
        </w:rPr>
        <w:t xml:space="preserve">Elektron transferinin hızlı ve rekombinasyonun düşük olmasını sağlayacak yapıda düzenlenmiş olması istenir. Bu da tek-boyutlu veya elektron toplayacak substrata dikey şekilde düzenlenmiş oksit tabakasıyla mümkündür. </w:t>
      </w:r>
    </w:p>
    <w:p w14:paraId="28CEA293" w14:textId="15C48AF7" w:rsidR="00A11BE9" w:rsidRPr="00942348" w:rsidRDefault="007E798C" w:rsidP="00942348">
      <w:pPr>
        <w:pStyle w:val="ListeParagraf"/>
        <w:numPr>
          <w:ilvl w:val="0"/>
          <w:numId w:val="14"/>
        </w:numPr>
        <w:tabs>
          <w:tab w:val="left" w:pos="1260"/>
        </w:tabs>
        <w:ind w:left="284" w:hanging="284"/>
        <w:rPr>
          <w:b/>
        </w:rPr>
      </w:pPr>
      <w:r w:rsidRPr="00942348">
        <w:rPr>
          <w:rFonts w:cs="Times New Roman"/>
        </w:rPr>
        <w:t>Fonksiyonel gruplar ve pozisyonları: Fonksiyonel grupların sayısı, çeşidi ve pozisyonu boya ve yarı</w:t>
      </w:r>
      <w:r w:rsidR="00742261" w:rsidRPr="00942348">
        <w:rPr>
          <w:rFonts w:cs="Times New Roman"/>
        </w:rPr>
        <w:t xml:space="preserve"> </w:t>
      </w:r>
      <w:r w:rsidRPr="00942348">
        <w:rPr>
          <w:rFonts w:cs="Times New Roman"/>
        </w:rPr>
        <w:t>iletken arasındaki elektron transferinin etkinliği için önemlidir.</w:t>
      </w:r>
      <w:r w:rsidR="00A42136" w:rsidRPr="00942348">
        <w:rPr>
          <w:b/>
        </w:rPr>
        <w:tab/>
      </w:r>
    </w:p>
    <w:p w14:paraId="06E4B617" w14:textId="1D847079" w:rsidR="00A11BE9" w:rsidRPr="00942348" w:rsidRDefault="00891B24" w:rsidP="00942348">
      <w:pPr>
        <w:pStyle w:val="ListeParagraf"/>
        <w:numPr>
          <w:ilvl w:val="1"/>
          <w:numId w:val="5"/>
        </w:numPr>
        <w:spacing w:before="240" w:after="120"/>
        <w:ind w:left="788" w:hanging="431"/>
        <w:contextualSpacing w:val="0"/>
        <w:rPr>
          <w:b/>
          <w:szCs w:val="24"/>
        </w:rPr>
      </w:pPr>
      <w:r w:rsidRPr="00942348">
        <w:rPr>
          <w:b/>
          <w:szCs w:val="24"/>
        </w:rPr>
        <w:t xml:space="preserve"> Kaynak Özetleri</w:t>
      </w:r>
    </w:p>
    <w:p w14:paraId="1C098ED1" w14:textId="77777777" w:rsidR="004F5C15" w:rsidRPr="004F5C15" w:rsidRDefault="004F5C15" w:rsidP="004F5C15">
      <w:pPr>
        <w:tabs>
          <w:tab w:val="left" w:pos="1260"/>
        </w:tabs>
        <w:ind w:firstLine="567"/>
        <w:rPr>
          <w:rFonts w:cs="Times New Roman"/>
          <w:bCs/>
          <w:iCs/>
        </w:rPr>
      </w:pPr>
      <w:proofErr w:type="spellStart"/>
      <w:r w:rsidRPr="004F5C15">
        <w:rPr>
          <w:rFonts w:cs="Times New Roman"/>
          <w:bCs/>
          <w:iCs/>
        </w:rPr>
        <w:t>Bhyrappa</w:t>
      </w:r>
      <w:proofErr w:type="spellEnd"/>
      <w:r w:rsidRPr="004F5C15">
        <w:rPr>
          <w:rFonts w:cs="Times New Roman"/>
          <w:bCs/>
          <w:iCs/>
        </w:rPr>
        <w:t xml:space="preserve"> ve </w:t>
      </w:r>
      <w:proofErr w:type="spellStart"/>
      <w:r w:rsidRPr="004F5C15">
        <w:rPr>
          <w:rFonts w:cs="Times New Roman"/>
          <w:bCs/>
          <w:iCs/>
        </w:rPr>
        <w:t>Bhavana</w:t>
      </w:r>
      <w:proofErr w:type="spellEnd"/>
      <w:r w:rsidRPr="004F5C15">
        <w:rPr>
          <w:rFonts w:cs="Times New Roman"/>
          <w:bCs/>
          <w:iCs/>
        </w:rPr>
        <w:t xml:space="preserve">, (2001) </w:t>
      </w:r>
      <w:proofErr w:type="spellStart"/>
      <w:r w:rsidRPr="004F5C15">
        <w:rPr>
          <w:rFonts w:cs="Times New Roman"/>
          <w:bCs/>
          <w:iCs/>
        </w:rPr>
        <w:t>meso-tetrakis</w:t>
      </w:r>
      <w:proofErr w:type="spellEnd"/>
      <w:r w:rsidRPr="004F5C15">
        <w:rPr>
          <w:rFonts w:cs="Times New Roman"/>
          <w:bCs/>
          <w:iCs/>
        </w:rPr>
        <w:t xml:space="preserve"> (2-tienil) porfirin molekülünü </w:t>
      </w:r>
      <w:proofErr w:type="gramStart"/>
      <w:r w:rsidRPr="004F5C15">
        <w:rPr>
          <w:rFonts w:cs="Times New Roman"/>
          <w:bCs/>
          <w:iCs/>
        </w:rPr>
        <w:t>literatüre</w:t>
      </w:r>
      <w:proofErr w:type="gramEnd"/>
      <w:r w:rsidRPr="004F5C15">
        <w:rPr>
          <w:rFonts w:cs="Times New Roman"/>
          <w:bCs/>
          <w:iCs/>
        </w:rPr>
        <w:t xml:space="preserve"> göre sentezlemiştir. </w:t>
      </w:r>
    </w:p>
    <w:p w14:paraId="35B8B567" w14:textId="77777777" w:rsidR="004F5C15" w:rsidRPr="004F5C15" w:rsidRDefault="004F5C15" w:rsidP="004F5C15">
      <w:pPr>
        <w:tabs>
          <w:tab w:val="left" w:pos="1260"/>
        </w:tabs>
        <w:ind w:firstLine="567"/>
        <w:rPr>
          <w:rFonts w:cs="Times New Roman"/>
          <w:bCs/>
          <w:iCs/>
        </w:rPr>
      </w:pPr>
      <w:r w:rsidRPr="004F5C15">
        <w:rPr>
          <w:rFonts w:cs="Times New Roman"/>
          <w:bCs/>
          <w:iCs/>
        </w:rPr>
        <w:t xml:space="preserve">Kim </w:t>
      </w:r>
      <w:proofErr w:type="spellStart"/>
      <w:r w:rsidRPr="004F5C15">
        <w:rPr>
          <w:rFonts w:cs="Times New Roman"/>
          <w:bCs/>
          <w:iCs/>
        </w:rPr>
        <w:t>vd</w:t>
      </w:r>
      <w:proofErr w:type="spellEnd"/>
      <w:r w:rsidRPr="004F5C15">
        <w:rPr>
          <w:rFonts w:cs="Times New Roman"/>
          <w:bCs/>
          <w:iCs/>
        </w:rPr>
        <w:t xml:space="preserve">, (2004) porfirinler </w:t>
      </w:r>
      <w:proofErr w:type="spellStart"/>
      <w:r w:rsidRPr="004F5C15">
        <w:rPr>
          <w:rFonts w:cs="Times New Roman"/>
          <w:bCs/>
          <w:iCs/>
        </w:rPr>
        <w:t>mezo</w:t>
      </w:r>
      <w:proofErr w:type="spellEnd"/>
      <w:r w:rsidRPr="004F5C15">
        <w:rPr>
          <w:rFonts w:cs="Times New Roman"/>
          <w:bCs/>
          <w:iCs/>
        </w:rPr>
        <w:t xml:space="preserve"> pozisyonlarından direkt bağlandıklarında </w:t>
      </w:r>
      <w:proofErr w:type="spellStart"/>
      <w:r w:rsidRPr="004F5C15">
        <w:rPr>
          <w:rFonts w:cs="Times New Roman"/>
          <w:bCs/>
          <w:iCs/>
        </w:rPr>
        <w:t>sterik</w:t>
      </w:r>
      <w:proofErr w:type="spellEnd"/>
      <w:r w:rsidRPr="004F5C15">
        <w:rPr>
          <w:rFonts w:cs="Times New Roman"/>
          <w:bCs/>
          <w:iCs/>
        </w:rPr>
        <w:t xml:space="preserve"> engellemeden dolayı  π-</w:t>
      </w:r>
      <w:proofErr w:type="spellStart"/>
      <w:r w:rsidRPr="004F5C15">
        <w:rPr>
          <w:rFonts w:cs="Times New Roman"/>
          <w:bCs/>
          <w:iCs/>
        </w:rPr>
        <w:t>konjugasyonunun</w:t>
      </w:r>
      <w:proofErr w:type="spellEnd"/>
      <w:r w:rsidRPr="004F5C15">
        <w:rPr>
          <w:rFonts w:cs="Times New Roman"/>
          <w:bCs/>
          <w:iCs/>
        </w:rPr>
        <w:t xml:space="preserve"> uzamasını engellediğini ifade etmektedirler.</w:t>
      </w:r>
    </w:p>
    <w:p w14:paraId="0A140338" w14:textId="77777777" w:rsidR="004F5C15" w:rsidRPr="004F5C15" w:rsidRDefault="004F5C15" w:rsidP="004F5C15">
      <w:pPr>
        <w:tabs>
          <w:tab w:val="left" w:pos="1260"/>
        </w:tabs>
        <w:ind w:firstLine="567"/>
        <w:rPr>
          <w:rFonts w:cs="Times New Roman"/>
          <w:bCs/>
          <w:iCs/>
        </w:rPr>
      </w:pPr>
      <w:r w:rsidRPr="004F5C15">
        <w:rPr>
          <w:rFonts w:cs="Times New Roman"/>
          <w:bCs/>
          <w:iCs/>
        </w:rPr>
        <w:t>Campbell vd</w:t>
      </w:r>
      <w:proofErr w:type="gramStart"/>
      <w:r w:rsidRPr="004F5C15">
        <w:rPr>
          <w:rFonts w:cs="Times New Roman"/>
          <w:bCs/>
          <w:iCs/>
        </w:rPr>
        <w:t>.,</w:t>
      </w:r>
      <w:proofErr w:type="gramEnd"/>
      <w:r w:rsidRPr="004F5C15">
        <w:rPr>
          <w:rFonts w:cs="Times New Roman"/>
          <w:bCs/>
          <w:iCs/>
        </w:rPr>
        <w:t xml:space="preserve"> (2007) </w:t>
      </w:r>
      <w:proofErr w:type="spellStart"/>
      <w:r w:rsidRPr="004F5C15">
        <w:rPr>
          <w:rFonts w:cs="Times New Roman"/>
          <w:bCs/>
          <w:iCs/>
        </w:rPr>
        <w:t>malonik</w:t>
      </w:r>
      <w:proofErr w:type="spellEnd"/>
      <w:r w:rsidRPr="004F5C15">
        <w:rPr>
          <w:rFonts w:cs="Times New Roman"/>
          <w:bCs/>
          <w:iCs/>
        </w:rPr>
        <w:t xml:space="preserve"> </w:t>
      </w:r>
      <w:proofErr w:type="spellStart"/>
      <w:r w:rsidRPr="004F5C15">
        <w:rPr>
          <w:rFonts w:cs="Times New Roman"/>
          <w:bCs/>
          <w:iCs/>
        </w:rPr>
        <w:t>asitin</w:t>
      </w:r>
      <w:proofErr w:type="spellEnd"/>
      <w:r w:rsidRPr="004F5C15">
        <w:rPr>
          <w:rFonts w:cs="Times New Roman"/>
          <w:bCs/>
          <w:iCs/>
        </w:rPr>
        <w:t xml:space="preserve"> pil performansı üzerinde önemli bir etkisinin olduğunu ancak </w:t>
      </w:r>
      <w:proofErr w:type="spellStart"/>
      <w:r w:rsidRPr="004F5C15">
        <w:rPr>
          <w:rFonts w:cs="Times New Roman"/>
          <w:bCs/>
          <w:iCs/>
        </w:rPr>
        <w:t>mezo</w:t>
      </w:r>
      <w:proofErr w:type="spellEnd"/>
      <w:r w:rsidRPr="004F5C15">
        <w:rPr>
          <w:rFonts w:cs="Times New Roman"/>
          <w:bCs/>
          <w:iCs/>
        </w:rPr>
        <w:t xml:space="preserve"> pozisyonlarına bağlı farklı fenil gruplarının pil performansı üzerinde çok büyük bir etkiye sahip olmadığını göstermişlerdir.</w:t>
      </w:r>
    </w:p>
    <w:p w14:paraId="0D63366A" w14:textId="1F74F368" w:rsidR="00A11BE9" w:rsidRDefault="004F5C15" w:rsidP="004F5C15">
      <w:pPr>
        <w:tabs>
          <w:tab w:val="left" w:pos="1260"/>
        </w:tabs>
        <w:ind w:firstLine="567"/>
        <w:rPr>
          <w:b/>
        </w:rPr>
      </w:pPr>
      <w:r w:rsidRPr="004F5C15">
        <w:rPr>
          <w:rFonts w:cs="Times New Roman"/>
          <w:bCs/>
          <w:iCs/>
        </w:rPr>
        <w:lastRenderedPageBreak/>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w:t>
      </w:r>
      <w:proofErr w:type="spellStart"/>
      <w:r w:rsidRPr="004F5C15">
        <w:rPr>
          <w:rFonts w:cs="Times New Roman"/>
          <w:bCs/>
          <w:iCs/>
        </w:rPr>
        <w:t>Yamamoto</w:t>
      </w:r>
      <w:proofErr w:type="spellEnd"/>
      <w:r w:rsidRPr="004F5C15">
        <w:rPr>
          <w:rFonts w:cs="Times New Roman"/>
          <w:bCs/>
          <w:iCs/>
        </w:rPr>
        <w:t xml:space="preserve"> vd</w:t>
      </w:r>
      <w:proofErr w:type="gramStart"/>
      <w:r w:rsidRPr="004F5C15">
        <w:rPr>
          <w:rFonts w:cs="Times New Roman"/>
          <w:bCs/>
          <w:iCs/>
        </w:rPr>
        <w:t>.,</w:t>
      </w:r>
      <w:proofErr w:type="gramEnd"/>
      <w:r w:rsidRPr="004F5C15">
        <w:rPr>
          <w:rFonts w:cs="Times New Roman"/>
          <w:bCs/>
          <w:iCs/>
        </w:rPr>
        <w:t xml:space="preserve"> 2009).</w:t>
      </w:r>
    </w:p>
    <w:p w14:paraId="78BEE179" w14:textId="44FF56D4" w:rsidR="00A11BE9" w:rsidRDefault="00A11BE9" w:rsidP="00A42136">
      <w:pPr>
        <w:tabs>
          <w:tab w:val="left" w:pos="1260"/>
        </w:tabs>
        <w:rPr>
          <w:b/>
        </w:rPr>
      </w:pPr>
    </w:p>
    <w:p w14:paraId="3C9B6984" w14:textId="5DB263CA" w:rsidR="004F5C15" w:rsidRDefault="004F5C15" w:rsidP="00A42136">
      <w:pPr>
        <w:tabs>
          <w:tab w:val="left" w:pos="1260"/>
        </w:tabs>
        <w:rPr>
          <w:b/>
        </w:rPr>
      </w:pPr>
    </w:p>
    <w:p w14:paraId="07F75111" w14:textId="510BB59D" w:rsidR="004F5C15" w:rsidRDefault="004F5C15" w:rsidP="00A42136">
      <w:pPr>
        <w:tabs>
          <w:tab w:val="left" w:pos="1260"/>
        </w:tabs>
        <w:rPr>
          <w:b/>
        </w:rPr>
      </w:pPr>
    </w:p>
    <w:p w14:paraId="53378861" w14:textId="790CA8AF" w:rsidR="00A11BE9" w:rsidRDefault="00A11BE9" w:rsidP="00A42136">
      <w:pPr>
        <w:tabs>
          <w:tab w:val="left" w:pos="1260"/>
        </w:tabs>
        <w:rPr>
          <w:b/>
        </w:rPr>
      </w:pPr>
    </w:p>
    <w:p w14:paraId="6984E41A" w14:textId="75B03616" w:rsidR="00942348" w:rsidRDefault="009D488D">
      <w:pPr>
        <w:spacing w:after="200" w:line="276" w:lineRule="auto"/>
        <w:jc w:val="left"/>
        <w:rPr>
          <w:b/>
        </w:rPr>
      </w:pPr>
      <w:r w:rsidRPr="00827760">
        <w:rPr>
          <w:b/>
          <w:noProof/>
          <w:lang w:eastAsia="tr-TR"/>
        </w:rPr>
        <mc:AlternateContent>
          <mc:Choice Requires="wps">
            <w:drawing>
              <wp:anchor distT="45720" distB="45720" distL="114300" distR="114300" simplePos="0" relativeHeight="252045312" behindDoc="0" locked="0" layoutInCell="1" allowOverlap="1" wp14:anchorId="69397FCD" wp14:editId="7040D8CA">
                <wp:simplePos x="0" y="0"/>
                <wp:positionH relativeFrom="page">
                  <wp:align>center</wp:align>
                </wp:positionH>
                <wp:positionV relativeFrom="paragraph">
                  <wp:posOffset>5641340</wp:posOffset>
                </wp:positionV>
                <wp:extent cx="7200000" cy="723900"/>
                <wp:effectExtent l="0" t="0" r="20320" b="19050"/>
                <wp:wrapSquare wrapText="bothSides"/>
                <wp:docPr id="750525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723900"/>
                        </a:xfrm>
                        <a:prstGeom prst="rect">
                          <a:avLst/>
                        </a:prstGeom>
                        <a:solidFill>
                          <a:schemeClr val="accent6">
                            <a:lumMod val="40000"/>
                            <a:lumOff val="60000"/>
                          </a:schemeClr>
                        </a:solidFill>
                        <a:ln w="9525">
                          <a:solidFill>
                            <a:srgbClr val="000000"/>
                          </a:solidFill>
                          <a:miter lim="800000"/>
                          <a:headEnd/>
                          <a:tailEnd/>
                        </a:ln>
                      </wps:spPr>
                      <wps:txbx>
                        <w:txbxContent>
                          <w:p w14:paraId="70DC0D2F" w14:textId="6301FD5B" w:rsidR="0064052D" w:rsidRDefault="0064052D" w:rsidP="00827760">
                            <w:pPr>
                              <w:pStyle w:val="ListeParagraf"/>
                              <w:numPr>
                                <w:ilvl w:val="0"/>
                                <w:numId w:val="16"/>
                              </w:numPr>
                              <w:spacing w:line="240" w:lineRule="auto"/>
                            </w:pPr>
                            <w:r>
                              <w:t>Bölüm ve alt bölüm başlıkları ile paragraflar iki yana yaslı olmalıdır.</w:t>
                            </w:r>
                          </w:p>
                          <w:p w14:paraId="06F26EAD" w14:textId="53962F3D" w:rsidR="0064052D" w:rsidRDefault="0064052D" w:rsidP="00827760">
                            <w:pPr>
                              <w:pStyle w:val="ListeParagraf"/>
                              <w:numPr>
                                <w:ilvl w:val="0"/>
                                <w:numId w:val="16"/>
                              </w:numPr>
                              <w:spacing w:line="240" w:lineRule="auto"/>
                            </w:pPr>
                            <w:r>
                              <w:t xml:space="preserve">Paragraflar arasında ayrıca boşluk bırakılmamalıdır. Paragraflar 1,5 satır aralığında iki yana yaslı olmalıdır. Paragraf başları sabit 1,00 cm girinti verilerek başlamalıdır. </w:t>
                            </w:r>
                          </w:p>
                          <w:p w14:paraId="5B77A43D" w14:textId="77777777" w:rsidR="0064052D" w:rsidRDefault="0064052D" w:rsidP="00827760">
                            <w:pPr>
                              <w:spacing w:line="24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9397FCD" id="_x0000_s1182" type="#_x0000_t202" style="position:absolute;margin-left:0;margin-top:444.2pt;width:566.95pt;height:57pt;z-index:252045312;visibility:visible;mso-wrap-style:square;mso-width-percent:0;mso-height-percent:0;mso-wrap-distance-left:9pt;mso-wrap-distance-top:3.6pt;mso-wrap-distance-right:9pt;mso-wrap-distance-bottom:3.6pt;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90aMwIAAGUEAAAOAAAAZHJzL2Uyb0RvYy54bWysVNuO2yAQfa/Uf0C8N07SJLux4qy22W5V&#10;aXuRtv0AjHGMCgwFEjv9+g7Y8SbtW1U/IJiBMzPnzHhz12lFjsJ5Caags8mUEmE4VNLsC/r92+Ob&#10;W0p8YKZiCowo6El4erd9/WrT2lzMoQFVCUcQxPi8tQVtQrB5lnneCM38BKww6KzBaRbw6PZZ5ViL&#10;6Fpl8+l0lbXgKuuAC+/R+tA76Tbh17Xg4UtdexGIKijmFtLq0lrGNdtuWL53zDaSD2mwf8hCM2kw&#10;6Aj1wAIjByf/gtKSO/BQhwkHnUFdSy5SDVjNbPpHNc8NsyLVguR4O9Lk/x8s/3x8tl8dCd076FDA&#10;VIS3T8B/eGJg1zCzF/fOQdsIVmHgWaQsa63Ph6eRap/7CFK2n6BCkdkhQALqaqcjK1gnQXQU4DSS&#10;LrpAOBpvUEb8KOHou5m/XeM+hmD5+bV1PnwQoEncFNShqAmdHZ986K+er8RgHpSsHqVS6RAbSeyU&#10;I0eGLcA4Fyas0nN10Jhub1+kFFIzoBlbpjevzmbMJrVkREq5XQVRhrQFXS/nywR85fNuX47hI9xY&#10;3tU1LQPOgZK6oLfjJZZH0t+bKiUWmFT9HrNRZlAhEt9LELqyI7KKAJHAqEoJ1Ql1cdD3Pc4pbhpw&#10;vyhpsecL6n8emBOUqI8GtV3PFos4JOmwWKIylLhLT3npYYYjVEEDJf12F9JgRdoN3GMP1DLJ85LJ&#10;kDP2ciJxmLs4LJfndOvl77D9DQAA//8DAFBLAwQUAAYACAAAACEA7TqXmuEAAAAKAQAADwAAAGRy&#10;cy9kb3ducmV2LnhtbEyPwW7CMBBE75X6D9Yi9VZsIKpCiIOqVqCqFZUKHHo08RJHtddRbCD8fc2p&#10;vc1qVjNvyuXgLDtjH1pPEiZjAQyp9rqlRsJ+t3rMgYWoSCvrCSVcMcCyur8rVaH9hb7wvI0NSyEU&#10;CiXBxNgVnIfaoFNh7Duk5B1971RMZ99w3atLCneWT4V44k61lBqM6vDFYP2zPTkJa+eP7/Z1vd+9&#10;fX+uPq7dPDP1RsqH0fC8ABZxiH/PcMNP6FAlpoM/kQ7MSkhDooQ8zzNgN3sym82BHZISYpoBr0r+&#10;f0L1CwAA//8DAFBLAQItABQABgAIAAAAIQC2gziS/gAAAOEBAAATAAAAAAAAAAAAAAAAAAAAAABb&#10;Q29udGVudF9UeXBlc10ueG1sUEsBAi0AFAAGAAgAAAAhADj9If/WAAAAlAEAAAsAAAAAAAAAAAAA&#10;AAAALwEAAF9yZWxzLy5yZWxzUEsBAi0AFAAGAAgAAAAhAI7n3RozAgAAZQQAAA4AAAAAAAAAAAAA&#10;AAAALgIAAGRycy9lMm9Eb2MueG1sUEsBAi0AFAAGAAgAAAAhAO06l5rhAAAACgEAAA8AAAAAAAAA&#10;AAAAAAAAjQQAAGRycy9kb3ducmV2LnhtbFBLBQYAAAAABAAEAPMAAACbBQAAAAA=&#10;" fillcolor="#fbd4b4 [1305]">
                <v:textbox>
                  <w:txbxContent>
                    <w:p w14:paraId="70DC0D2F" w14:textId="6301FD5B" w:rsidR="0064052D" w:rsidRDefault="0064052D" w:rsidP="00827760">
                      <w:pPr>
                        <w:pStyle w:val="ListeParagraf"/>
                        <w:numPr>
                          <w:ilvl w:val="0"/>
                          <w:numId w:val="16"/>
                        </w:numPr>
                        <w:spacing w:line="240" w:lineRule="auto"/>
                      </w:pPr>
                      <w:r>
                        <w:t>Bölüm ve alt bölüm başlıkları ile paragraflar iki yana yaslı olmalıdır.</w:t>
                      </w:r>
                    </w:p>
                    <w:p w14:paraId="06F26EAD" w14:textId="53962F3D" w:rsidR="0064052D" w:rsidRDefault="0064052D" w:rsidP="00827760">
                      <w:pPr>
                        <w:pStyle w:val="ListeParagraf"/>
                        <w:numPr>
                          <w:ilvl w:val="0"/>
                          <w:numId w:val="16"/>
                        </w:numPr>
                        <w:spacing w:line="240" w:lineRule="auto"/>
                      </w:pPr>
                      <w:r>
                        <w:t xml:space="preserve">Paragraflar arasında ayrıca boşluk bırakılmamalıdır. Paragraflar 1,5 satır aralığında iki yana yaslı olmalıdır. Paragraf başları sabit 1,00 cm girinti verilerek başlamalıdır. </w:t>
                      </w:r>
                    </w:p>
                    <w:p w14:paraId="5B77A43D" w14:textId="77777777" w:rsidR="0064052D" w:rsidRDefault="0064052D" w:rsidP="00827760">
                      <w:pPr>
                        <w:spacing w:line="240" w:lineRule="auto"/>
                      </w:pPr>
                    </w:p>
                  </w:txbxContent>
                </v:textbox>
                <w10:wrap type="square" anchorx="page"/>
              </v:shape>
            </w:pict>
          </mc:Fallback>
        </mc:AlternateContent>
      </w:r>
      <w:r w:rsidR="00942348">
        <w:rPr>
          <w:b/>
        </w:rPr>
        <w:br w:type="page"/>
      </w:r>
    </w:p>
    <w:bookmarkStart w:id="26" w:name="_Toc442366792"/>
    <w:p w14:paraId="00FFCBA8" w14:textId="78B6338C" w:rsidR="000A2F71" w:rsidRPr="00113764" w:rsidRDefault="002F11E5" w:rsidP="00E62058">
      <w:pPr>
        <w:pStyle w:val="Balk1"/>
        <w:numPr>
          <w:ilvl w:val="0"/>
          <w:numId w:val="5"/>
        </w:numPr>
        <w:spacing w:before="0" w:after="280"/>
        <w:ind w:left="284" w:hanging="284"/>
        <w:rPr>
          <w:rFonts w:cs="Times New Roman"/>
        </w:rPr>
      </w:pPr>
      <w:r w:rsidRPr="00E62058">
        <w:rPr>
          <w:rFonts w:eastAsia="Arial Unicode MS" w:cs="Times New Roman"/>
          <w:noProof/>
          <w:lang w:eastAsia="tr-TR"/>
        </w:rPr>
        <w:lastRenderedPageBreak/>
        <mc:AlternateContent>
          <mc:Choice Requires="wps">
            <w:drawing>
              <wp:anchor distT="0" distB="0" distL="114300" distR="114300" simplePos="0" relativeHeight="251880448" behindDoc="0" locked="0" layoutInCell="1" allowOverlap="1" wp14:anchorId="5F943918" wp14:editId="30596860">
                <wp:simplePos x="0" y="0"/>
                <wp:positionH relativeFrom="column">
                  <wp:posOffset>2621280</wp:posOffset>
                </wp:positionH>
                <wp:positionV relativeFrom="paragraph">
                  <wp:posOffset>-85090</wp:posOffset>
                </wp:positionV>
                <wp:extent cx="3131820" cy="800100"/>
                <wp:effectExtent l="38100" t="38100" r="106680" b="114300"/>
                <wp:wrapNone/>
                <wp:docPr id="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8001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64CED049" w14:textId="0B4BF31D" w:rsidR="0064052D" w:rsidRDefault="0064052D" w:rsidP="00601A1F">
                            <w:pPr>
                              <w:spacing w:line="240" w:lineRule="auto"/>
                              <w:jc w:val="left"/>
                            </w:pPr>
                            <w:r>
                              <w:t>Tez çalışmasında kullanılan alet ve cihazlar varsa burada verilebilir. Cihazlar için alt başlıklar kullanılarak da ayrı ayrı bilgiler verilebilir.</w:t>
                            </w:r>
                          </w:p>
                          <w:p w14:paraId="6D196C30" w14:textId="77777777" w:rsidR="0064052D" w:rsidRDefault="0064052D" w:rsidP="00601A1F">
                            <w:pPr>
                              <w:jc w:val="lef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F943918" id="_x0000_s1185" type="#_x0000_t202" style="position:absolute;left:0;text-align:left;margin-left:206.4pt;margin-top:-6.7pt;width:246.6pt;height:63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3vd9gIAAJ4GAAAOAAAAZHJzL2Uyb0RvYy54bWysVclu2zAQvRfoPxC8N5K8JI4QOUicpiiQ&#10;Lmha9DyiKIkIRaokbTn9+g5JW3GdHoKgPgjkkHwz783ii8ttJ8mGGyu0Kmh2klLCFdOVUE1Bf3y/&#10;fbegxDpQFUiteEEfuaWXy7dvLoY+5xPdallxQxBE2XzoC9o61+dJYlnLO7AnuucKD2ttOnC4NU1S&#10;GRgQvZPJJE1Pk0GbqjeacWvRehMP6TLg1zVn7ktdW+6ILCjG5sLXhG/pv8nyAvLGQN8KtgsDXhFF&#10;B0Kh0xHqBhyQtRHPoDrBjLa6didMd4mua8F44IBssvSIzX0LPQ9cUBzbjzLZ/wfLPm/u+6+GuO21&#10;3mICAwnb32n2YInSqxZUw6+M0UPLoULHmZcsGXqb7556qW1uPUg5fNIVJhnWTgegbW06rwryJIiO&#10;CXgcRedbRxgap9k0W0zwiOHZIkUVQlYSyPeve2PdB6474hcFNZjUgA6bO+t8NJDvr+xSUN0KKYnR&#10;7qdwbVBxT62x+CbcsqTXyCeNjE1TrqQhG8A6mV1frVanwe6EctE4T/EXy8WCQ57RPPXmfcA2ooSI&#10;GnvoZeqfv9DT9GyHCPkrPKF8L3eVhbBCD/zlaiSL0h6TQtMoohSKYIGguKfYjN4vsQwkr/Z1Ehoi&#10;ZMOrIRUZCno+n8wx24DdXktwuOx6fGBVQwnIBscIcyZqpaUYH+/ieJYi20LFo/X833SydG8/omMP&#10;8X0J3YBtI1Q4iun2hf9eVUElB0LGNUJJ5UnxMGV2VaXXjpv7thpIKdfmGyCveYpFTUklfO1OF768&#10;cYMjaOLz7HeRtJP0qGJjwfi4xtIsJbCHoA3IvoWdGAHmqRHwdijBMZiwO4gztK/v2Ni7bltuicBQ&#10;FwvP2LdzqatHbGjsoNC1OOBx0Wrzm5IBhyVm69caDKdEflTYROfZbIZEXNjM5me+nc3hSXl4Aooh&#10;VEEx9XG5cmEiezWVvsLhUYvQ10+RIAO/wSEYmysObD9lD/fh1tPfyvIPAAAA//8DAFBLAwQUAAYA&#10;CAAAACEAoyLtb+AAAAALAQAADwAAAGRycy9kb3ducmV2LnhtbEyPQU7DMBBF90jcwZpK7FrboUQl&#10;jVNBRSVWSJQewI1NEtUeh9hpA6dnWNHlaJ7+f7/cTN6xsx1iF1CBXAhgFutgOmwUHD528xWwmDQa&#10;7QJaBd82wqa6vSl1YcIF3+15nxpGIRgLraBNqS84j3VrvY6L0Fuk32cYvE50Dg03g75QuHc8EyLn&#10;XndIDa3u7ba19Wk/egXxy+1+Xg6nZ5H5/GH1un2rpR6VuptNT2tgyU7pH4Y/fVKHipyOYUQTmVOw&#10;lBmpJwVzeb8ERsSjyGndkVCZ5cCrkl9vqH4BAAD//wMAUEsBAi0AFAAGAAgAAAAhALaDOJL+AAAA&#10;4QEAABMAAAAAAAAAAAAAAAAAAAAAAFtDb250ZW50X1R5cGVzXS54bWxQSwECLQAUAAYACAAAACEA&#10;OP0h/9YAAACUAQAACwAAAAAAAAAAAAAAAAAvAQAAX3JlbHMvLnJlbHNQSwECLQAUAAYACAAAACEA&#10;nmd73fYCAACeBgAADgAAAAAAAAAAAAAAAAAuAgAAZHJzL2Uyb0RvYy54bWxQSwECLQAUAAYACAAA&#10;ACEAoyLtb+AAAAALAQAADwAAAAAAAAAAAAAAAABQBQAAZHJzL2Rvd25yZXYueG1sUEsFBgAAAAAE&#10;AAQA8wAAAF0GAAAAAA==&#10;" fillcolor="#9eeaff" strokecolor="#46aac5">
                <v:fill color2="#e4f9ff" rotate="t" angle="180" colors="0 #9eeaff;22938f #bbefff;1 #e4f9ff" focus="100%" type="gradient"/>
                <v:shadow on="t" color="black" opacity="26214f" origin="-.5,-.5" offset=".74836mm,.74836mm"/>
                <v:textbox>
                  <w:txbxContent>
                    <w:p w14:paraId="64CED049" w14:textId="0B4BF31D" w:rsidR="0064052D" w:rsidRDefault="0064052D" w:rsidP="00601A1F">
                      <w:pPr>
                        <w:spacing w:line="240" w:lineRule="auto"/>
                        <w:jc w:val="left"/>
                      </w:pPr>
                      <w:r>
                        <w:t>Tez çalışmasında kullanılan alet ve cihazlar varsa burada verilebilir. Cihazlar için alt başlıklar kullanılarak da ayrı ayrı bilgiler verilebilir.</w:t>
                      </w:r>
                    </w:p>
                    <w:p w14:paraId="6D196C30" w14:textId="77777777" w:rsidR="0064052D" w:rsidRDefault="0064052D" w:rsidP="00601A1F">
                      <w:pPr>
                        <w:jc w:val="left"/>
                      </w:pPr>
                    </w:p>
                  </w:txbxContent>
                </v:textbox>
              </v:shape>
            </w:pict>
          </mc:Fallback>
        </mc:AlternateContent>
      </w:r>
      <w:r w:rsidR="004C67E1" w:rsidRPr="00113764">
        <w:rPr>
          <w:rFonts w:cs="Times New Roman"/>
        </w:rPr>
        <w:t>MATERYAL VE YÖNTEM</w:t>
      </w:r>
      <w:bookmarkEnd w:id="26"/>
    </w:p>
    <w:p w14:paraId="70349E9B" w14:textId="7EA7A0D1" w:rsidR="004C67E1" w:rsidRPr="00113764" w:rsidRDefault="000A2F71" w:rsidP="00E62058">
      <w:pPr>
        <w:pStyle w:val="Balk2"/>
        <w:numPr>
          <w:ilvl w:val="1"/>
          <w:numId w:val="5"/>
        </w:numPr>
        <w:ind w:left="0" w:firstLine="0"/>
        <w:contextualSpacing/>
        <w:rPr>
          <w:rFonts w:cs="Times New Roman"/>
        </w:rPr>
      </w:pPr>
      <w:bookmarkStart w:id="27" w:name="_Toc442366793"/>
      <w:r w:rsidRPr="00113764">
        <w:rPr>
          <w:rFonts w:cs="Times New Roman"/>
        </w:rPr>
        <w:t>Materyal</w:t>
      </w:r>
      <w:bookmarkEnd w:id="27"/>
    </w:p>
    <w:p w14:paraId="2DB59174" w14:textId="276B3B42" w:rsidR="00113764" w:rsidRPr="00113764" w:rsidRDefault="00113764" w:rsidP="00E62058">
      <w:pPr>
        <w:ind w:firstLine="567"/>
        <w:rPr>
          <w:rFonts w:eastAsia="Arial Unicode MS" w:cs="Times New Roman"/>
        </w:rPr>
      </w:pPr>
      <w:r w:rsidRPr="00E62058">
        <w:rPr>
          <w:rFonts w:eastAsia="Arial Unicode MS" w:cs="Times New Roman"/>
        </w:rPr>
        <w:t>Silika gel 60 (0,063-0,200 mm), TLC silika gel 60 F</w:t>
      </w:r>
      <w:r w:rsidRPr="00E62058">
        <w:rPr>
          <w:rFonts w:eastAsia="Arial Unicode MS" w:cs="Times New Roman"/>
          <w:vertAlign w:val="subscript"/>
        </w:rPr>
        <w:t>254</w:t>
      </w:r>
      <w:r w:rsidRPr="00E62058">
        <w:rPr>
          <w:rFonts w:eastAsia="Arial Unicode MS" w:cs="Times New Roman"/>
        </w:rPr>
        <w:t xml:space="preserve"> ve </w:t>
      </w:r>
      <w:proofErr w:type="spellStart"/>
      <w:r w:rsidRPr="00E62058">
        <w:rPr>
          <w:rFonts w:eastAsia="Arial Unicode MS" w:cs="Times New Roman"/>
        </w:rPr>
        <w:t>dimetilformamid</w:t>
      </w:r>
      <w:proofErr w:type="spellEnd"/>
      <w:r w:rsidRPr="00E62058">
        <w:rPr>
          <w:rFonts w:eastAsia="Arial Unicode MS" w:cs="Times New Roman"/>
        </w:rPr>
        <w:t xml:space="preserve"> (DMF) </w:t>
      </w:r>
      <w:proofErr w:type="spellStart"/>
      <w:r w:rsidRPr="00E62058">
        <w:rPr>
          <w:rFonts w:eastAsia="Arial Unicode MS" w:cs="Times New Roman"/>
        </w:rPr>
        <w:t>Merck’ten</w:t>
      </w:r>
      <w:proofErr w:type="spellEnd"/>
      <w:r w:rsidRPr="00E62058">
        <w:rPr>
          <w:rFonts w:eastAsia="Arial Unicode MS" w:cs="Times New Roman"/>
        </w:rPr>
        <w:t xml:space="preserve">, </w:t>
      </w:r>
      <w:proofErr w:type="spellStart"/>
      <w:r w:rsidRPr="00E62058">
        <w:rPr>
          <w:rFonts w:eastAsia="Arial Unicode MS" w:cs="Times New Roman"/>
        </w:rPr>
        <w:t>diklorometan</w:t>
      </w:r>
      <w:proofErr w:type="spellEnd"/>
      <w:r w:rsidRPr="00E62058">
        <w:rPr>
          <w:rFonts w:eastAsia="Arial Unicode MS" w:cs="Times New Roman"/>
        </w:rPr>
        <w:t xml:space="preserve"> ve </w:t>
      </w:r>
      <w:proofErr w:type="spellStart"/>
      <w:r w:rsidRPr="00E62058">
        <w:rPr>
          <w:rFonts w:eastAsia="Arial Unicode MS" w:cs="Times New Roman"/>
        </w:rPr>
        <w:t>hekzan</w:t>
      </w:r>
      <w:proofErr w:type="spellEnd"/>
      <w:r w:rsidRPr="00E62058">
        <w:rPr>
          <w:rFonts w:eastAsia="Arial Unicode MS" w:cs="Times New Roman"/>
        </w:rPr>
        <w:t xml:space="preserve"> ise Alfa-</w:t>
      </w:r>
      <w:proofErr w:type="spellStart"/>
      <w:r w:rsidRPr="00E62058">
        <w:rPr>
          <w:rFonts w:eastAsia="Arial Unicode MS" w:cs="Times New Roman"/>
        </w:rPr>
        <w:t>Aaser’den</w:t>
      </w:r>
      <w:proofErr w:type="spellEnd"/>
      <w:r w:rsidRPr="00E62058">
        <w:rPr>
          <w:rFonts w:eastAsia="Arial Unicode MS" w:cs="Times New Roman"/>
        </w:rPr>
        <w:t xml:space="preserve"> temin edil</w:t>
      </w:r>
      <w:r w:rsidR="00F4176E" w:rsidRPr="00E62058">
        <w:rPr>
          <w:rFonts w:eastAsia="Arial Unicode MS" w:cs="Times New Roman"/>
        </w:rPr>
        <w:t>di.</w:t>
      </w:r>
    </w:p>
    <w:p w14:paraId="2999D8CC" w14:textId="755C8062" w:rsidR="00113764" w:rsidRPr="00113764" w:rsidRDefault="00113764" w:rsidP="003A02B5">
      <w:pPr>
        <w:pStyle w:val="Balk2"/>
        <w:numPr>
          <w:ilvl w:val="1"/>
          <w:numId w:val="5"/>
        </w:numPr>
        <w:ind w:left="0" w:firstLine="0"/>
        <w:rPr>
          <w:rFonts w:cs="Times New Roman"/>
        </w:rPr>
      </w:pPr>
      <w:bookmarkStart w:id="28" w:name="_Toc442366794"/>
      <w:r w:rsidRPr="00113764">
        <w:rPr>
          <w:rFonts w:cs="Times New Roman"/>
        </w:rPr>
        <w:t>Aletler ve Cihazlar</w:t>
      </w:r>
      <w:bookmarkEnd w:id="28"/>
    </w:p>
    <w:p w14:paraId="0E1ED2CB" w14:textId="3562907E" w:rsidR="00113764" w:rsidRPr="00E62058" w:rsidRDefault="00113764" w:rsidP="00E62058">
      <w:pPr>
        <w:ind w:firstLine="567"/>
        <w:rPr>
          <w:rFonts w:cs="Times New Roman"/>
          <w:lang w:val="en-US"/>
        </w:rPr>
      </w:pPr>
      <w:r w:rsidRPr="00E62058">
        <w:rPr>
          <w:rFonts w:eastAsia="Arial Unicode MS" w:cs="Times New Roman"/>
        </w:rPr>
        <w:t xml:space="preserve">Sentezlenen maddelerin elektrokimyasal özelliklerini belirlemek ve polimer filmlerini elde etmek için </w:t>
      </w:r>
      <w:proofErr w:type="spellStart"/>
      <w:r w:rsidRPr="00E62058">
        <w:rPr>
          <w:rFonts w:cs="Times New Roman"/>
          <w:lang w:val="en-US"/>
        </w:rPr>
        <w:t>Gamry</w:t>
      </w:r>
      <w:proofErr w:type="spellEnd"/>
      <w:r w:rsidRPr="00E62058">
        <w:rPr>
          <w:rFonts w:cs="Times New Roman"/>
          <w:lang w:val="en-US"/>
        </w:rPr>
        <w:t xml:space="preserve"> PCl4/300 </w:t>
      </w:r>
      <w:proofErr w:type="spellStart"/>
      <w:r w:rsidRPr="00E62058">
        <w:rPr>
          <w:rFonts w:cs="Times New Roman"/>
          <w:lang w:val="en-US"/>
        </w:rPr>
        <w:t>marka</w:t>
      </w:r>
      <w:proofErr w:type="spellEnd"/>
      <w:r w:rsidRPr="00E62058">
        <w:rPr>
          <w:rFonts w:cs="Times New Roman"/>
          <w:lang w:val="en-US"/>
        </w:rPr>
        <w:t xml:space="preserve"> </w:t>
      </w:r>
      <w:proofErr w:type="spellStart"/>
      <w:r w:rsidRPr="00E62058">
        <w:rPr>
          <w:rFonts w:cs="Times New Roman"/>
          <w:lang w:val="en-US"/>
        </w:rPr>
        <w:t>potansiyostat</w:t>
      </w:r>
      <w:proofErr w:type="spellEnd"/>
      <w:r w:rsidRPr="00E62058">
        <w:rPr>
          <w:rFonts w:cs="Times New Roman"/>
          <w:lang w:val="en-US"/>
        </w:rPr>
        <w:t xml:space="preserve"> </w:t>
      </w:r>
      <w:proofErr w:type="spellStart"/>
      <w:r w:rsidRPr="00E62058">
        <w:rPr>
          <w:rFonts w:cs="Times New Roman"/>
          <w:lang w:val="en-US"/>
        </w:rPr>
        <w:t>cihazı</w:t>
      </w:r>
      <w:proofErr w:type="spellEnd"/>
      <w:r w:rsidRPr="00E62058">
        <w:rPr>
          <w:rFonts w:cs="Times New Roman"/>
          <w:lang w:val="en-US"/>
        </w:rPr>
        <w:t xml:space="preserve"> </w:t>
      </w:r>
      <w:proofErr w:type="spellStart"/>
      <w:r w:rsidRPr="00E62058">
        <w:rPr>
          <w:rFonts w:cs="Times New Roman"/>
          <w:lang w:val="en-US"/>
        </w:rPr>
        <w:t>kullanıl</w:t>
      </w:r>
      <w:r w:rsidR="00E62058" w:rsidRPr="00E62058">
        <w:rPr>
          <w:rFonts w:cs="Times New Roman"/>
          <w:lang w:val="en-US"/>
        </w:rPr>
        <w:t>mıştır</w:t>
      </w:r>
      <w:proofErr w:type="spellEnd"/>
      <w:r w:rsidR="00E62058" w:rsidRPr="00E62058">
        <w:rPr>
          <w:rFonts w:cs="Times New Roman"/>
          <w:lang w:val="en-US"/>
        </w:rPr>
        <w:t>.</w:t>
      </w:r>
    </w:p>
    <w:p w14:paraId="4F897090" w14:textId="6D38C842" w:rsidR="003173F6" w:rsidRPr="00E62058" w:rsidRDefault="00113764" w:rsidP="00E62058">
      <w:pPr>
        <w:ind w:firstLine="567"/>
        <w:rPr>
          <w:rFonts w:eastAsia="Arial Unicode MS" w:cs="Times New Roman"/>
        </w:rPr>
      </w:pPr>
      <w:r w:rsidRPr="00E62058">
        <w:rPr>
          <w:rFonts w:eastAsia="Arial Unicode MS" w:cs="Times New Roman"/>
        </w:rPr>
        <w:t>Sentezlenen maddelerin ve elde edilen filmlerin yapılarını belirlemek için titreşim ban</w:t>
      </w:r>
      <w:r w:rsidR="00742261" w:rsidRPr="00E62058">
        <w:rPr>
          <w:rFonts w:eastAsia="Arial Unicode MS" w:cs="Times New Roman"/>
        </w:rPr>
        <w:t>t</w:t>
      </w:r>
      <w:r w:rsidRPr="00E62058">
        <w:rPr>
          <w:rFonts w:eastAsia="Arial Unicode MS" w:cs="Times New Roman"/>
        </w:rPr>
        <w:t xml:space="preserve">ları Perkin </w:t>
      </w:r>
      <w:proofErr w:type="spellStart"/>
      <w:r w:rsidRPr="00E62058">
        <w:rPr>
          <w:rFonts w:eastAsia="Arial Unicode MS" w:cs="Times New Roman"/>
        </w:rPr>
        <w:t>Elmer</w:t>
      </w:r>
      <w:proofErr w:type="spellEnd"/>
      <w:r w:rsidRPr="00E62058">
        <w:rPr>
          <w:rFonts w:eastAsia="Arial Unicode MS" w:cs="Times New Roman"/>
        </w:rPr>
        <w:t xml:space="preserve"> </w:t>
      </w:r>
      <w:proofErr w:type="spellStart"/>
      <w:r w:rsidRPr="00E62058">
        <w:rPr>
          <w:rFonts w:eastAsia="Arial Unicode MS" w:cs="Times New Roman"/>
        </w:rPr>
        <w:t>Spectrum</w:t>
      </w:r>
      <w:proofErr w:type="spellEnd"/>
      <w:r w:rsidRPr="00E62058">
        <w:rPr>
          <w:rFonts w:eastAsia="Arial Unicode MS" w:cs="Times New Roman"/>
        </w:rPr>
        <w:t xml:space="preserve"> BX FT-IR cihazı kullanılarak gerçekleştirilmiştir. Ölçümler </w:t>
      </w:r>
      <w:proofErr w:type="spellStart"/>
      <w:r w:rsidRPr="00E62058">
        <w:rPr>
          <w:rFonts w:eastAsia="Arial Unicode MS" w:cs="Times New Roman"/>
        </w:rPr>
        <w:t>KBr</w:t>
      </w:r>
      <w:proofErr w:type="spellEnd"/>
      <w:r w:rsidRPr="00E62058">
        <w:rPr>
          <w:rFonts w:eastAsia="Arial Unicode MS" w:cs="Times New Roman"/>
        </w:rPr>
        <w:t xml:space="preserve"> kullanılarak 400-4000 cm</w:t>
      </w:r>
      <w:r w:rsidRPr="00E62058">
        <w:rPr>
          <w:rFonts w:eastAsia="Arial Unicode MS" w:cs="Times New Roman"/>
          <w:vertAlign w:val="superscript"/>
        </w:rPr>
        <w:t>-1</w:t>
      </w:r>
      <w:r w:rsidRPr="00E62058">
        <w:rPr>
          <w:rFonts w:eastAsia="Arial Unicode MS" w:cs="Times New Roman"/>
        </w:rPr>
        <w:t xml:space="preserve"> </w:t>
      </w:r>
      <w:proofErr w:type="gramStart"/>
      <w:r w:rsidRPr="00E62058">
        <w:rPr>
          <w:rFonts w:eastAsia="Arial Unicode MS" w:cs="Times New Roman"/>
        </w:rPr>
        <w:t>aralığında</w:t>
      </w:r>
      <w:proofErr w:type="gramEnd"/>
      <w:r w:rsidRPr="00E62058">
        <w:rPr>
          <w:rFonts w:eastAsia="Arial Unicode MS" w:cs="Times New Roman"/>
        </w:rPr>
        <w:t xml:space="preserve"> alın</w:t>
      </w:r>
      <w:r w:rsidR="00E62058" w:rsidRPr="00E62058">
        <w:rPr>
          <w:rFonts w:eastAsia="Arial Unicode MS" w:cs="Times New Roman"/>
        </w:rPr>
        <w:t>mıştır.</w:t>
      </w:r>
    </w:p>
    <w:p w14:paraId="66B034B4" w14:textId="5FBE25ED" w:rsidR="006C4B97" w:rsidRPr="003173F6" w:rsidRDefault="006C4B97" w:rsidP="00E62058">
      <w:pPr>
        <w:ind w:firstLine="567"/>
        <w:rPr>
          <w:rFonts w:eastAsia="Arial Unicode MS" w:cs="Times New Roman"/>
        </w:rPr>
      </w:pPr>
      <w:r w:rsidRPr="00E62058">
        <w:rPr>
          <w:rFonts w:eastAsia="Arial Unicode MS" w:cs="Times New Roman"/>
        </w:rPr>
        <w:t>Maddeleri</w:t>
      </w:r>
      <w:r w:rsidR="000A1A6D">
        <w:rPr>
          <w:rFonts w:eastAsia="Arial Unicode MS" w:cs="Times New Roman"/>
        </w:rPr>
        <w:t>n optik özellikleri EK 2 - Çizelge</w:t>
      </w:r>
      <w:r w:rsidRPr="00E62058">
        <w:rPr>
          <w:rFonts w:eastAsia="Arial Unicode MS" w:cs="Times New Roman"/>
        </w:rPr>
        <w:t xml:space="preserve"> </w:t>
      </w:r>
      <w:proofErr w:type="gramStart"/>
      <w:r w:rsidR="00AF5CE0">
        <w:rPr>
          <w:rFonts w:eastAsia="Arial Unicode MS" w:cs="Times New Roman"/>
        </w:rPr>
        <w:t>3</w:t>
      </w:r>
      <w:r w:rsidRPr="00E62058">
        <w:rPr>
          <w:rFonts w:eastAsia="Arial Unicode MS" w:cs="Times New Roman"/>
        </w:rPr>
        <w:t>.1’de</w:t>
      </w:r>
      <w:proofErr w:type="gramEnd"/>
      <w:r w:rsidRPr="00E62058">
        <w:rPr>
          <w:rFonts w:eastAsia="Arial Unicode MS" w:cs="Times New Roman"/>
        </w:rPr>
        <w:t xml:space="preserve"> verilmektedir.</w:t>
      </w:r>
    </w:p>
    <w:p w14:paraId="10E2C8EA" w14:textId="77777777" w:rsidR="000A2F71" w:rsidRDefault="000A2F71" w:rsidP="003A02B5">
      <w:pPr>
        <w:pStyle w:val="Balk2"/>
        <w:numPr>
          <w:ilvl w:val="1"/>
          <w:numId w:val="5"/>
        </w:numPr>
        <w:ind w:left="0" w:firstLine="0"/>
        <w:rPr>
          <w:rFonts w:cs="Times New Roman"/>
        </w:rPr>
      </w:pPr>
      <w:bookmarkStart w:id="29" w:name="_Toc442366795"/>
      <w:r w:rsidRPr="00113764">
        <w:rPr>
          <w:rFonts w:cs="Times New Roman"/>
        </w:rPr>
        <w:t>Yöntem</w:t>
      </w:r>
      <w:bookmarkEnd w:id="29"/>
    </w:p>
    <w:p w14:paraId="67428595" w14:textId="40DD0C80" w:rsidR="003173F6" w:rsidRPr="001F7763" w:rsidRDefault="003173F6" w:rsidP="00A42136">
      <w:pPr>
        <w:pStyle w:val="Balk3"/>
        <w:numPr>
          <w:ilvl w:val="2"/>
          <w:numId w:val="5"/>
        </w:numPr>
        <w:spacing w:before="240" w:after="120"/>
        <w:ind w:left="0" w:firstLine="0"/>
        <w:rPr>
          <w:rFonts w:cs="Times New Roman"/>
          <w:b w:val="0"/>
        </w:rPr>
      </w:pPr>
      <w:bookmarkStart w:id="30" w:name="_Toc442366796"/>
      <w:r w:rsidRPr="003A02B5">
        <w:t>Polimerlerin</w:t>
      </w:r>
      <w:r w:rsidR="00E62058">
        <w:rPr>
          <w:rFonts w:cs="Times New Roman"/>
        </w:rPr>
        <w:t xml:space="preserve"> </w:t>
      </w:r>
      <w:r w:rsidR="00A42136">
        <w:rPr>
          <w:rFonts w:cs="Times New Roman"/>
        </w:rPr>
        <w:t>Elektrokimyasal S</w:t>
      </w:r>
      <w:r w:rsidR="00A42136" w:rsidRPr="001F7763">
        <w:rPr>
          <w:rFonts w:cs="Times New Roman"/>
        </w:rPr>
        <w:t>entezi</w:t>
      </w:r>
      <w:bookmarkEnd w:id="30"/>
    </w:p>
    <w:p w14:paraId="7E0B9764" w14:textId="5B67B0E4" w:rsidR="003173F6" w:rsidRPr="001F7763" w:rsidRDefault="003173F6" w:rsidP="00E62058">
      <w:pPr>
        <w:ind w:firstLine="567"/>
        <w:rPr>
          <w:rFonts w:cs="Times New Roman"/>
          <w:b/>
        </w:rPr>
      </w:pPr>
      <w:r w:rsidRPr="001F7763">
        <w:rPr>
          <w:rFonts w:eastAsia="Arial Unicode MS" w:cs="Times New Roman"/>
        </w:rPr>
        <w:t>Polimerl</w:t>
      </w:r>
      <w:r w:rsidRPr="00E62058">
        <w:rPr>
          <w:rFonts w:eastAsia="Arial Unicode MS" w:cs="Times New Roman"/>
        </w:rPr>
        <w:t xml:space="preserve">erinin elektrokimyasal polimerizasyon yöntemi ile sentezinde üç elektrot sistemi kullanılarak döngüsel </w:t>
      </w:r>
      <w:proofErr w:type="spellStart"/>
      <w:r w:rsidRPr="00E62058">
        <w:rPr>
          <w:rFonts w:eastAsia="Arial Unicode MS" w:cs="Times New Roman"/>
        </w:rPr>
        <w:t>voltametri</w:t>
      </w:r>
      <w:proofErr w:type="spellEnd"/>
      <w:r w:rsidRPr="00E62058">
        <w:rPr>
          <w:rFonts w:eastAsia="Arial Unicode MS" w:cs="Times New Roman"/>
        </w:rPr>
        <w:t xml:space="preserve"> (CV) ile gerçekleştiril</w:t>
      </w:r>
      <w:r w:rsidR="00F4176E" w:rsidRPr="00E62058">
        <w:rPr>
          <w:rFonts w:eastAsia="Arial Unicode MS" w:cs="Times New Roman"/>
        </w:rPr>
        <w:t>di.</w:t>
      </w:r>
      <w:r w:rsidRPr="00E62058">
        <w:rPr>
          <w:rFonts w:eastAsia="Arial Unicode MS" w:cs="Times New Roman"/>
        </w:rPr>
        <w:t xml:space="preserve"> Referans, karşıt ve çalışma </w:t>
      </w:r>
      <w:proofErr w:type="spellStart"/>
      <w:r w:rsidRPr="00E62058">
        <w:rPr>
          <w:rFonts w:eastAsia="Arial Unicode MS" w:cs="Times New Roman"/>
        </w:rPr>
        <w:t>elektrodu</w:t>
      </w:r>
      <w:proofErr w:type="spellEnd"/>
      <w:r w:rsidRPr="00E62058">
        <w:rPr>
          <w:rFonts w:eastAsia="Arial Unicode MS" w:cs="Times New Roman"/>
        </w:rPr>
        <w:t xml:space="preserve"> olarak sırasıyla </w:t>
      </w:r>
      <w:proofErr w:type="spellStart"/>
      <w:r w:rsidRPr="00E62058">
        <w:rPr>
          <w:rFonts w:eastAsia="Arial Unicode MS" w:cs="Times New Roman"/>
        </w:rPr>
        <w:t>Ag</w:t>
      </w:r>
      <w:proofErr w:type="spellEnd"/>
      <w:r w:rsidRPr="00E62058">
        <w:rPr>
          <w:rFonts w:eastAsia="Arial Unicode MS" w:cs="Times New Roman"/>
        </w:rPr>
        <w:t>/</w:t>
      </w:r>
      <w:proofErr w:type="spellStart"/>
      <w:r w:rsidRPr="00E62058">
        <w:rPr>
          <w:rFonts w:eastAsia="Arial Unicode MS" w:cs="Times New Roman"/>
        </w:rPr>
        <w:t>AgCl</w:t>
      </w:r>
      <w:proofErr w:type="spellEnd"/>
      <w:r w:rsidRPr="00E62058">
        <w:rPr>
          <w:rFonts w:eastAsia="Arial Unicode MS" w:cs="Times New Roman"/>
        </w:rPr>
        <w:t xml:space="preserve">, </w:t>
      </w:r>
      <w:proofErr w:type="spellStart"/>
      <w:r w:rsidRPr="00E62058">
        <w:rPr>
          <w:rFonts w:eastAsia="Arial Unicode MS" w:cs="Times New Roman"/>
        </w:rPr>
        <w:t>Pt</w:t>
      </w:r>
      <w:proofErr w:type="spellEnd"/>
      <w:r w:rsidRPr="00E62058">
        <w:rPr>
          <w:rFonts w:eastAsia="Arial Unicode MS" w:cs="Times New Roman"/>
        </w:rPr>
        <w:t xml:space="preserve"> tel ve ITO </w:t>
      </w:r>
      <w:proofErr w:type="spellStart"/>
      <w:proofErr w:type="gramStart"/>
      <w:r w:rsidRPr="00E62058">
        <w:rPr>
          <w:rFonts w:eastAsia="Arial Unicode MS" w:cs="Times New Roman"/>
        </w:rPr>
        <w:t>kullanıl</w:t>
      </w:r>
      <w:r w:rsidR="00F4176E" w:rsidRPr="00E62058">
        <w:rPr>
          <w:rFonts w:eastAsia="Arial Unicode MS" w:cs="Times New Roman"/>
        </w:rPr>
        <w:t>dı.</w:t>
      </w:r>
      <w:r w:rsidRPr="00E62058">
        <w:rPr>
          <w:rFonts w:eastAsia="Arial Unicode MS" w:cs="Times New Roman"/>
        </w:rPr>
        <w:t>Elektrolit</w:t>
      </w:r>
      <w:proofErr w:type="spellEnd"/>
      <w:proofErr w:type="gramEnd"/>
      <w:r w:rsidRPr="00E62058">
        <w:rPr>
          <w:rFonts w:eastAsia="Arial Unicode MS" w:cs="Times New Roman"/>
        </w:rPr>
        <w:t xml:space="preserve"> olarak ise DCM içerisinde 0,1 M TBAPF6 çözeltisi kullanıl</w:t>
      </w:r>
      <w:r w:rsidR="00E62058" w:rsidRPr="00E62058">
        <w:rPr>
          <w:rFonts w:eastAsia="Arial Unicode MS" w:cs="Times New Roman"/>
        </w:rPr>
        <w:t>mıştır</w:t>
      </w:r>
      <w:r w:rsidR="00F4176E" w:rsidRPr="00E62058">
        <w:rPr>
          <w:rFonts w:eastAsia="Arial Unicode MS" w:cs="Times New Roman"/>
        </w:rPr>
        <w:t>.</w:t>
      </w:r>
      <w:r w:rsidR="00E62058" w:rsidRPr="00E62058">
        <w:rPr>
          <w:rFonts w:eastAsia="Arial Unicode MS" w:cs="Times New Roman"/>
        </w:rPr>
        <w:t xml:space="preserve"> </w:t>
      </w:r>
      <w:r w:rsidRPr="00E62058">
        <w:rPr>
          <w:rFonts w:eastAsia="Arial Unicode MS" w:cs="Times New Roman"/>
        </w:rPr>
        <w:t>ITO elektrot kullanılmadan önce ultrasonik banyoda etanol ve ardından DCM ile yıkanarak kurutul</w:t>
      </w:r>
      <w:r w:rsidR="00F4176E" w:rsidRPr="00E62058">
        <w:rPr>
          <w:rFonts w:eastAsia="Arial Unicode MS" w:cs="Times New Roman"/>
        </w:rPr>
        <w:t>du.</w:t>
      </w:r>
    </w:p>
    <w:p w14:paraId="1DBBD79C" w14:textId="3C95BC64" w:rsidR="003173F6" w:rsidRPr="001F7763" w:rsidRDefault="003173F6" w:rsidP="00A42136">
      <w:pPr>
        <w:pStyle w:val="Balk3"/>
        <w:numPr>
          <w:ilvl w:val="2"/>
          <w:numId w:val="5"/>
        </w:numPr>
        <w:spacing w:before="240" w:after="120"/>
        <w:ind w:left="0" w:firstLine="0"/>
        <w:rPr>
          <w:rFonts w:eastAsia="Arial Unicode MS" w:cs="Times New Roman"/>
          <w:b w:val="0"/>
        </w:rPr>
      </w:pPr>
      <w:bookmarkStart w:id="31" w:name="_Toc442366797"/>
      <w:proofErr w:type="spellStart"/>
      <w:r w:rsidRPr="003A02B5">
        <w:t>Meso</w:t>
      </w:r>
      <w:r w:rsidR="00A42136" w:rsidRPr="001F7763">
        <w:rPr>
          <w:rFonts w:eastAsia="Arial Unicode MS" w:cs="Times New Roman"/>
        </w:rPr>
        <w:t>-Tetrakis</w:t>
      </w:r>
      <w:proofErr w:type="spellEnd"/>
      <w:r w:rsidR="00A42136">
        <w:rPr>
          <w:rFonts w:eastAsia="Arial Unicode MS" w:cs="Times New Roman"/>
        </w:rPr>
        <w:t xml:space="preserve"> </w:t>
      </w:r>
      <w:r w:rsidR="00A42136" w:rsidRPr="001F7763">
        <w:rPr>
          <w:rFonts w:eastAsia="Arial Unicode MS" w:cs="Times New Roman"/>
        </w:rPr>
        <w:t>(2-Tienil)</w:t>
      </w:r>
      <w:r w:rsidR="00A42136">
        <w:rPr>
          <w:rFonts w:eastAsia="Arial Unicode MS" w:cs="Times New Roman"/>
        </w:rPr>
        <w:t xml:space="preserve"> </w:t>
      </w:r>
      <w:r w:rsidR="00A42136" w:rsidRPr="001F7763">
        <w:rPr>
          <w:rFonts w:eastAsia="Arial Unicode MS" w:cs="Times New Roman"/>
        </w:rPr>
        <w:t>Porfirin (</w:t>
      </w:r>
      <w:proofErr w:type="spellStart"/>
      <w:r w:rsidRPr="001F7763">
        <w:rPr>
          <w:rFonts w:eastAsia="Arial Unicode MS" w:cs="Times New Roman"/>
        </w:rPr>
        <w:t>Por</w:t>
      </w:r>
      <w:proofErr w:type="spellEnd"/>
      <w:r w:rsidR="00A42136" w:rsidRPr="001F7763">
        <w:rPr>
          <w:rFonts w:eastAsia="Arial Unicode MS" w:cs="Times New Roman"/>
        </w:rPr>
        <w:t>) Sentezi</w:t>
      </w:r>
      <w:bookmarkEnd w:id="31"/>
    </w:p>
    <w:p w14:paraId="4A4B2DF3" w14:textId="449EEF0F" w:rsidR="001F7763" w:rsidRDefault="001F7763" w:rsidP="00E62058">
      <w:pPr>
        <w:ind w:firstLine="567"/>
        <w:rPr>
          <w:rFonts w:eastAsia="Arial Unicode MS" w:cs="Times New Roman"/>
        </w:rPr>
      </w:pPr>
      <w:proofErr w:type="spellStart"/>
      <w:r w:rsidRPr="001F7763">
        <w:rPr>
          <w:rFonts w:eastAsia="Arial Unicode MS" w:cs="Times New Roman"/>
        </w:rPr>
        <w:t>Meso-tetrakis</w:t>
      </w:r>
      <w:proofErr w:type="spellEnd"/>
      <w:r w:rsidR="00F73BA3">
        <w:rPr>
          <w:rFonts w:eastAsia="Arial Unicode MS" w:cs="Times New Roman"/>
        </w:rPr>
        <w:t xml:space="preserve"> </w:t>
      </w:r>
      <w:r w:rsidRPr="001F7763">
        <w:rPr>
          <w:rFonts w:eastAsia="Arial Unicode MS" w:cs="Times New Roman"/>
        </w:rPr>
        <w:t>(2-tienil)</w:t>
      </w:r>
      <w:r w:rsidR="00F73BA3">
        <w:rPr>
          <w:rFonts w:eastAsia="Arial Unicode MS" w:cs="Times New Roman"/>
        </w:rPr>
        <w:t xml:space="preserve"> </w:t>
      </w:r>
      <w:r w:rsidRPr="001F7763">
        <w:rPr>
          <w:rFonts w:eastAsia="Arial Unicode MS" w:cs="Times New Roman"/>
        </w:rPr>
        <w:t xml:space="preserve">porfirin molekülünün sentezi </w:t>
      </w:r>
      <w:r w:rsidR="00AF5CE0">
        <w:rPr>
          <w:rFonts w:eastAsia="Arial Unicode MS" w:cs="Times New Roman"/>
        </w:rPr>
        <w:t>Şekil 3</w:t>
      </w:r>
      <w:r>
        <w:rPr>
          <w:rFonts w:eastAsia="Arial Unicode MS" w:cs="Times New Roman"/>
        </w:rPr>
        <w:t>.1’de</w:t>
      </w:r>
      <w:r w:rsidRPr="001F7763">
        <w:rPr>
          <w:rFonts w:eastAsia="Arial Unicode MS" w:cs="Times New Roman"/>
        </w:rPr>
        <w:t xml:space="preserve"> gösterildiği gibi </w:t>
      </w:r>
      <w:r>
        <w:rPr>
          <w:rFonts w:eastAsia="Arial Unicode MS" w:cs="Times New Roman"/>
        </w:rPr>
        <w:t xml:space="preserve">literatüre göre </w:t>
      </w:r>
      <w:r w:rsidRPr="001F7763">
        <w:rPr>
          <w:rFonts w:eastAsia="Arial Unicode MS" w:cs="Times New Roman"/>
        </w:rPr>
        <w:t>sentezlen</w:t>
      </w:r>
      <w:r w:rsidR="00F4176E">
        <w:rPr>
          <w:rFonts w:eastAsia="Arial Unicode MS" w:cs="Times New Roman"/>
        </w:rPr>
        <w:t>di</w:t>
      </w:r>
      <w:r w:rsidRPr="001F7763">
        <w:rPr>
          <w:rFonts w:eastAsia="Arial Unicode MS" w:cs="Times New Roman"/>
        </w:rPr>
        <w:t xml:space="preserve"> (</w:t>
      </w:r>
      <w:proofErr w:type="spellStart"/>
      <w:r w:rsidRPr="001F7763">
        <w:rPr>
          <w:rFonts w:eastAsia="Arial Unicode MS" w:cs="Times New Roman"/>
        </w:rPr>
        <w:t>Purushothaman</w:t>
      </w:r>
      <w:proofErr w:type="spellEnd"/>
      <w:r w:rsidRPr="001F7763">
        <w:rPr>
          <w:rFonts w:eastAsia="Arial Unicode MS" w:cs="Times New Roman"/>
        </w:rPr>
        <w:t xml:space="preserve"> vd</w:t>
      </w:r>
      <w:proofErr w:type="gramStart"/>
      <w:r w:rsidRPr="001F7763">
        <w:rPr>
          <w:rFonts w:eastAsia="Arial Unicode MS" w:cs="Times New Roman"/>
        </w:rPr>
        <w:t>.,</w:t>
      </w:r>
      <w:proofErr w:type="gramEnd"/>
      <w:r w:rsidRPr="001F7763">
        <w:rPr>
          <w:rFonts w:eastAsia="Arial Unicode MS" w:cs="Times New Roman"/>
        </w:rPr>
        <w:t xml:space="preserve"> 2001; </w:t>
      </w:r>
      <w:proofErr w:type="spellStart"/>
      <w:r w:rsidRPr="001F7763">
        <w:rPr>
          <w:rFonts w:cs="Times New Roman"/>
        </w:rPr>
        <w:t>Bhyrappa</w:t>
      </w:r>
      <w:proofErr w:type="spellEnd"/>
      <w:r w:rsidRPr="001F7763">
        <w:rPr>
          <w:rFonts w:cs="Times New Roman"/>
        </w:rPr>
        <w:t xml:space="preserve"> ve </w:t>
      </w:r>
      <w:proofErr w:type="spellStart"/>
      <w:r w:rsidRPr="001F7763">
        <w:rPr>
          <w:rFonts w:cs="Times New Roman"/>
        </w:rPr>
        <w:t>Bhavana</w:t>
      </w:r>
      <w:proofErr w:type="spellEnd"/>
      <w:r w:rsidRPr="001F7763">
        <w:rPr>
          <w:rFonts w:cs="Times New Roman"/>
        </w:rPr>
        <w:t>, 2001</w:t>
      </w:r>
      <w:r w:rsidRPr="001F7763">
        <w:rPr>
          <w:rFonts w:eastAsia="Arial Unicode MS" w:cs="Times New Roman"/>
        </w:rPr>
        <w:t xml:space="preserve">). </w:t>
      </w:r>
      <w:r w:rsidR="00E3383C">
        <w:rPr>
          <w:rFonts w:eastAsia="Arial Unicode MS" w:cs="Times New Roman"/>
        </w:rPr>
        <w:t xml:space="preserve">Buna göre, </w:t>
      </w:r>
      <w:r w:rsidRPr="001F7763">
        <w:rPr>
          <w:rFonts w:eastAsia="Arial Unicode MS" w:cs="Times New Roman"/>
        </w:rPr>
        <w:t xml:space="preserve">160 ml </w:t>
      </w:r>
      <w:r w:rsidR="00E3383C">
        <w:rPr>
          <w:rFonts w:eastAsia="Arial Unicode MS" w:cs="Times New Roman"/>
        </w:rPr>
        <w:t>p</w:t>
      </w:r>
      <w:r w:rsidRPr="001F7763">
        <w:rPr>
          <w:rFonts w:eastAsia="Arial Unicode MS" w:cs="Times New Roman"/>
        </w:rPr>
        <w:t>ropiyonik asit üç boyunlu balon içerisine eklendikten sonra içerisinden belli bir süre Ar gazı geçiril</w:t>
      </w:r>
      <w:r w:rsidR="00F4176E">
        <w:rPr>
          <w:rFonts w:eastAsia="Arial Unicode MS" w:cs="Times New Roman"/>
        </w:rPr>
        <w:t xml:space="preserve">di. </w:t>
      </w:r>
      <w:r w:rsidRPr="001F7763">
        <w:rPr>
          <w:rFonts w:eastAsia="Arial Unicode MS" w:cs="Times New Roman"/>
        </w:rPr>
        <w:t>Daha sonra sıcaklık 40-50 °C’ye çıkana kadar ıs</w:t>
      </w:r>
      <w:r>
        <w:rPr>
          <w:rFonts w:eastAsia="Arial Unicode MS" w:cs="Times New Roman"/>
        </w:rPr>
        <w:t>ıtıl</w:t>
      </w:r>
      <w:r w:rsidR="00F4176E">
        <w:rPr>
          <w:rFonts w:eastAsia="Arial Unicode MS" w:cs="Times New Roman"/>
        </w:rPr>
        <w:t>dı</w:t>
      </w:r>
      <w:r>
        <w:rPr>
          <w:rFonts w:eastAsia="Arial Unicode MS" w:cs="Times New Roman"/>
        </w:rPr>
        <w:t>. Bu sıcaklıkta 20 mmol</w:t>
      </w:r>
      <w:r w:rsidRPr="001F7763">
        <w:rPr>
          <w:rFonts w:eastAsia="Arial Unicode MS" w:cs="Times New Roman"/>
        </w:rPr>
        <w:t xml:space="preserve"> 2-tiyofenkarboksialdehit propiyonik asit üzerine eklen</w:t>
      </w:r>
      <w:r w:rsidR="00F4176E">
        <w:rPr>
          <w:rFonts w:eastAsia="Arial Unicode MS" w:cs="Times New Roman"/>
        </w:rPr>
        <w:t>di</w:t>
      </w:r>
      <w:r w:rsidRPr="001F7763">
        <w:rPr>
          <w:rFonts w:eastAsia="Arial Unicode MS" w:cs="Times New Roman"/>
        </w:rPr>
        <w:t xml:space="preserve"> ve belli bir süre karışma</w:t>
      </w:r>
      <w:r>
        <w:rPr>
          <w:rFonts w:eastAsia="Arial Unicode MS" w:cs="Times New Roman"/>
        </w:rPr>
        <w:t>sı sağlandıktan sonra 20 mmol</w:t>
      </w:r>
      <w:r w:rsidRPr="001F7763">
        <w:rPr>
          <w:rFonts w:eastAsia="Arial Unicode MS" w:cs="Times New Roman"/>
        </w:rPr>
        <w:t xml:space="preserve"> pirol eklenerek sıcaklığın 90-100 °C’ye çıkması sağlan</w:t>
      </w:r>
      <w:r w:rsidR="00F4176E">
        <w:rPr>
          <w:rFonts w:eastAsia="Arial Unicode MS" w:cs="Times New Roman"/>
        </w:rPr>
        <w:t>dı</w:t>
      </w:r>
      <w:r w:rsidR="00742261">
        <w:rPr>
          <w:rFonts w:eastAsia="Arial Unicode MS" w:cs="Times New Roman"/>
        </w:rPr>
        <w:t>. 30 dakikalık</w:t>
      </w:r>
      <w:r w:rsidRPr="001F7763">
        <w:rPr>
          <w:rFonts w:eastAsia="Arial Unicode MS" w:cs="Times New Roman"/>
        </w:rPr>
        <w:t xml:space="preserve"> ısıtmanın ve karıştırmanın ardından reaksiyon karışımın oda sıcaklığına kendiliğinden soğuması sağlan</w:t>
      </w:r>
      <w:r w:rsidR="00F4176E">
        <w:rPr>
          <w:rFonts w:eastAsia="Arial Unicode MS" w:cs="Times New Roman"/>
        </w:rPr>
        <w:t>d</w:t>
      </w:r>
      <w:r w:rsidR="000B077D">
        <w:rPr>
          <w:rFonts w:eastAsia="Arial Unicode MS" w:cs="Times New Roman"/>
        </w:rPr>
        <w:t>ı</w:t>
      </w:r>
      <w:r w:rsidRPr="001F7763">
        <w:rPr>
          <w:rFonts w:eastAsia="Arial Unicode MS" w:cs="Times New Roman"/>
        </w:rPr>
        <w:t>. Propiyonik asit süzül</w:t>
      </w:r>
      <w:r w:rsidR="00F4176E">
        <w:rPr>
          <w:rFonts w:eastAsia="Arial Unicode MS" w:cs="Times New Roman"/>
        </w:rPr>
        <w:t>dü</w:t>
      </w:r>
      <w:r w:rsidRPr="001F7763">
        <w:rPr>
          <w:rFonts w:eastAsia="Arial Unicode MS" w:cs="Times New Roman"/>
        </w:rPr>
        <w:t xml:space="preserve"> ve geriye kalan mor renkli katı madde bolca metanol ile yıkan</w:t>
      </w:r>
      <w:r w:rsidR="00F4176E">
        <w:rPr>
          <w:rFonts w:eastAsia="Arial Unicode MS" w:cs="Times New Roman"/>
        </w:rPr>
        <w:t>dı</w:t>
      </w:r>
      <w:r w:rsidR="00742261">
        <w:rPr>
          <w:rFonts w:eastAsia="Arial Unicode MS" w:cs="Times New Roman"/>
        </w:rPr>
        <w:t xml:space="preserve">. </w:t>
      </w:r>
      <w:r w:rsidRPr="001F7763">
        <w:rPr>
          <w:rFonts w:eastAsia="Arial Unicode MS" w:cs="Times New Roman"/>
        </w:rPr>
        <w:t>Son olarak diklorometan kullanılarak silika jel kolon kromatografisinde saflaştırıl</w:t>
      </w:r>
      <w:r w:rsidR="00F4176E">
        <w:rPr>
          <w:rFonts w:eastAsia="Arial Unicode MS" w:cs="Times New Roman"/>
        </w:rPr>
        <w:t>dı.</w:t>
      </w:r>
    </w:p>
    <w:p w14:paraId="339F0176" w14:textId="77777777" w:rsidR="001F7763" w:rsidRDefault="001F7763" w:rsidP="007258FC">
      <w:pPr>
        <w:jc w:val="center"/>
        <w:rPr>
          <w:rFonts w:eastAsia="Arial Unicode MS" w:cs="Times New Roman"/>
        </w:rPr>
      </w:pPr>
      <w:r w:rsidRPr="001F7763">
        <w:rPr>
          <w:rFonts w:eastAsia="Arial Unicode MS" w:cs="Times New Roman"/>
        </w:rPr>
        <w:object w:dxaOrig="9719" w:dyaOrig="4020" w14:anchorId="66AD6EDF">
          <v:shape id="_x0000_i1026" type="#_x0000_t75" style="width:401.4pt;height:165.6pt;mso-position-vertical:absolute" o:ole="">
            <v:imagedata r:id="rId35" o:title=""/>
          </v:shape>
          <o:OLEObject Type="Embed" ProgID="ChemDraw.Document.6.0" ShapeID="_x0000_i1026" DrawAspect="Content" ObjectID="_1772519202" r:id="rId36"/>
        </w:object>
      </w:r>
    </w:p>
    <w:p w14:paraId="7607D418" w14:textId="1CC5E1E5" w:rsidR="001F7763" w:rsidRPr="001F7763" w:rsidRDefault="00AF5CE0" w:rsidP="007258FC">
      <w:pPr>
        <w:pStyle w:val="ekiller"/>
        <w:spacing w:after="240"/>
        <w:ind w:firstLine="0"/>
        <w:rPr>
          <w:rFonts w:eastAsia="Arial Unicode MS" w:cs="Times New Roman"/>
        </w:rPr>
      </w:pPr>
      <w:bookmarkStart w:id="32" w:name="_Toc442652679"/>
      <w:r>
        <w:rPr>
          <w:b/>
        </w:rPr>
        <w:t xml:space="preserve">Şekil </w:t>
      </w:r>
      <w:proofErr w:type="gramStart"/>
      <w:r>
        <w:rPr>
          <w:b/>
        </w:rPr>
        <w:t>3</w:t>
      </w:r>
      <w:r w:rsidR="001F7763" w:rsidRPr="00415BA9">
        <w:rPr>
          <w:b/>
        </w:rPr>
        <w:t>.1</w:t>
      </w:r>
      <w:proofErr w:type="gramEnd"/>
      <w:r w:rsidR="00E77634">
        <w:rPr>
          <w:b/>
        </w:rPr>
        <w:t>.</w:t>
      </w:r>
      <w:r w:rsidR="001F7763" w:rsidRPr="008C53AE">
        <w:t xml:space="preserve"> </w:t>
      </w:r>
      <w:proofErr w:type="spellStart"/>
      <w:r w:rsidR="001F7763" w:rsidRPr="008C53AE">
        <w:t>Mezo-tetrakis</w:t>
      </w:r>
      <w:proofErr w:type="spellEnd"/>
      <w:r w:rsidR="0048266E">
        <w:t xml:space="preserve"> </w:t>
      </w:r>
      <w:r w:rsidR="001F7763" w:rsidRPr="008C53AE">
        <w:t>(2-tienil)</w:t>
      </w:r>
      <w:r w:rsidR="0048266E">
        <w:t xml:space="preserve"> </w:t>
      </w:r>
      <w:r w:rsidR="001F7763" w:rsidRPr="008C53AE">
        <w:t>porfirin (</w:t>
      </w:r>
      <w:proofErr w:type="spellStart"/>
      <w:r w:rsidR="001F7763" w:rsidRPr="008C53AE">
        <w:t>Por</w:t>
      </w:r>
      <w:proofErr w:type="spellEnd"/>
      <w:r w:rsidR="001F7763" w:rsidRPr="008C53AE">
        <w:t>) sentez reaksiyonu</w:t>
      </w:r>
      <w:bookmarkEnd w:id="32"/>
    </w:p>
    <w:p w14:paraId="2560A0D2" w14:textId="77777777" w:rsidR="001F7763" w:rsidRPr="001F7763" w:rsidRDefault="001F7763" w:rsidP="001F7763">
      <w:pPr>
        <w:ind w:firstLine="708"/>
        <w:rPr>
          <w:rFonts w:eastAsia="Arial Unicode MS" w:cs="Times New Roman"/>
        </w:rPr>
      </w:pPr>
    </w:p>
    <w:p w14:paraId="070654C3" w14:textId="77777777" w:rsidR="003173F6" w:rsidRPr="003173F6" w:rsidRDefault="003173F6" w:rsidP="003173F6">
      <w:pPr>
        <w:pStyle w:val="ListeParagraf"/>
        <w:spacing w:before="240" w:after="120"/>
        <w:ind w:left="708"/>
        <w:rPr>
          <w:rFonts w:eastAsia="Arial Unicode MS" w:cs="Times New Roman"/>
          <w:b/>
        </w:rPr>
      </w:pPr>
    </w:p>
    <w:p w14:paraId="18EE605C" w14:textId="77777777" w:rsidR="003173F6" w:rsidRPr="003173F6" w:rsidRDefault="003173F6" w:rsidP="003173F6"/>
    <w:p w14:paraId="0BF360A6" w14:textId="77777777" w:rsidR="003173F6" w:rsidRPr="003173F6" w:rsidRDefault="003173F6" w:rsidP="003173F6"/>
    <w:p w14:paraId="12CF6EC3" w14:textId="77777777" w:rsidR="00113764" w:rsidRPr="00113764" w:rsidRDefault="00113764" w:rsidP="003173F6">
      <w:pPr>
        <w:ind w:left="431"/>
      </w:pPr>
    </w:p>
    <w:p w14:paraId="3AD8F9FE" w14:textId="77777777" w:rsidR="004C67E1" w:rsidRDefault="004C67E1" w:rsidP="004C67E1"/>
    <w:p w14:paraId="30FB663B" w14:textId="77777777" w:rsidR="004C67E1" w:rsidRDefault="004C67E1" w:rsidP="004C67E1"/>
    <w:p w14:paraId="378DC0EC" w14:textId="77777777" w:rsidR="002D6E8F" w:rsidRDefault="002D6E8F" w:rsidP="004C67E1"/>
    <w:p w14:paraId="542EEF41" w14:textId="77777777" w:rsidR="002D6E8F" w:rsidRDefault="002D6E8F" w:rsidP="004C67E1"/>
    <w:p w14:paraId="279D826E" w14:textId="77777777" w:rsidR="002D6E8F" w:rsidRDefault="002D6E8F" w:rsidP="004C67E1"/>
    <w:p w14:paraId="60A18C6D" w14:textId="77777777" w:rsidR="002D6E8F" w:rsidRDefault="002D6E8F" w:rsidP="004C67E1"/>
    <w:p w14:paraId="309522F7" w14:textId="77777777" w:rsidR="002D6E8F" w:rsidRDefault="002D6E8F" w:rsidP="004C67E1"/>
    <w:p w14:paraId="646B30C0" w14:textId="77777777" w:rsidR="002D6E8F" w:rsidRDefault="002D6E8F" w:rsidP="004C67E1"/>
    <w:p w14:paraId="7F3A197A" w14:textId="77777777" w:rsidR="002D6E8F" w:rsidRDefault="002D6E8F" w:rsidP="004C67E1"/>
    <w:p w14:paraId="72F05474" w14:textId="77777777" w:rsidR="002D6E8F" w:rsidRDefault="002D6E8F" w:rsidP="004C67E1"/>
    <w:p w14:paraId="08E4DF27" w14:textId="77777777" w:rsidR="002D6E8F" w:rsidRDefault="002D6E8F" w:rsidP="004C67E1"/>
    <w:p w14:paraId="4F519C21" w14:textId="77777777" w:rsidR="002D6E8F" w:rsidRDefault="002D6E8F" w:rsidP="004C67E1"/>
    <w:p w14:paraId="08DF8A57" w14:textId="77777777" w:rsidR="002D6E8F" w:rsidRDefault="002D6E8F" w:rsidP="004C67E1"/>
    <w:p w14:paraId="02CAD1BF" w14:textId="77777777" w:rsidR="002D6E8F" w:rsidRDefault="002D6E8F" w:rsidP="004C67E1"/>
    <w:p w14:paraId="39DD5152" w14:textId="77777777" w:rsidR="002D6E8F" w:rsidRDefault="002D6E8F" w:rsidP="004C67E1"/>
    <w:bookmarkStart w:id="33" w:name="_Toc442366798"/>
    <w:p w14:paraId="7A8594D3" w14:textId="1A122254" w:rsidR="004C67E1" w:rsidRDefault="00601A1F" w:rsidP="00E62058">
      <w:pPr>
        <w:pStyle w:val="Balk1"/>
        <w:numPr>
          <w:ilvl w:val="0"/>
          <w:numId w:val="5"/>
        </w:numPr>
        <w:spacing w:before="0" w:after="280"/>
        <w:ind w:left="284" w:hanging="284"/>
      </w:pPr>
      <w:r w:rsidRPr="00E35E4F">
        <w:rPr>
          <w:noProof/>
          <w:lang w:eastAsia="tr-TR"/>
        </w:rPr>
        <w:lastRenderedPageBreak/>
        <mc:AlternateContent>
          <mc:Choice Requires="wps">
            <w:drawing>
              <wp:anchor distT="0" distB="0" distL="114300" distR="114300" simplePos="0" relativeHeight="252055552" behindDoc="0" locked="0" layoutInCell="1" allowOverlap="1" wp14:anchorId="44BBBDC4" wp14:editId="015CCBB1">
                <wp:simplePos x="0" y="0"/>
                <wp:positionH relativeFrom="column">
                  <wp:posOffset>60960</wp:posOffset>
                </wp:positionH>
                <wp:positionV relativeFrom="paragraph">
                  <wp:posOffset>-564515</wp:posOffset>
                </wp:positionV>
                <wp:extent cx="4444410" cy="308344"/>
                <wp:effectExtent l="38100" t="38100" r="108585" b="111125"/>
                <wp:wrapNone/>
                <wp:docPr id="19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4410" cy="30834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41D4C18D" w14:textId="77777777" w:rsidR="0064052D" w:rsidRPr="0053767B" w:rsidRDefault="0064052D" w:rsidP="00601A1F">
                            <w:pPr>
                              <w:spacing w:line="240" w:lineRule="auto"/>
                              <w:jc w:val="center"/>
                              <w:rPr>
                                <w:b/>
                                <w:color w:val="FF0000"/>
                              </w:rPr>
                            </w:pPr>
                            <w:r>
                              <w:rPr>
                                <w:b/>
                                <w:color w:val="FF0000"/>
                              </w:rPr>
                              <w:t>Araştırma Bulguları ve Tartışma Bölümü</w:t>
                            </w:r>
                            <w:r w:rsidRPr="0053767B">
                              <w:rPr>
                                <w:b/>
                                <w:color w:val="FF0000"/>
                              </w:rPr>
                              <w:t xml:space="preserve"> en az </w:t>
                            </w:r>
                            <w:r>
                              <w:rPr>
                                <w:b/>
                                <w:color w:val="FF0000"/>
                              </w:rPr>
                              <w:t>3</w:t>
                            </w:r>
                            <w:r w:rsidRPr="0053767B">
                              <w:rPr>
                                <w:b/>
                                <w:color w:val="FF0000"/>
                              </w:rPr>
                              <w:t xml:space="preserve"> sayfa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4BBBDC4" id="_x0000_s1185" type="#_x0000_t202" style="position:absolute;left:0;text-align:left;margin-left:4.8pt;margin-top:-44.45pt;width:349.95pt;height:24.3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Go29QIAAJ4GAAAOAAAAZHJzL2Uyb0RvYy54bWysVVtP2zAUfp+0/2D5fSTpBUpEiqCMaRK7&#10;aGza84njJBaOndluU/j1O7bb0AEPbFofIvvY/s75vnPp2fm2k2TDjRVaFTQ7SinhiulKqKagP75f&#10;v1tQYh2oCqRWvKD33NLz5ds3Z0Of84lutay4IQiibD70BW2d6/MksazlHdgj3XOFh7U2HTjcmiap&#10;DAyI3slkkqbHyaBN1RvNuLVovYqHdBnw65oz96WuLXdEFhRjc+Frwrf032R5BnljoG8F24UB/xBF&#10;B0Kh0xHqChyQtRHPoDrBjLa6dkdMd4mua8F44IBssvQJm9sWeh64oDi2H2Wy/w+Wfd7c9l8NcdtL&#10;vcUEBhK2v9HszhKlVy2ohl8Yo4eWQ4WOMy9ZMvQ23z31UtvcepBy+KQrTDKsnQ5A29p0XhXkSRAd&#10;E3A/is63jjA0zvwvwyOGZ9N0MZ3NggvI9697Y90HrjviFwU1mNSADpsb63w0kO+v7FJQXQspidHu&#10;p3BtUHFPrbH4JtyypNfIJ42MTVOupCEbwDqZXV6sVsfB7oRy0ThP8RfLxYJDntE89eZgxyhsRAkR&#10;NfbQy9Q/f6Wn6ckOEQH/3lPm43mtqyyEFXrgD1cj2RdIoWkUUQpFsEBQ3GNsRu+XWAaSV/s6CQ0R&#10;suHVkIoMBT2dT+aYbcBuryU4XHY9PrCqoQRkg2OEORO10lKMj3fiPkuRbaHi0Xr6Mp0s3duf0LGH&#10;+L6ErsC2ESocxXT7wn+vqqCSAyHjGqGk8qR4mDK7qtJrx81tWw2klGvzDZDXPF14XSrha3e6wPz4&#10;DY6gic+z30XSTtInFRuz6OMaS7OUwO6CNiD7FnZiBJjHRsDboQTHYMLuIM7Qvr5jY++6bbklAkNd&#10;TDxj386lru6xobGDQtfigMdFq80DJQMOS8zWrzUYTon8qLCJTrPZDIm4sJnNTya4MYcn5eEJKIZQ&#10;BcXUx+XKhYns1VT6AodHLUJfP0aCDPwGh2Bsrjiw/ZQ93Idbj38ry98AAAD//wMAUEsDBBQABgAI&#10;AAAAIQDz0p0J3wAAAAkBAAAPAAAAZHJzL2Rvd25yZXYueG1sTI/BTsMwEETvSPyDtUjcWruFhiTE&#10;qaCiEqdKlH7ANl6SqPE6xE4b+HrMCY6zM5p5W6wn24kzDb51rGExVyCIK2darjUc3rezFIQPyAY7&#10;x6Thizysy+urAnPjLvxG532oRSxhn6OGJoQ+l9JXDVn0c9cTR+/DDRZDlEMtzYCXWG47uVQqkRZb&#10;jgsN9rRpqDrtR6vBf3bb75fD6VktbbJKXze7aoGj1rc309MjiEBT+AvDL35EhzIyHd3IxotOQ5bE&#10;oIZZmmYgov+gshWIY7zcqzuQZSH/f1D+AAAA//8DAFBLAQItABQABgAIAAAAIQC2gziS/gAAAOEB&#10;AAATAAAAAAAAAAAAAAAAAAAAAABbQ29udGVudF9UeXBlc10ueG1sUEsBAi0AFAAGAAgAAAAhADj9&#10;If/WAAAAlAEAAAsAAAAAAAAAAAAAAAAALwEAAF9yZWxzLy5yZWxzUEsBAi0AFAAGAAgAAAAhANvw&#10;ajb1AgAAngYAAA4AAAAAAAAAAAAAAAAALgIAAGRycy9lMm9Eb2MueG1sUEsBAi0AFAAGAAgAAAAh&#10;APPSnQnfAAAACQEAAA8AAAAAAAAAAAAAAAAATwUAAGRycy9kb3ducmV2LnhtbFBLBQYAAAAABAAE&#10;APMAAABbBgAAAAA=&#10;" fillcolor="#9eeaff" strokecolor="#46aac5">
                <v:fill color2="#e4f9ff" rotate="t" angle="180" colors="0 #9eeaff;22938f #bbefff;1 #e4f9ff" focus="100%" type="gradient"/>
                <v:shadow on="t" color="black" opacity="26214f" origin="-.5,-.5" offset=".74836mm,.74836mm"/>
                <v:textbox>
                  <w:txbxContent>
                    <w:p w14:paraId="41D4C18D" w14:textId="77777777" w:rsidR="0064052D" w:rsidRPr="0053767B" w:rsidRDefault="0064052D" w:rsidP="00601A1F">
                      <w:pPr>
                        <w:spacing w:line="240" w:lineRule="auto"/>
                        <w:jc w:val="center"/>
                        <w:rPr>
                          <w:b/>
                          <w:color w:val="FF0000"/>
                        </w:rPr>
                      </w:pPr>
                      <w:r>
                        <w:rPr>
                          <w:b/>
                          <w:color w:val="FF0000"/>
                        </w:rPr>
                        <w:t>Araştırma Bulguları ve Tartışma Bölümü</w:t>
                      </w:r>
                      <w:r w:rsidRPr="0053767B">
                        <w:rPr>
                          <w:b/>
                          <w:color w:val="FF0000"/>
                        </w:rPr>
                        <w:t xml:space="preserve"> en az </w:t>
                      </w:r>
                      <w:r>
                        <w:rPr>
                          <w:b/>
                          <w:color w:val="FF0000"/>
                        </w:rPr>
                        <w:t>3</w:t>
                      </w:r>
                      <w:r w:rsidRPr="0053767B">
                        <w:rPr>
                          <w:b/>
                          <w:color w:val="FF0000"/>
                        </w:rPr>
                        <w:t xml:space="preserve"> sayfa olmalıdır.</w:t>
                      </w:r>
                    </w:p>
                  </w:txbxContent>
                </v:textbox>
              </v:shape>
            </w:pict>
          </mc:Fallback>
        </mc:AlternateContent>
      </w:r>
      <w:r w:rsidR="004C67E1">
        <w:t>ARAŞTIRMA BULGULARI</w:t>
      </w:r>
      <w:r w:rsidR="00574E65">
        <w:t xml:space="preserve"> </w:t>
      </w:r>
      <w:r w:rsidR="00230532">
        <w:t>VE TARTIŞMA</w:t>
      </w:r>
      <w:bookmarkEnd w:id="33"/>
    </w:p>
    <w:p w14:paraId="71AB51EB" w14:textId="70C503DB" w:rsidR="00F0166E" w:rsidRDefault="00707637" w:rsidP="003A02B5">
      <w:pPr>
        <w:pStyle w:val="Balk2"/>
        <w:numPr>
          <w:ilvl w:val="1"/>
          <w:numId w:val="5"/>
        </w:numPr>
        <w:ind w:left="0" w:firstLine="0"/>
        <w:rPr>
          <w:b w:val="0"/>
        </w:rPr>
      </w:pPr>
      <w:bookmarkStart w:id="34" w:name="_Toc442366799"/>
      <w:r w:rsidRPr="003A02B5">
        <w:rPr>
          <w:rFonts w:cs="Times New Roman"/>
        </w:rPr>
        <w:t>Sentezlenen</w:t>
      </w:r>
      <w:r w:rsidRPr="00707637">
        <w:t xml:space="preserve"> Maddelerin XRD Sonuçları</w:t>
      </w:r>
      <w:bookmarkEnd w:id="34"/>
    </w:p>
    <w:p w14:paraId="54729A88" w14:textId="09CA9C9B" w:rsidR="00707637" w:rsidRPr="00161DFC" w:rsidRDefault="00707637" w:rsidP="00E62058">
      <w:pPr>
        <w:autoSpaceDE w:val="0"/>
        <w:autoSpaceDN w:val="0"/>
        <w:adjustRightInd w:val="0"/>
        <w:ind w:firstLine="567"/>
        <w:rPr>
          <w:rFonts w:cs="Times New Roman"/>
          <w:bCs/>
          <w:lang w:val="sv-SE"/>
        </w:rPr>
      </w:pPr>
      <w:r w:rsidRPr="00161DFC">
        <w:rPr>
          <w:rFonts w:cs="Times New Roman"/>
          <w:bCs/>
          <w:lang w:val="sv-SE"/>
        </w:rPr>
        <w:t>Sentezlenen maddelerin ZnO olup olmadığından emin olmak için ilk olar</w:t>
      </w:r>
      <w:r w:rsidR="00AF5CE0">
        <w:rPr>
          <w:rFonts w:cs="Times New Roman"/>
          <w:bCs/>
          <w:lang w:val="sv-SE"/>
        </w:rPr>
        <w:t>ak XRD ölçümleri alındı. Şekil 4</w:t>
      </w:r>
      <w:r w:rsidRPr="00161DFC">
        <w:rPr>
          <w:rFonts w:cs="Times New Roman"/>
          <w:bCs/>
          <w:lang w:val="sv-SE"/>
        </w:rPr>
        <w:t>.1 mikrodalga fırında PEG400 kullanılarak 140 ˚C’de 30 d</w:t>
      </w:r>
      <w:r w:rsidR="00742261">
        <w:rPr>
          <w:rFonts w:cs="Times New Roman"/>
          <w:bCs/>
          <w:lang w:val="sv-SE"/>
        </w:rPr>
        <w:t>akika</w:t>
      </w:r>
      <w:r w:rsidRPr="00161DFC">
        <w:rPr>
          <w:rFonts w:cs="Times New Roman"/>
          <w:bCs/>
          <w:lang w:val="sv-SE"/>
        </w:rPr>
        <w:t xml:space="preserve"> için sentezlenen ZnO nanorodların XRD grafiğini göstermektedir. XRD sonuçları ZnO nanorodların hekzagonal yapıya sahip olduğunu göstermektedir. Ayrıca elde edilen tüm pikler standartlarla kıyaslandığında </w:t>
      </w:r>
      <w:r w:rsidRPr="00161DFC">
        <w:rPr>
          <w:rFonts w:cs="Times New Roman"/>
          <w:lang w:val="sv-SE"/>
        </w:rPr>
        <w:t xml:space="preserve">(JCPDS file no. 36-1451) </w:t>
      </w:r>
      <w:r w:rsidRPr="00161DFC">
        <w:rPr>
          <w:rFonts w:cs="Times New Roman"/>
          <w:bCs/>
          <w:lang w:val="sv-SE"/>
        </w:rPr>
        <w:t xml:space="preserve">hepsinin ZnO’in hexagonal yapısına ait olduğu görüldü. </w:t>
      </w:r>
    </w:p>
    <w:p w14:paraId="4B9F3E7A" w14:textId="77777777" w:rsidR="00707637" w:rsidRPr="00161DFC" w:rsidRDefault="00707637" w:rsidP="00E62058">
      <w:pPr>
        <w:autoSpaceDE w:val="0"/>
        <w:autoSpaceDN w:val="0"/>
        <w:adjustRightInd w:val="0"/>
        <w:ind w:firstLine="567"/>
        <w:rPr>
          <w:rFonts w:cs="Times New Roman"/>
          <w:bCs/>
          <w:lang w:val="sv-SE"/>
        </w:rPr>
      </w:pPr>
      <w:r w:rsidRPr="00161DFC">
        <w:rPr>
          <w:rFonts w:cs="Times New Roman"/>
          <w:bCs/>
          <w:lang w:val="sv-SE"/>
        </w:rPr>
        <w:t xml:space="preserve">Elde edilen XRD sonuçları genellikle toz halindeki ZnO’e aittir. Yapılan sentezlerin tamamında toz halinde ZnO elde edildiği için XRD sonuçları da benzerlik göstermektedir (Yang </w:t>
      </w:r>
      <w:r w:rsidR="00067D06">
        <w:rPr>
          <w:rFonts w:cs="Times New Roman"/>
          <w:bCs/>
          <w:lang w:val="sv-SE"/>
        </w:rPr>
        <w:t>vd</w:t>
      </w:r>
      <w:r w:rsidRPr="00161DFC">
        <w:rPr>
          <w:rFonts w:cs="Times New Roman"/>
          <w:bCs/>
          <w:lang w:val="sv-SE"/>
        </w:rPr>
        <w:t xml:space="preserve">., 2006; Mao </w:t>
      </w:r>
      <w:r w:rsidR="00067D06">
        <w:rPr>
          <w:rFonts w:cs="Times New Roman"/>
          <w:bCs/>
          <w:lang w:val="sv-SE"/>
        </w:rPr>
        <w:t>vd</w:t>
      </w:r>
      <w:r w:rsidRPr="00161DFC">
        <w:rPr>
          <w:rFonts w:cs="Times New Roman"/>
          <w:bCs/>
          <w:lang w:val="sv-SE"/>
        </w:rPr>
        <w:t>., 2008).</w:t>
      </w:r>
    </w:p>
    <w:p w14:paraId="372CBDD1" w14:textId="77777777" w:rsidR="00707637" w:rsidRPr="00707637" w:rsidRDefault="00707637" w:rsidP="00707637">
      <w:pPr>
        <w:autoSpaceDE w:val="0"/>
        <w:autoSpaceDN w:val="0"/>
        <w:adjustRightInd w:val="0"/>
        <w:ind w:firstLine="709"/>
        <w:rPr>
          <w:rFonts w:ascii="TimesNewRomanPS-BoldMT" w:hAnsi="TimesNewRomanPS-BoldMT" w:cs="TimesNewRomanPS-BoldMT"/>
          <w:bCs/>
          <w:lang w:val="sv-SE"/>
        </w:rPr>
      </w:pPr>
    </w:p>
    <w:p w14:paraId="4A7AB931" w14:textId="77777777" w:rsidR="00707637" w:rsidRPr="00707637" w:rsidRDefault="00707637" w:rsidP="007258FC">
      <w:pPr>
        <w:pStyle w:val="ListeParagraf"/>
        <w:autoSpaceDE w:val="0"/>
        <w:autoSpaceDN w:val="0"/>
        <w:adjustRightInd w:val="0"/>
        <w:ind w:left="0"/>
        <w:jc w:val="center"/>
        <w:rPr>
          <w:b/>
          <w:bCs/>
          <w:sz w:val="20"/>
          <w:szCs w:val="20"/>
        </w:rPr>
      </w:pPr>
      <w:r>
        <w:rPr>
          <w:rFonts w:ascii="TimesNewRomanPS-BoldMT" w:hAnsi="TimesNewRomanPS-BoldMT" w:cs="TimesNewRomanPS-BoldMT"/>
          <w:b/>
          <w:bCs/>
          <w:noProof/>
          <w:lang w:eastAsia="tr-TR"/>
        </w:rPr>
        <mc:AlternateContent>
          <mc:Choice Requires="wps">
            <w:drawing>
              <wp:anchor distT="0" distB="0" distL="114300" distR="114300" simplePos="0" relativeHeight="251897856" behindDoc="0" locked="0" layoutInCell="1" allowOverlap="1" wp14:anchorId="268348A4" wp14:editId="0F31CF2E">
                <wp:simplePos x="0" y="0"/>
                <wp:positionH relativeFrom="column">
                  <wp:posOffset>2311400</wp:posOffset>
                </wp:positionH>
                <wp:positionV relativeFrom="paragraph">
                  <wp:posOffset>3238500</wp:posOffset>
                </wp:positionV>
                <wp:extent cx="1465580" cy="233045"/>
                <wp:effectExtent l="0" t="0" r="1270" b="0"/>
                <wp:wrapNone/>
                <wp:docPr id="515" name="Metin Kutusu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8CDD15" w14:textId="77777777" w:rsidR="0064052D" w:rsidRPr="00BA468B" w:rsidRDefault="0064052D"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wps:txbx>
                      <wps:bodyPr rot="0" vert="horz" wrap="square" lIns="81382" tIns="40691" rIns="81382" bIns="40691"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68348A4" id="Metin Kutusu 515" o:spid="_x0000_s1187" type="#_x0000_t202" style="position:absolute;left:0;text-align:left;margin-left:182pt;margin-top:255pt;width:115.4pt;height:18.3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dNt+QEAANIDAAAOAAAAZHJzL2Uyb0RvYy54bWysU8tu2zAQvBfoPxC815KfcATLQerARYG0&#10;KZD2AyiKkohKXHZJW3K/vkvKcdz2FkQHgqslZ3dmh5vboWvZUaHTYHI+naScKSOh1KbO+Y/v+w9r&#10;zpwXphQtGJXzk3L8dvv+3aa3mZpBA22pkBGIcVlvc954b7MkcbJRnXATsMpQsgLshKcQ66RE0RN6&#10;1yazNF0lPWBpEaRyjv7ej0m+jfhVpaR/rCqnPGtzTr35uGJci7Am243IahS20fLchnhFF53Qhope&#10;oO6FF+yA+j+oTksEB5WfSOgSqCotVeRAbKbpP2yeGmFV5ELiOHuRyb0drPx6fLLfkPnhIww0wEjC&#10;2QeQPx0zsGuEqdUdIvSNEiUVngbJkt667Hw1SO0yF0CK/guUNGRx8BCBhgq7oArxZIROAzhdRFeD&#10;ZzKUXKyWyzWlJOVm83m6WMYSInu+bdH5Two6FjY5RxpqRBfHB+dDNyJ7PhKKOWh1uddtGwOsi12L&#10;7CjIAPv4ndH/OtaacNhAuDYihj+RZmA2cvRDMTBd5vwm+ibQLqA8EXGE0Vj0EGjTAP7mrCdT5dz9&#10;OghUnLWfDYm3ns7XM3JhDBbp6mbKGV5niuuMMJKgcu45G7c7Pzr3YFHXDVUax2XgjgSvdNTipatz&#10;/2ScKNHZ5MGZ13E89fIUt38AAAD//wMAUEsDBBQABgAIAAAAIQCydqws4AAAAAsBAAAPAAAAZHJz&#10;L2Rvd25yZXYueG1sTI/NTsMwEITvSLyDtUhcEHUKaSghToWQ2lMO1HDg6MZLEuGfyHZb8/YsJ7jN&#10;aEez8zWbbA07YYiTdwKWiwIYut7ryQ0C3t+2t2tgMSmnlfEOBXxjhE17edGoWvuz2+NJpoFRiYu1&#10;EjCmNNecx35Eq+LCz+jo9umDVYlsGLgO6kzl1vC7oqi4VZOjD6Oa8WXE/kserYAPlJ1U67Dbd72R&#10;N6+dybu8FeL6Kj8/AUuY018YfufTdGhp08EfnY7MCLivSmJJAlbLggQlVo8lwRxIlNUD8Lbh/xna&#10;HwAAAP//AwBQSwECLQAUAAYACAAAACEAtoM4kv4AAADhAQAAEwAAAAAAAAAAAAAAAAAAAAAAW0Nv&#10;bnRlbnRfVHlwZXNdLnhtbFBLAQItABQABgAIAAAAIQA4/SH/1gAAAJQBAAALAAAAAAAAAAAAAAAA&#10;AC8BAABfcmVscy8ucmVsc1BLAQItABQABgAIAAAAIQBpOdNt+QEAANIDAAAOAAAAAAAAAAAAAAAA&#10;AC4CAABkcnMvZTJvRG9jLnhtbFBLAQItABQABgAIAAAAIQCydqws4AAAAAsBAAAPAAAAAAAAAAAA&#10;AAAAAFMEAABkcnMvZG93bnJldi54bWxQSwUGAAAAAAQABADzAAAAYAUAAAAA&#10;" stroked="f">
                <v:textbox inset="2.26061mm,1.1303mm,2.26061mm,1.1303mm">
                  <w:txbxContent>
                    <w:p w14:paraId="728CDD15" w14:textId="77777777" w:rsidR="0064052D" w:rsidRPr="00BA468B" w:rsidRDefault="0064052D"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v:textbox>
              </v:shape>
            </w:pict>
          </mc:Fallback>
        </mc:AlternateContent>
      </w:r>
      <w:r>
        <w:object w:dxaOrig="6365" w:dyaOrig="4476" w14:anchorId="6292CFEB">
          <v:shape id="_x0000_i1027" type="#_x0000_t75" style="width:368.55pt;height:270.55pt" o:ole="">
            <v:imagedata r:id="rId37" o:title=""/>
          </v:shape>
          <o:OLEObject Type="Embed" ProgID="Origin50.Graph" ShapeID="_x0000_i1027" DrawAspect="Content" ObjectID="_1772519203" r:id="rId38"/>
        </w:object>
      </w:r>
    </w:p>
    <w:p w14:paraId="611F6477" w14:textId="74E6EA62" w:rsidR="00707637" w:rsidRPr="002353E6" w:rsidRDefault="003A7C3E" w:rsidP="00891725">
      <w:pPr>
        <w:pStyle w:val="ekiller"/>
        <w:spacing w:after="240"/>
        <w:ind w:firstLine="0"/>
      </w:pPr>
      <w:bookmarkStart w:id="35" w:name="_Toc442652680"/>
      <w:r w:rsidRPr="00E62058">
        <w:rPr>
          <w:b/>
        </w:rPr>
        <w:t xml:space="preserve">Şekil </w:t>
      </w:r>
      <w:proofErr w:type="gramStart"/>
      <w:r w:rsidR="00AF5CE0">
        <w:rPr>
          <w:b/>
        </w:rPr>
        <w:t>4</w:t>
      </w:r>
      <w:r w:rsidR="00707637" w:rsidRPr="00E62058">
        <w:rPr>
          <w:b/>
        </w:rPr>
        <w:t>.1</w:t>
      </w:r>
      <w:proofErr w:type="gramEnd"/>
      <w:r w:rsidR="00E77634">
        <w:rPr>
          <w:b/>
        </w:rPr>
        <w:t>.</w:t>
      </w:r>
      <w:r w:rsidR="00707637" w:rsidRPr="00E62058">
        <w:rPr>
          <w:b/>
        </w:rPr>
        <w:t xml:space="preserve"> </w:t>
      </w:r>
      <w:r w:rsidR="00707637" w:rsidRPr="00E62058">
        <w:t xml:space="preserve">Mikrodalga fırında sentezlenen </w:t>
      </w:r>
      <w:proofErr w:type="spellStart"/>
      <w:r w:rsidR="00707637" w:rsidRPr="00E62058">
        <w:t>ZnO</w:t>
      </w:r>
      <w:proofErr w:type="spellEnd"/>
      <w:r w:rsidR="00707637" w:rsidRPr="00E62058">
        <w:t xml:space="preserve"> </w:t>
      </w:r>
      <w:proofErr w:type="spellStart"/>
      <w:r w:rsidR="00707637" w:rsidRPr="00E62058">
        <w:t>nanorodların</w:t>
      </w:r>
      <w:proofErr w:type="spellEnd"/>
      <w:r w:rsidR="00707637" w:rsidRPr="00E62058">
        <w:t xml:space="preserve"> XRD sonuçları</w:t>
      </w:r>
      <w:bookmarkEnd w:id="35"/>
    </w:p>
    <w:p w14:paraId="0C5E1701" w14:textId="77777777" w:rsidR="00707637" w:rsidRPr="00707637" w:rsidRDefault="00707637" w:rsidP="003A02B5">
      <w:pPr>
        <w:pStyle w:val="Balk2"/>
        <w:numPr>
          <w:ilvl w:val="1"/>
          <w:numId w:val="5"/>
        </w:numPr>
        <w:ind w:left="0" w:firstLine="0"/>
        <w:rPr>
          <w:b w:val="0"/>
        </w:rPr>
      </w:pPr>
      <w:bookmarkStart w:id="36" w:name="_Toc442366800"/>
      <w:r w:rsidRPr="003A02B5">
        <w:rPr>
          <w:rFonts w:cs="Times New Roman"/>
        </w:rPr>
        <w:t>Taramalı</w:t>
      </w:r>
      <w:r>
        <w:t xml:space="preserve"> Elektron Mikroskobu (SEM) Sonuçları</w:t>
      </w:r>
      <w:bookmarkEnd w:id="36"/>
    </w:p>
    <w:p w14:paraId="10A538D0" w14:textId="41C8AA57" w:rsidR="004C67E1" w:rsidRPr="0094323D" w:rsidRDefault="00AF5CE0" w:rsidP="00E62058">
      <w:pPr>
        <w:spacing w:after="240"/>
        <w:ind w:firstLine="567"/>
        <w:rPr>
          <w:rFonts w:cs="Times New Roman"/>
          <w:bCs/>
        </w:rPr>
      </w:pPr>
      <w:r>
        <w:rPr>
          <w:rFonts w:cs="Times New Roman"/>
          <w:bCs/>
        </w:rPr>
        <w:t xml:space="preserve">Şekil </w:t>
      </w:r>
      <w:proofErr w:type="gramStart"/>
      <w:r>
        <w:rPr>
          <w:rFonts w:cs="Times New Roman"/>
          <w:bCs/>
        </w:rPr>
        <w:t>4</w:t>
      </w:r>
      <w:r w:rsidR="005D3DE4" w:rsidRPr="0094323D">
        <w:rPr>
          <w:rFonts w:cs="Times New Roman"/>
          <w:bCs/>
        </w:rPr>
        <w:t>.2</w:t>
      </w:r>
      <w:proofErr w:type="gramEnd"/>
      <w:r w:rsidR="005D3DE4" w:rsidRPr="0094323D">
        <w:rPr>
          <w:rFonts w:cs="Times New Roman"/>
          <w:bCs/>
        </w:rPr>
        <w:t xml:space="preserve"> mikrodalga fırında PEG400 kullanılarak sentezlenen </w:t>
      </w:r>
      <w:proofErr w:type="spellStart"/>
      <w:r w:rsidR="005D3DE4" w:rsidRPr="0094323D">
        <w:rPr>
          <w:rFonts w:cs="Times New Roman"/>
          <w:bCs/>
        </w:rPr>
        <w:t>ZnO</w:t>
      </w:r>
      <w:proofErr w:type="spellEnd"/>
      <w:r w:rsidR="005D3DE4" w:rsidRPr="0094323D">
        <w:rPr>
          <w:rFonts w:cs="Times New Roman"/>
          <w:bCs/>
        </w:rPr>
        <w:t xml:space="preserve"> </w:t>
      </w:r>
      <w:proofErr w:type="spellStart"/>
      <w:r w:rsidR="005D3DE4" w:rsidRPr="0094323D">
        <w:rPr>
          <w:rFonts w:cs="Times New Roman"/>
          <w:bCs/>
        </w:rPr>
        <w:t>nanorodların</w:t>
      </w:r>
      <w:proofErr w:type="spellEnd"/>
      <w:r w:rsidR="005D3DE4" w:rsidRPr="0094323D">
        <w:rPr>
          <w:rFonts w:cs="Times New Roman"/>
          <w:bCs/>
        </w:rPr>
        <w:t xml:space="preserve"> SEM resimlerini göstermektedir. Elde edilen </w:t>
      </w:r>
      <w:proofErr w:type="spellStart"/>
      <w:r w:rsidR="005D3DE4" w:rsidRPr="0094323D">
        <w:rPr>
          <w:rFonts w:cs="Times New Roman"/>
          <w:bCs/>
        </w:rPr>
        <w:t>nanorodlar</w:t>
      </w:r>
      <w:proofErr w:type="spellEnd"/>
      <w:r w:rsidR="005D3DE4" w:rsidRPr="0094323D">
        <w:rPr>
          <w:rFonts w:cs="Times New Roman"/>
          <w:bCs/>
        </w:rPr>
        <w:t xml:space="preserve"> ortalama 100 </w:t>
      </w:r>
      <w:proofErr w:type="spellStart"/>
      <w:r w:rsidR="005D3DE4" w:rsidRPr="0094323D">
        <w:rPr>
          <w:rFonts w:cs="Times New Roman"/>
          <w:bCs/>
        </w:rPr>
        <w:t>nm</w:t>
      </w:r>
      <w:proofErr w:type="spellEnd"/>
      <w:r w:rsidR="005D3DE4" w:rsidRPr="0094323D">
        <w:rPr>
          <w:rFonts w:cs="Times New Roman"/>
          <w:bCs/>
        </w:rPr>
        <w:t xml:space="preserve"> çapa ve 1 </w:t>
      </w:r>
      <w:proofErr w:type="spellStart"/>
      <w:r w:rsidR="005D3DE4" w:rsidRPr="0094323D">
        <w:rPr>
          <w:rFonts w:cs="Times New Roman"/>
          <w:bCs/>
        </w:rPr>
        <w:t>μm’ye</w:t>
      </w:r>
      <w:proofErr w:type="spellEnd"/>
      <w:r w:rsidR="005D3DE4" w:rsidRPr="0094323D">
        <w:rPr>
          <w:rFonts w:cs="Times New Roman"/>
          <w:bCs/>
        </w:rPr>
        <w:t xml:space="preserve"> kadar varan uzunluğa sahiptir. Diğer yandan aynı koşullarda PEG400 kullanılmadığında elde edilen </w:t>
      </w:r>
      <w:proofErr w:type="spellStart"/>
      <w:r w:rsidR="005D3DE4" w:rsidRPr="0094323D">
        <w:rPr>
          <w:rFonts w:cs="Times New Roman"/>
          <w:bCs/>
        </w:rPr>
        <w:t>nanorodlar</w:t>
      </w:r>
      <w:proofErr w:type="spellEnd"/>
      <w:r w:rsidR="005D3DE4" w:rsidRPr="0094323D">
        <w:rPr>
          <w:rFonts w:cs="Times New Roman"/>
          <w:bCs/>
        </w:rPr>
        <w:t xml:space="preserve"> 100-200 </w:t>
      </w:r>
      <w:proofErr w:type="spellStart"/>
      <w:r w:rsidR="005D3DE4" w:rsidRPr="0094323D">
        <w:rPr>
          <w:rFonts w:cs="Times New Roman"/>
          <w:bCs/>
        </w:rPr>
        <w:t>nm</w:t>
      </w:r>
      <w:proofErr w:type="spellEnd"/>
      <w:r w:rsidR="005D3DE4" w:rsidRPr="0094323D">
        <w:rPr>
          <w:rFonts w:cs="Times New Roman"/>
          <w:bCs/>
        </w:rPr>
        <w:t xml:space="preserve"> arasında çapa ve 500 nm-1</w:t>
      </w:r>
      <w:r w:rsidR="000B077D" w:rsidRPr="0094323D">
        <w:rPr>
          <w:rFonts w:cs="Times New Roman"/>
          <w:bCs/>
        </w:rPr>
        <w:t>,</w:t>
      </w:r>
      <w:r w:rsidR="005D3DE4" w:rsidRPr="0094323D">
        <w:rPr>
          <w:rFonts w:cs="Times New Roman"/>
          <w:bCs/>
        </w:rPr>
        <w:t xml:space="preserve">5 </w:t>
      </w:r>
      <w:proofErr w:type="spellStart"/>
      <w:r w:rsidR="005D3DE4" w:rsidRPr="0094323D">
        <w:rPr>
          <w:rFonts w:cs="Times New Roman"/>
          <w:bCs/>
        </w:rPr>
        <w:t>μm</w:t>
      </w:r>
      <w:proofErr w:type="spellEnd"/>
      <w:r w:rsidR="005D3DE4" w:rsidRPr="0094323D">
        <w:rPr>
          <w:rFonts w:cs="Times New Roman"/>
          <w:bCs/>
        </w:rPr>
        <w:t xml:space="preserve"> </w:t>
      </w:r>
      <w:r w:rsidR="005D3DE4" w:rsidRPr="0094323D">
        <w:rPr>
          <w:rFonts w:cs="Times New Roman"/>
          <w:bCs/>
        </w:rPr>
        <w:lastRenderedPageBreak/>
        <w:t xml:space="preserve">arasında uzunluğa sahiptir. Bu sonuçlardan açık bir şekilde görülüyor ki PEG400 kullanılarak sentezlenen </w:t>
      </w:r>
      <w:proofErr w:type="spellStart"/>
      <w:r w:rsidR="005D3DE4" w:rsidRPr="0094323D">
        <w:rPr>
          <w:rFonts w:cs="Times New Roman"/>
          <w:bCs/>
        </w:rPr>
        <w:t>ZnO</w:t>
      </w:r>
      <w:proofErr w:type="spellEnd"/>
      <w:r w:rsidR="005D3DE4" w:rsidRPr="0094323D">
        <w:rPr>
          <w:rFonts w:cs="Times New Roman"/>
          <w:bCs/>
        </w:rPr>
        <w:t xml:space="preserve"> </w:t>
      </w:r>
      <w:proofErr w:type="spellStart"/>
      <w:r w:rsidR="005D3DE4" w:rsidRPr="0094323D">
        <w:rPr>
          <w:rFonts w:cs="Times New Roman"/>
          <w:bCs/>
        </w:rPr>
        <w:t>nanorodlar</w:t>
      </w:r>
      <w:proofErr w:type="spellEnd"/>
      <w:r w:rsidR="005D3DE4" w:rsidRPr="0094323D">
        <w:rPr>
          <w:rFonts w:cs="Times New Roman"/>
          <w:bCs/>
        </w:rPr>
        <w:t xml:space="preserve"> daha kısa hem de daha küçük çapa sahiptir. </w:t>
      </w:r>
    </w:p>
    <w:p w14:paraId="538AB0E3" w14:textId="77777777" w:rsidR="002D6E8F" w:rsidRDefault="005D3DE4" w:rsidP="005D3DE4">
      <w:pPr>
        <w:jc w:val="center"/>
      </w:pPr>
      <w:r>
        <w:rPr>
          <w:noProof/>
          <w:lang w:eastAsia="tr-TR"/>
        </w:rPr>
        <w:drawing>
          <wp:inline distT="0" distB="0" distL="0" distR="0" wp14:anchorId="353F572B" wp14:editId="27719B9C">
            <wp:extent cx="2869200" cy="2160000"/>
            <wp:effectExtent l="0" t="0" r="7620" b="0"/>
            <wp:docPr id="535" name="Resim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69200" cy="2160000"/>
                    </a:xfrm>
                    <a:prstGeom prst="rect">
                      <a:avLst/>
                    </a:prstGeom>
                    <a:noFill/>
                  </pic:spPr>
                </pic:pic>
              </a:graphicData>
            </a:graphic>
          </wp:inline>
        </w:drawing>
      </w:r>
    </w:p>
    <w:p w14:paraId="0AB0D68D" w14:textId="389E2B34" w:rsidR="005D3DE4" w:rsidRDefault="001E3F3B" w:rsidP="001F1587">
      <w:pPr>
        <w:pStyle w:val="ekiller"/>
        <w:ind w:firstLine="0"/>
        <w:rPr>
          <w:lang w:val="sv-SE"/>
        </w:rPr>
      </w:pPr>
      <w:bookmarkStart w:id="37" w:name="_Toc442652681"/>
      <w:r w:rsidRPr="001F1587">
        <w:rPr>
          <w:b/>
        </w:rPr>
        <w:t xml:space="preserve">Şekil </w:t>
      </w:r>
      <w:proofErr w:type="gramStart"/>
      <w:r w:rsidR="00AF5CE0">
        <w:rPr>
          <w:b/>
        </w:rPr>
        <w:t>4</w:t>
      </w:r>
      <w:r w:rsidR="005D3DE4" w:rsidRPr="001F1587">
        <w:rPr>
          <w:b/>
        </w:rPr>
        <w:t>.2</w:t>
      </w:r>
      <w:proofErr w:type="gramEnd"/>
      <w:r w:rsidR="00E77634">
        <w:rPr>
          <w:b/>
        </w:rPr>
        <w:t>.</w:t>
      </w:r>
      <w:r w:rsidR="005D3DE4" w:rsidRPr="001F1587">
        <w:rPr>
          <w:b/>
        </w:rPr>
        <w:t xml:space="preserve"> </w:t>
      </w:r>
      <w:r w:rsidR="005D3DE4" w:rsidRPr="001F1587">
        <w:t xml:space="preserve">Mikrodalga fırında PEG400 kullanılarak sentezlenen ZnO </w:t>
      </w:r>
      <w:r w:rsidR="005D3DE4" w:rsidRPr="001F1587">
        <w:rPr>
          <w:lang w:val="sv-SE"/>
        </w:rPr>
        <w:t>nanorodların SEM resimleri</w:t>
      </w:r>
      <w:bookmarkEnd w:id="37"/>
    </w:p>
    <w:p w14:paraId="3D2389C8" w14:textId="77777777" w:rsidR="00DC63CC" w:rsidRPr="00CB5416" w:rsidRDefault="00DC63CC" w:rsidP="00F978F4">
      <w:pPr>
        <w:pStyle w:val="Balk2"/>
        <w:numPr>
          <w:ilvl w:val="1"/>
          <w:numId w:val="5"/>
        </w:numPr>
        <w:ind w:left="0" w:firstLine="0"/>
      </w:pPr>
      <w:bookmarkStart w:id="38" w:name="_Toc442366801"/>
      <w:proofErr w:type="spellStart"/>
      <w:r w:rsidRPr="00F978F4">
        <w:t>Ftalosiyanin</w:t>
      </w:r>
      <w:proofErr w:type="spellEnd"/>
      <w:r w:rsidRPr="00CB5416">
        <w:t xml:space="preserve"> Moleküllerinin </w:t>
      </w:r>
      <w:proofErr w:type="spellStart"/>
      <w:r w:rsidRPr="00CB5416">
        <w:t>Absorpsiyon</w:t>
      </w:r>
      <w:proofErr w:type="spellEnd"/>
      <w:r w:rsidRPr="00CB5416">
        <w:t xml:space="preserve"> ve Floresans Spektrumları</w:t>
      </w:r>
      <w:bookmarkEnd w:id="38"/>
    </w:p>
    <w:p w14:paraId="17699E17" w14:textId="6BED5DB2" w:rsidR="00DC63CC" w:rsidRDefault="00DC63CC" w:rsidP="001F1587">
      <w:pPr>
        <w:ind w:firstLine="567"/>
      </w:pPr>
      <w:proofErr w:type="spellStart"/>
      <w:r w:rsidRPr="00C11E82">
        <w:t>Ftalosiyaninlerin</w:t>
      </w:r>
      <w:proofErr w:type="spellEnd"/>
      <w:r w:rsidRPr="00C11E82">
        <w:t xml:space="preserve"> π-elektronca zengin </w:t>
      </w:r>
      <w:proofErr w:type="spellStart"/>
      <w:r w:rsidRPr="00C11E82">
        <w:t>makrosiklik</w:t>
      </w:r>
      <w:proofErr w:type="spellEnd"/>
      <w:r w:rsidRPr="00C11E82">
        <w:t xml:space="preserve"> yapılarından dolayı UV-</w:t>
      </w:r>
      <w:proofErr w:type="spellStart"/>
      <w:r w:rsidRPr="00C11E82">
        <w:t>Vis</w:t>
      </w:r>
      <w:proofErr w:type="spellEnd"/>
      <w:r w:rsidRPr="00C11E82">
        <w:t xml:space="preserve"> bölgede farklı </w:t>
      </w:r>
      <w:proofErr w:type="spellStart"/>
      <w:r w:rsidRPr="00C11E82">
        <w:t>absorpsiyon</w:t>
      </w:r>
      <w:proofErr w:type="spellEnd"/>
      <w:r w:rsidRPr="00C11E82">
        <w:t xml:space="preserve"> ban</w:t>
      </w:r>
      <w:r w:rsidR="00742261">
        <w:t>t</w:t>
      </w:r>
      <w:r w:rsidRPr="00C11E82">
        <w:t xml:space="preserve">ları verirler. </w:t>
      </w:r>
      <w:r w:rsidRPr="00FA0B6D">
        <w:t xml:space="preserve">Pc-1 ve ZnPc-1 molekülleri </w:t>
      </w:r>
      <w:proofErr w:type="spellStart"/>
      <w:r w:rsidRPr="00FA0B6D">
        <w:t>Soret</w:t>
      </w:r>
      <w:proofErr w:type="spellEnd"/>
      <w:r w:rsidRPr="00FA0B6D">
        <w:t xml:space="preserve"> ban</w:t>
      </w:r>
      <w:r w:rsidR="00742261">
        <w:t xml:space="preserve">t </w:t>
      </w:r>
      <w:r w:rsidRPr="00FA0B6D">
        <w:t>olarak adlandırılan 366 nm’de absorpsiy</w:t>
      </w:r>
      <w:r w:rsidR="001E3F3B">
        <w:t>on</w:t>
      </w:r>
      <w:r w:rsidR="00AF5CE0">
        <w:t xml:space="preserve"> bandı göstermiştir (Şekil </w:t>
      </w:r>
      <w:proofErr w:type="gramStart"/>
      <w:r w:rsidR="00AF5CE0">
        <w:t>4</w:t>
      </w:r>
      <w:r w:rsidR="00966B69">
        <w:t>.3</w:t>
      </w:r>
      <w:proofErr w:type="gramEnd"/>
      <w:r w:rsidRPr="00FA0B6D">
        <w:t xml:space="preserve">). ZnPc-1 690 nm’de şiddetli Q bandı gösterirken Pc-1 692 ve 709 nm’de eşit çift absorpsiyon bandı gösterdi. </w:t>
      </w:r>
      <w:r w:rsidRPr="00C11E82">
        <w:t xml:space="preserve">Metalsiz </w:t>
      </w:r>
      <w:proofErr w:type="spellStart"/>
      <w:r w:rsidRPr="00C11E82">
        <w:t>ftalosiyaninler</w:t>
      </w:r>
      <w:proofErr w:type="spellEnd"/>
      <w:r w:rsidRPr="00C11E82">
        <w:t xml:space="preserve"> eşit çift bant verirken, metal </w:t>
      </w:r>
      <w:proofErr w:type="spellStart"/>
      <w:r w:rsidRPr="00C11E82">
        <w:t>ftaloyaninler</w:t>
      </w:r>
      <w:proofErr w:type="spellEnd"/>
      <w:r w:rsidRPr="00C11E82">
        <w:t xml:space="preserve"> tek ve daha şiddetli bir bant verirler. Bunun nedeni, metal </w:t>
      </w:r>
      <w:proofErr w:type="spellStart"/>
      <w:r w:rsidRPr="00C11E82">
        <w:t>ftalosiyaninlerden</w:t>
      </w:r>
      <w:proofErr w:type="spellEnd"/>
      <w:r w:rsidRPr="00C11E82">
        <w:t xml:space="preserve"> metalsiz </w:t>
      </w:r>
      <w:proofErr w:type="spellStart"/>
      <w:r w:rsidRPr="00C11E82">
        <w:t>ftalosiyaninlere</w:t>
      </w:r>
      <w:proofErr w:type="spellEnd"/>
      <w:r w:rsidRPr="00C11E82">
        <w:t xml:space="preserve"> geçişte simetrinin azalması  (D</w:t>
      </w:r>
      <w:r w:rsidRPr="00C11E82">
        <w:rPr>
          <w:vertAlign w:val="subscript"/>
        </w:rPr>
        <w:t>4h</w:t>
      </w:r>
      <w:r w:rsidRPr="00C11E82">
        <w:t xml:space="preserve"> dan D</w:t>
      </w:r>
      <w:r w:rsidRPr="00C11E82">
        <w:rPr>
          <w:vertAlign w:val="subscript"/>
        </w:rPr>
        <w:t>2h</w:t>
      </w:r>
      <w:r w:rsidRPr="00C11E82">
        <w:t xml:space="preserve"> geçişi söz konusu) ve </w:t>
      </w:r>
      <w:proofErr w:type="spellStart"/>
      <w:r w:rsidRPr="00C11E82">
        <w:t>LUMO’da</w:t>
      </w:r>
      <w:proofErr w:type="spellEnd"/>
      <w:r w:rsidRPr="00C11E82">
        <w:t xml:space="preserve"> </w:t>
      </w:r>
      <w:proofErr w:type="gramStart"/>
      <w:r w:rsidRPr="00C11E82">
        <w:t>dejenerasyonun</w:t>
      </w:r>
      <w:proofErr w:type="gramEnd"/>
      <w:r w:rsidRPr="00C11E82">
        <w:t xml:space="preserve"> oluşması ile açıklanabilir.</w:t>
      </w:r>
      <w:r w:rsidR="002353E6">
        <w:t xml:space="preserve"> Hem </w:t>
      </w:r>
      <w:proofErr w:type="spellStart"/>
      <w:r w:rsidR="002353E6">
        <w:t>Soret</w:t>
      </w:r>
      <w:proofErr w:type="spellEnd"/>
      <w:r w:rsidR="002353E6">
        <w:t xml:space="preserve"> hem de Q-bandı absorpsiyonlar π-π* geçişlerinden kaynaklanmaktadır.</w:t>
      </w:r>
    </w:p>
    <w:p w14:paraId="49E2A96D" w14:textId="547549D2" w:rsidR="002353E6" w:rsidRDefault="002353E6" w:rsidP="001F1587">
      <w:pPr>
        <w:ind w:firstLine="567"/>
      </w:pPr>
      <w:r w:rsidRPr="00FA0B6D">
        <w:t>Merkez metal atomunun (</w:t>
      </w:r>
      <w:proofErr w:type="spellStart"/>
      <w:r w:rsidRPr="00FA0B6D">
        <w:t>Zn</w:t>
      </w:r>
      <w:proofErr w:type="spellEnd"/>
      <w:r w:rsidRPr="00FA0B6D">
        <w:t xml:space="preserve">) elektronikçe aktif olmamasından dolayı indirgenme/yükseltgenme (redoks) piklerinin tümü </w:t>
      </w:r>
      <w:proofErr w:type="spellStart"/>
      <w:r w:rsidRPr="00FA0B6D">
        <w:t>ftalosiyaninin</w:t>
      </w:r>
      <w:proofErr w:type="spellEnd"/>
      <w:r w:rsidRPr="00FA0B6D">
        <w:t xml:space="preserve"> halkasından kaynaklanmaktadır</w:t>
      </w:r>
      <w:r w:rsidR="00E6577E">
        <w:t xml:space="preserve"> (</w:t>
      </w:r>
      <w:proofErr w:type="spellStart"/>
      <w:r w:rsidR="00E6577E">
        <w:t>Lezonff</w:t>
      </w:r>
      <w:proofErr w:type="spellEnd"/>
      <w:r w:rsidR="00E6577E">
        <w:t xml:space="preserve"> ve</w:t>
      </w:r>
      <w:r>
        <w:t xml:space="preserve"> </w:t>
      </w:r>
      <w:proofErr w:type="spellStart"/>
      <w:r>
        <w:t>Lever</w:t>
      </w:r>
      <w:proofErr w:type="spellEnd"/>
      <w:r>
        <w:t>, 1996)</w:t>
      </w:r>
      <w:r w:rsidRPr="00FA0B6D">
        <w:t xml:space="preserve">. </w:t>
      </w:r>
      <w:r w:rsidR="00DC4E4E">
        <w:t>Çizelge</w:t>
      </w:r>
      <w:r w:rsidRPr="00FA0B6D">
        <w:t xml:space="preserve"> </w:t>
      </w:r>
      <w:proofErr w:type="gramStart"/>
      <w:r w:rsidR="00AF5CE0">
        <w:t>4</w:t>
      </w:r>
      <w:r>
        <w:t>.1</w:t>
      </w:r>
      <w:proofErr w:type="gramEnd"/>
      <w:r w:rsidRPr="00FA0B6D">
        <w:t xml:space="preserve"> indirgenme/yükseltgenme </w:t>
      </w:r>
      <w:r w:rsidRPr="0005366B">
        <w:t>potansiyellerini göstermektedir.</w:t>
      </w:r>
    </w:p>
    <w:p w14:paraId="178AA8F8" w14:textId="77777777" w:rsidR="00966B69" w:rsidRDefault="00966B69" w:rsidP="00966B69">
      <w:pPr>
        <w:jc w:val="center"/>
      </w:pPr>
      <w:r>
        <w:rPr>
          <w:noProof/>
          <w:lang w:eastAsia="tr-TR"/>
        </w:rPr>
        <w:lastRenderedPageBreak/>
        <w:drawing>
          <wp:inline distT="0" distB="0" distL="0" distR="0" wp14:anchorId="47BD9F9C" wp14:editId="4C6B86D0">
            <wp:extent cx="2559600" cy="2160000"/>
            <wp:effectExtent l="0" t="0" r="0" b="0"/>
            <wp:docPr id="89" name="Resim 71" descr="D:\DOKTORA\DENEYSEL ÇALIŞMALAR\ÖLÇÜMLER VE SONUÇLAR\UV-VİS VE FLORESANS ÖLÇÜMLERİ\ZnPc-1 ve Pc-1_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OKTORA\DENEYSEL ÇALIŞMALAR\ÖLÇÜMLER VE SONUÇLAR\UV-VİS VE FLORESANS ÖLÇÜMLERİ\ZnPc-1 ve Pc-1_UV.JPG"/>
                    <pic:cNvPicPr>
                      <a:picLocks noChangeAspect="1" noChangeArrowheads="1"/>
                    </pic:cNvPicPr>
                  </pic:nvPicPr>
                  <pic:blipFill>
                    <a:blip r:embed="rId40" cstate="print"/>
                    <a:srcRect l="7064" t="7428" r="9892" b="1993"/>
                    <a:stretch>
                      <a:fillRect/>
                    </a:stretch>
                  </pic:blipFill>
                  <pic:spPr bwMode="auto">
                    <a:xfrm>
                      <a:off x="0" y="0"/>
                      <a:ext cx="2559600" cy="2160000"/>
                    </a:xfrm>
                    <a:prstGeom prst="rect">
                      <a:avLst/>
                    </a:prstGeom>
                    <a:noFill/>
                    <a:ln w="9525">
                      <a:noFill/>
                      <a:miter lim="800000"/>
                      <a:headEnd/>
                      <a:tailEnd/>
                    </a:ln>
                  </pic:spPr>
                </pic:pic>
              </a:graphicData>
            </a:graphic>
          </wp:inline>
        </w:drawing>
      </w:r>
    </w:p>
    <w:p w14:paraId="0E5E243C" w14:textId="77777777" w:rsidR="00601A1F" w:rsidRDefault="001E3F3B" w:rsidP="001F1587">
      <w:pPr>
        <w:pStyle w:val="ekiller"/>
        <w:ind w:firstLine="0"/>
      </w:pPr>
      <w:bookmarkStart w:id="39" w:name="_Toc442652682"/>
      <w:r w:rsidRPr="001F1587">
        <w:rPr>
          <w:b/>
        </w:rPr>
        <w:t>Şekil</w:t>
      </w:r>
      <w:r w:rsidR="00AF5CE0">
        <w:rPr>
          <w:b/>
        </w:rPr>
        <w:t xml:space="preserve"> </w:t>
      </w:r>
      <w:proofErr w:type="gramStart"/>
      <w:r w:rsidR="00AF5CE0">
        <w:rPr>
          <w:b/>
        </w:rPr>
        <w:t>4</w:t>
      </w:r>
      <w:r w:rsidR="00966B69" w:rsidRPr="001F1587">
        <w:rPr>
          <w:b/>
        </w:rPr>
        <w:t>.</w:t>
      </w:r>
      <w:r w:rsidR="002353E6" w:rsidRPr="001F1587">
        <w:rPr>
          <w:b/>
        </w:rPr>
        <w:t>3</w:t>
      </w:r>
      <w:proofErr w:type="gramEnd"/>
      <w:r w:rsidR="00E77634">
        <w:rPr>
          <w:b/>
        </w:rPr>
        <w:t>.</w:t>
      </w:r>
      <w:r w:rsidR="00966B69" w:rsidRPr="001F1587">
        <w:t xml:space="preserve"> Pc-1 ve </w:t>
      </w:r>
      <w:proofErr w:type="spellStart"/>
      <w:r w:rsidR="00966B69" w:rsidRPr="001F1587">
        <w:t>ZnPc</w:t>
      </w:r>
      <w:proofErr w:type="spellEnd"/>
      <w:r w:rsidR="00966B69" w:rsidRPr="001F1587">
        <w:t>- 1’in UV-</w:t>
      </w:r>
      <w:proofErr w:type="spellStart"/>
      <w:r w:rsidR="00966B69" w:rsidRPr="001F1587">
        <w:t>Vis</w:t>
      </w:r>
      <w:proofErr w:type="spellEnd"/>
      <w:r w:rsidR="00966B69" w:rsidRPr="001F1587">
        <w:t xml:space="preserve"> </w:t>
      </w:r>
      <w:proofErr w:type="spellStart"/>
      <w:r w:rsidR="00966B69" w:rsidRPr="001F1587">
        <w:t>absorpsiyon</w:t>
      </w:r>
      <w:proofErr w:type="spellEnd"/>
      <w:r w:rsidR="00966B69" w:rsidRPr="001F1587">
        <w:t xml:space="preserve"> spektrumları. Konsantrasyon </w:t>
      </w:r>
    </w:p>
    <w:p w14:paraId="3D80FAED" w14:textId="078B8446" w:rsidR="00966B69" w:rsidRDefault="00966B69" w:rsidP="001F1587">
      <w:pPr>
        <w:pStyle w:val="ekiller"/>
        <w:ind w:firstLine="0"/>
      </w:pPr>
      <w:r w:rsidRPr="001F1587">
        <w:t>4,2x10</w:t>
      </w:r>
      <w:r w:rsidRPr="001F1587">
        <w:rPr>
          <w:vertAlign w:val="superscript"/>
        </w:rPr>
        <w:t>-6</w:t>
      </w:r>
      <w:r w:rsidRPr="001F1587">
        <w:t xml:space="preserve"> M (THF)</w:t>
      </w:r>
      <w:bookmarkEnd w:id="39"/>
    </w:p>
    <w:p w14:paraId="2FD77959" w14:textId="77777777" w:rsidR="002353E6" w:rsidRDefault="002353E6" w:rsidP="00E62058">
      <w:pPr>
        <w:spacing w:before="240"/>
        <w:ind w:firstLine="709"/>
      </w:pPr>
      <w:r w:rsidRPr="0005366B">
        <w:t>Ban</w:t>
      </w:r>
      <w:r w:rsidR="00742261">
        <w:t>t</w:t>
      </w:r>
      <w:r w:rsidRPr="0005366B">
        <w:t xml:space="preserve"> aralığı (</w:t>
      </w:r>
      <w:proofErr w:type="spellStart"/>
      <w:r w:rsidRPr="0005366B">
        <w:t>E</w:t>
      </w:r>
      <w:r w:rsidRPr="0005366B">
        <w:rPr>
          <w:vertAlign w:val="subscript"/>
        </w:rPr>
        <w:t>g</w:t>
      </w:r>
      <w:proofErr w:type="spellEnd"/>
      <w:r w:rsidRPr="0005366B">
        <w:t xml:space="preserve">), HOMO ve LUMO enerjileri arasındaki farktan ve absorpsiyon spektrumundan </w:t>
      </w:r>
      <w:proofErr w:type="spellStart"/>
      <w:r w:rsidRPr="0005366B">
        <w:t>absorpsiyon</w:t>
      </w:r>
      <w:proofErr w:type="spellEnd"/>
      <w:r w:rsidRPr="0005366B">
        <w:t xml:space="preserve"> başlangıç </w:t>
      </w:r>
      <w:proofErr w:type="spellStart"/>
      <w:r w:rsidRPr="0005366B">
        <w:t>dalgaboyu</w:t>
      </w:r>
      <w:proofErr w:type="spellEnd"/>
      <w:r w:rsidRPr="0005366B">
        <w:t xml:space="preserve"> (</w:t>
      </w:r>
      <w:proofErr w:type="spellStart"/>
      <w:r w:rsidRPr="0005366B">
        <w:t>λ</w:t>
      </w:r>
      <w:r w:rsidRPr="0005366B">
        <w:rPr>
          <w:vertAlign w:val="subscript"/>
        </w:rPr>
        <w:t>baş</w:t>
      </w:r>
      <w:proofErr w:type="spellEnd"/>
      <w:r w:rsidRPr="0005366B">
        <w:t>) kullanılarak hesaplanabilir.</w:t>
      </w:r>
    </w:p>
    <w:p w14:paraId="3F3D3D0F" w14:textId="544ABA94" w:rsidR="002353E6" w:rsidRPr="001F1587" w:rsidRDefault="00DC4E4E" w:rsidP="00D3328A">
      <w:pPr>
        <w:pStyle w:val="Tablolar"/>
        <w:spacing w:before="240" w:line="360" w:lineRule="auto"/>
        <w:rPr>
          <w:b w:val="0"/>
        </w:rPr>
      </w:pPr>
      <w:bookmarkStart w:id="40" w:name="_Toc442652691"/>
      <w:r>
        <w:t>Çizelge</w:t>
      </w:r>
      <w:r w:rsidR="001E3F3B">
        <w:t xml:space="preserve"> </w:t>
      </w:r>
      <w:proofErr w:type="gramStart"/>
      <w:r w:rsidR="00AF5CE0">
        <w:t>4</w:t>
      </w:r>
      <w:r w:rsidR="001F1587">
        <w:t>.1</w:t>
      </w:r>
      <w:proofErr w:type="gramEnd"/>
      <w:r w:rsidR="007576BF">
        <w:t>.</w:t>
      </w:r>
      <w:r w:rsidR="002353E6" w:rsidRPr="002353E6">
        <w:t xml:space="preserve"> </w:t>
      </w:r>
      <w:proofErr w:type="spellStart"/>
      <w:r w:rsidR="002353E6" w:rsidRPr="001F1587">
        <w:rPr>
          <w:b w:val="0"/>
        </w:rPr>
        <w:t>Ftalosiyanin</w:t>
      </w:r>
      <w:proofErr w:type="spellEnd"/>
      <w:r w:rsidR="002353E6" w:rsidRPr="001F1587">
        <w:rPr>
          <w:b w:val="0"/>
        </w:rPr>
        <w:t xml:space="preserve"> moleküllerinin elektrokimyasal ve optik dataları</w:t>
      </w:r>
      <w:bookmarkEnd w:id="40"/>
    </w:p>
    <w:tbl>
      <w:tblPr>
        <w:tblStyle w:val="TabloKlavuzu"/>
        <w:tblW w:w="0" w:type="auto"/>
        <w:jc w:val="center"/>
        <w:tblLayout w:type="fixed"/>
        <w:tblLook w:val="04A0" w:firstRow="1" w:lastRow="0" w:firstColumn="1" w:lastColumn="0" w:noHBand="0" w:noVBand="1"/>
      </w:tblPr>
      <w:tblGrid>
        <w:gridCol w:w="1271"/>
        <w:gridCol w:w="1134"/>
        <w:gridCol w:w="1276"/>
        <w:gridCol w:w="1134"/>
        <w:gridCol w:w="992"/>
        <w:gridCol w:w="992"/>
        <w:gridCol w:w="874"/>
        <w:gridCol w:w="763"/>
      </w:tblGrid>
      <w:tr w:rsidR="002353E6" w:rsidRPr="00FA0B6D" w14:paraId="3EBC2274" w14:textId="77777777" w:rsidTr="001F1587">
        <w:trPr>
          <w:jc w:val="center"/>
        </w:trPr>
        <w:tc>
          <w:tcPr>
            <w:tcW w:w="1271" w:type="dxa"/>
          </w:tcPr>
          <w:p w14:paraId="2B5C3182" w14:textId="77777777" w:rsidR="002353E6" w:rsidRPr="001F1587" w:rsidRDefault="002353E6" w:rsidP="001F1587">
            <w:pPr>
              <w:jc w:val="center"/>
              <w:rPr>
                <w:rFonts w:cs="Times New Roman"/>
                <w:b/>
                <w:szCs w:val="24"/>
              </w:rPr>
            </w:pPr>
            <w:r w:rsidRPr="001F1587">
              <w:rPr>
                <w:rFonts w:cs="Times New Roman"/>
                <w:b/>
                <w:szCs w:val="24"/>
              </w:rPr>
              <w:t>Kompleks</w:t>
            </w:r>
          </w:p>
        </w:tc>
        <w:tc>
          <w:tcPr>
            <w:tcW w:w="1134" w:type="dxa"/>
          </w:tcPr>
          <w:p w14:paraId="0AE3FF87" w14:textId="77777777" w:rsidR="002353E6" w:rsidRPr="001F1587" w:rsidRDefault="002353E6" w:rsidP="001F1587">
            <w:pPr>
              <w:jc w:val="center"/>
              <w:rPr>
                <w:rFonts w:cs="Times New Roman"/>
                <w:b/>
                <w:szCs w:val="24"/>
              </w:rPr>
            </w:pPr>
            <w:r w:rsidRPr="001F1587">
              <w:rPr>
                <w:rFonts w:cs="Times New Roman"/>
                <w:b/>
                <w:position w:val="-14"/>
                <w:szCs w:val="24"/>
              </w:rPr>
              <w:object w:dxaOrig="440" w:dyaOrig="400" w14:anchorId="4C219124">
                <v:shape id="_x0000_i1028" type="#_x0000_t75" style="width:22.8pt;height:23.4pt" o:ole="">
                  <v:imagedata r:id="rId41" o:title=""/>
                </v:shape>
                <o:OLEObject Type="Embed" ProgID="Equation.DSMT4" ShapeID="_x0000_i1028" DrawAspect="Content" ObjectID="_1772519204" r:id="rId42"/>
              </w:object>
            </w:r>
            <w:r w:rsidRPr="001F1587">
              <w:rPr>
                <w:rFonts w:cs="Times New Roman"/>
                <w:b/>
                <w:szCs w:val="24"/>
              </w:rPr>
              <w:t xml:space="preserve"> (V)</w:t>
            </w:r>
            <w:r w:rsidRPr="001F1587">
              <w:rPr>
                <w:rFonts w:cs="Times New Roman"/>
                <w:b/>
                <w:szCs w:val="24"/>
                <w:vertAlign w:val="superscript"/>
              </w:rPr>
              <w:t>a</w:t>
            </w:r>
          </w:p>
        </w:tc>
        <w:tc>
          <w:tcPr>
            <w:tcW w:w="1276" w:type="dxa"/>
          </w:tcPr>
          <w:p w14:paraId="67CE9377" w14:textId="77777777" w:rsidR="002353E6" w:rsidRPr="001F1587" w:rsidRDefault="002353E6" w:rsidP="001F1587">
            <w:pPr>
              <w:jc w:val="center"/>
              <w:rPr>
                <w:rFonts w:cs="Times New Roman"/>
                <w:b/>
                <w:szCs w:val="24"/>
                <w:lang w:bidi="he-IL"/>
              </w:rPr>
            </w:pPr>
            <w:r w:rsidRPr="001F1587">
              <w:rPr>
                <w:rFonts w:cs="Times New Roman"/>
                <w:b/>
                <w:position w:val="-12"/>
                <w:szCs w:val="24"/>
              </w:rPr>
              <w:object w:dxaOrig="440" w:dyaOrig="380" w14:anchorId="3EC9E254">
                <v:shape id="_x0000_i1029" type="#_x0000_t75" style="width:22.8pt;height:19.2pt" o:ole="">
                  <v:imagedata r:id="rId43" o:title=""/>
                </v:shape>
                <o:OLEObject Type="Embed" ProgID="Equation.DSMT4" ShapeID="_x0000_i1029" DrawAspect="Content" ObjectID="_1772519205" r:id="rId44"/>
              </w:object>
            </w:r>
            <w:r w:rsidRPr="001F1587">
              <w:rPr>
                <w:rFonts w:cs="Times New Roman"/>
                <w:b/>
                <w:szCs w:val="24"/>
                <w:lang w:bidi="he-IL"/>
              </w:rPr>
              <w:t xml:space="preserve"> (V)</w:t>
            </w:r>
            <w:r w:rsidRPr="001F1587">
              <w:rPr>
                <w:rFonts w:cs="Times New Roman"/>
                <w:b/>
                <w:szCs w:val="24"/>
                <w:vertAlign w:val="superscript"/>
                <w:lang w:bidi="he-IL"/>
              </w:rPr>
              <w:t>b</w:t>
            </w:r>
          </w:p>
        </w:tc>
        <w:tc>
          <w:tcPr>
            <w:tcW w:w="1134" w:type="dxa"/>
          </w:tcPr>
          <w:p w14:paraId="7AFC299F" w14:textId="77777777" w:rsidR="002353E6" w:rsidRPr="001F1587" w:rsidRDefault="002353E6" w:rsidP="001F1587">
            <w:pPr>
              <w:jc w:val="center"/>
              <w:rPr>
                <w:rFonts w:cs="Times New Roman"/>
                <w:b/>
                <w:szCs w:val="24"/>
                <w:vertAlign w:val="superscript"/>
                <w:lang w:bidi="he-IL"/>
              </w:rPr>
            </w:pPr>
            <w:r w:rsidRPr="001F1587">
              <w:rPr>
                <w:rFonts w:cs="Times New Roman"/>
                <w:b/>
                <w:szCs w:val="24"/>
                <w:lang w:bidi="he-IL"/>
              </w:rPr>
              <w:t>HOMO</w:t>
            </w:r>
          </w:p>
        </w:tc>
        <w:tc>
          <w:tcPr>
            <w:tcW w:w="992" w:type="dxa"/>
          </w:tcPr>
          <w:p w14:paraId="36D5C075" w14:textId="77777777" w:rsidR="002353E6" w:rsidRPr="001F1587" w:rsidRDefault="002353E6" w:rsidP="001F1587">
            <w:pPr>
              <w:jc w:val="center"/>
              <w:rPr>
                <w:rFonts w:cs="Times New Roman"/>
                <w:b/>
                <w:szCs w:val="24"/>
                <w:vertAlign w:val="superscript"/>
                <w:lang w:bidi="he-IL"/>
              </w:rPr>
            </w:pPr>
            <w:r w:rsidRPr="001F1587">
              <w:rPr>
                <w:rFonts w:cs="Times New Roman"/>
                <w:b/>
                <w:szCs w:val="24"/>
                <w:lang w:bidi="he-IL"/>
              </w:rPr>
              <w:t>LUMO</w:t>
            </w:r>
          </w:p>
        </w:tc>
        <w:tc>
          <w:tcPr>
            <w:tcW w:w="992" w:type="dxa"/>
          </w:tcPr>
          <w:p w14:paraId="4145208B" w14:textId="77777777" w:rsidR="002353E6" w:rsidRPr="001F1587" w:rsidRDefault="002353E6" w:rsidP="001F1587">
            <w:pPr>
              <w:jc w:val="center"/>
              <w:rPr>
                <w:rFonts w:cs="Times New Roman"/>
                <w:b/>
                <w:szCs w:val="24"/>
                <w:vertAlign w:val="subscript"/>
                <w:lang w:bidi="he-IL"/>
              </w:rPr>
            </w:pPr>
            <w:proofErr w:type="spellStart"/>
            <w:r w:rsidRPr="001F1587">
              <w:rPr>
                <w:rFonts w:cs="Times New Roman"/>
                <w:b/>
                <w:szCs w:val="24"/>
                <w:lang w:bidi="he-IL"/>
              </w:rPr>
              <w:t>λ</w:t>
            </w:r>
            <w:r w:rsidRPr="001F1587">
              <w:rPr>
                <w:rFonts w:cs="Times New Roman"/>
                <w:b/>
                <w:szCs w:val="24"/>
                <w:vertAlign w:val="subscript"/>
                <w:lang w:bidi="he-IL"/>
              </w:rPr>
              <w:t>baş</w:t>
            </w:r>
            <w:proofErr w:type="spellEnd"/>
            <w:r w:rsidRPr="001F1587">
              <w:rPr>
                <w:rFonts w:cs="Times New Roman"/>
                <w:b/>
                <w:szCs w:val="24"/>
                <w:vertAlign w:val="subscript"/>
                <w:lang w:bidi="he-IL"/>
              </w:rPr>
              <w:t xml:space="preserve"> </w:t>
            </w:r>
            <w:r w:rsidRPr="001F1587">
              <w:rPr>
                <w:rFonts w:cs="Times New Roman"/>
                <w:b/>
                <w:szCs w:val="24"/>
                <w:lang w:bidi="he-IL"/>
              </w:rPr>
              <w:t>(</w:t>
            </w:r>
            <w:proofErr w:type="spellStart"/>
            <w:r w:rsidRPr="001F1587">
              <w:rPr>
                <w:rFonts w:cs="Times New Roman"/>
                <w:b/>
                <w:szCs w:val="24"/>
                <w:lang w:bidi="he-IL"/>
              </w:rPr>
              <w:t>nm</w:t>
            </w:r>
            <w:proofErr w:type="spellEnd"/>
            <w:r w:rsidRPr="001F1587">
              <w:rPr>
                <w:rFonts w:cs="Times New Roman"/>
                <w:b/>
                <w:szCs w:val="24"/>
                <w:lang w:bidi="he-IL"/>
              </w:rPr>
              <w:t>)</w:t>
            </w:r>
          </w:p>
        </w:tc>
        <w:tc>
          <w:tcPr>
            <w:tcW w:w="874" w:type="dxa"/>
          </w:tcPr>
          <w:p w14:paraId="13FE5EBF" w14:textId="4656DB0D" w:rsidR="002353E6" w:rsidRPr="001F1587" w:rsidRDefault="002353E6" w:rsidP="001F1587">
            <w:pPr>
              <w:jc w:val="center"/>
              <w:rPr>
                <w:rFonts w:cs="Times New Roman"/>
                <w:b/>
                <w:szCs w:val="24"/>
                <w:vertAlign w:val="superscript"/>
                <w:lang w:bidi="he-IL"/>
              </w:rPr>
            </w:pPr>
            <w:r w:rsidRPr="001F1587">
              <w:rPr>
                <w:rFonts w:cs="Times New Roman"/>
                <w:b/>
                <w:position w:val="-14"/>
                <w:szCs w:val="24"/>
              </w:rPr>
              <w:object w:dxaOrig="520" w:dyaOrig="400" w14:anchorId="61FC7898">
                <v:shape id="_x0000_i1030" type="#_x0000_t75" style="width:25.8pt;height:23.4pt" o:ole="">
                  <v:imagedata r:id="rId45" o:title=""/>
                </v:shape>
                <o:OLEObject Type="Embed" ProgID="Equation.DSMT4" ShapeID="_x0000_i1030" DrawAspect="Content" ObjectID="_1772519206" r:id="rId46"/>
              </w:object>
            </w:r>
            <w:r w:rsidRPr="001F1587">
              <w:rPr>
                <w:rFonts w:cs="Times New Roman"/>
                <w:b/>
                <w:szCs w:val="24"/>
                <w:lang w:bidi="he-IL"/>
              </w:rPr>
              <w:t xml:space="preserve"> </w:t>
            </w:r>
            <w:r w:rsidR="001F1587">
              <w:rPr>
                <w:rFonts w:cs="Times New Roman"/>
                <w:b/>
                <w:szCs w:val="24"/>
                <w:lang w:bidi="he-IL"/>
              </w:rPr>
              <w:t>(</w:t>
            </w:r>
            <w:proofErr w:type="spellStart"/>
            <w:r w:rsidRPr="001F1587">
              <w:rPr>
                <w:rFonts w:cs="Times New Roman"/>
                <w:b/>
                <w:szCs w:val="24"/>
                <w:lang w:bidi="he-IL"/>
              </w:rPr>
              <w:t>eV</w:t>
            </w:r>
            <w:proofErr w:type="spellEnd"/>
            <w:r w:rsidRPr="001F1587">
              <w:rPr>
                <w:rFonts w:cs="Times New Roman"/>
                <w:b/>
                <w:szCs w:val="24"/>
                <w:lang w:bidi="he-IL"/>
              </w:rPr>
              <w:t>)</w:t>
            </w:r>
            <w:r w:rsidRPr="001F1587">
              <w:rPr>
                <w:rFonts w:cs="Times New Roman"/>
                <w:b/>
                <w:szCs w:val="24"/>
                <w:vertAlign w:val="superscript"/>
                <w:lang w:bidi="he-IL"/>
              </w:rPr>
              <w:t>c</w:t>
            </w:r>
          </w:p>
        </w:tc>
        <w:tc>
          <w:tcPr>
            <w:tcW w:w="763" w:type="dxa"/>
          </w:tcPr>
          <w:p w14:paraId="20858E98" w14:textId="77777777" w:rsidR="002353E6" w:rsidRPr="001F1587" w:rsidRDefault="002353E6" w:rsidP="001F1587">
            <w:pPr>
              <w:jc w:val="center"/>
              <w:rPr>
                <w:rFonts w:cs="Times New Roman"/>
                <w:b/>
                <w:szCs w:val="24"/>
                <w:vertAlign w:val="superscript"/>
                <w:lang w:bidi="he-IL"/>
              </w:rPr>
            </w:pPr>
            <w:r w:rsidRPr="001F1587">
              <w:rPr>
                <w:rFonts w:cs="Times New Roman"/>
                <w:b/>
                <w:position w:val="-14"/>
                <w:szCs w:val="24"/>
              </w:rPr>
              <w:object w:dxaOrig="440" w:dyaOrig="400" w14:anchorId="2DAB5562">
                <v:shape id="_x0000_i1031" type="#_x0000_t75" style="width:22.8pt;height:23.4pt" o:ole="">
                  <v:imagedata r:id="rId47" o:title=""/>
                </v:shape>
                <o:OLEObject Type="Embed" ProgID="Equation.DSMT4" ShapeID="_x0000_i1031" DrawAspect="Content" ObjectID="_1772519207" r:id="rId48"/>
              </w:object>
            </w:r>
            <w:r w:rsidRPr="001F1587">
              <w:rPr>
                <w:rFonts w:cs="Times New Roman"/>
                <w:b/>
                <w:szCs w:val="24"/>
                <w:lang w:bidi="he-IL"/>
              </w:rPr>
              <w:t xml:space="preserve"> (</w:t>
            </w:r>
            <w:proofErr w:type="spellStart"/>
            <w:r w:rsidRPr="001F1587">
              <w:rPr>
                <w:rFonts w:cs="Times New Roman"/>
                <w:b/>
                <w:szCs w:val="24"/>
                <w:lang w:bidi="he-IL"/>
              </w:rPr>
              <w:t>eV</w:t>
            </w:r>
            <w:proofErr w:type="spellEnd"/>
            <w:r w:rsidRPr="001F1587">
              <w:rPr>
                <w:rFonts w:cs="Times New Roman"/>
                <w:b/>
                <w:szCs w:val="24"/>
                <w:lang w:bidi="he-IL"/>
              </w:rPr>
              <w:t>)</w:t>
            </w:r>
            <w:r w:rsidRPr="001F1587">
              <w:rPr>
                <w:rFonts w:cs="Times New Roman"/>
                <w:b/>
                <w:szCs w:val="24"/>
                <w:vertAlign w:val="superscript"/>
                <w:lang w:bidi="he-IL"/>
              </w:rPr>
              <w:t>d</w:t>
            </w:r>
          </w:p>
        </w:tc>
      </w:tr>
      <w:tr w:rsidR="002353E6" w:rsidRPr="00FA0B6D" w14:paraId="53EA7AE9" w14:textId="77777777" w:rsidTr="001F1587">
        <w:trPr>
          <w:trHeight w:hRule="exact" w:val="284"/>
          <w:jc w:val="center"/>
        </w:trPr>
        <w:tc>
          <w:tcPr>
            <w:tcW w:w="1271" w:type="dxa"/>
          </w:tcPr>
          <w:p w14:paraId="52828FAF" w14:textId="77777777" w:rsidR="002353E6" w:rsidRPr="001F1587" w:rsidRDefault="002353E6" w:rsidP="00601A1F">
            <w:pPr>
              <w:jc w:val="center"/>
              <w:rPr>
                <w:rFonts w:cs="Times New Roman"/>
                <w:b/>
                <w:szCs w:val="24"/>
              </w:rPr>
            </w:pPr>
            <w:r w:rsidRPr="001F1587">
              <w:rPr>
                <w:rFonts w:cs="Times New Roman"/>
                <w:b/>
                <w:szCs w:val="24"/>
              </w:rPr>
              <w:t>1</w:t>
            </w:r>
          </w:p>
        </w:tc>
        <w:tc>
          <w:tcPr>
            <w:tcW w:w="1134" w:type="dxa"/>
          </w:tcPr>
          <w:p w14:paraId="75CF1AB7" w14:textId="77777777" w:rsidR="002353E6" w:rsidRPr="001F1587" w:rsidRDefault="002353E6" w:rsidP="00601A1F">
            <w:pPr>
              <w:jc w:val="center"/>
              <w:rPr>
                <w:rFonts w:cs="Times New Roman"/>
                <w:szCs w:val="24"/>
              </w:rPr>
            </w:pPr>
            <w:r w:rsidRPr="001F1587">
              <w:rPr>
                <w:rFonts w:cs="Times New Roman"/>
                <w:szCs w:val="24"/>
              </w:rPr>
              <w:t>1,116</w:t>
            </w:r>
          </w:p>
        </w:tc>
        <w:tc>
          <w:tcPr>
            <w:tcW w:w="1276" w:type="dxa"/>
          </w:tcPr>
          <w:p w14:paraId="2540DF22" w14:textId="77777777" w:rsidR="002353E6" w:rsidRPr="001F1587" w:rsidRDefault="002353E6" w:rsidP="00601A1F">
            <w:pPr>
              <w:jc w:val="center"/>
              <w:rPr>
                <w:rFonts w:cs="Times New Roman"/>
                <w:szCs w:val="24"/>
              </w:rPr>
            </w:pPr>
            <w:r w:rsidRPr="001F1587">
              <w:rPr>
                <w:rFonts w:cs="Times New Roman"/>
                <w:szCs w:val="24"/>
              </w:rPr>
              <w:t>-0,583</w:t>
            </w:r>
          </w:p>
        </w:tc>
        <w:tc>
          <w:tcPr>
            <w:tcW w:w="1134" w:type="dxa"/>
          </w:tcPr>
          <w:p w14:paraId="44BCF08C" w14:textId="77777777" w:rsidR="002353E6" w:rsidRPr="001F1587" w:rsidRDefault="002353E6" w:rsidP="00601A1F">
            <w:pPr>
              <w:jc w:val="center"/>
              <w:rPr>
                <w:rFonts w:cs="Times New Roman"/>
                <w:szCs w:val="24"/>
              </w:rPr>
            </w:pPr>
            <w:r w:rsidRPr="001F1587">
              <w:rPr>
                <w:rFonts w:cs="Times New Roman"/>
                <w:szCs w:val="24"/>
              </w:rPr>
              <w:t>-5,916</w:t>
            </w:r>
          </w:p>
        </w:tc>
        <w:tc>
          <w:tcPr>
            <w:tcW w:w="992" w:type="dxa"/>
          </w:tcPr>
          <w:p w14:paraId="1F64F27E" w14:textId="77777777" w:rsidR="002353E6" w:rsidRPr="001F1587" w:rsidRDefault="002353E6" w:rsidP="00601A1F">
            <w:pPr>
              <w:jc w:val="center"/>
              <w:rPr>
                <w:rFonts w:cs="Times New Roman"/>
                <w:szCs w:val="24"/>
              </w:rPr>
            </w:pPr>
            <w:r w:rsidRPr="001F1587">
              <w:rPr>
                <w:rFonts w:cs="Times New Roman"/>
                <w:szCs w:val="24"/>
              </w:rPr>
              <w:t>-4,217</w:t>
            </w:r>
          </w:p>
        </w:tc>
        <w:tc>
          <w:tcPr>
            <w:tcW w:w="992" w:type="dxa"/>
          </w:tcPr>
          <w:p w14:paraId="7EB7981F" w14:textId="77777777" w:rsidR="002353E6" w:rsidRPr="001F1587" w:rsidRDefault="002353E6" w:rsidP="00601A1F">
            <w:pPr>
              <w:jc w:val="center"/>
              <w:rPr>
                <w:rFonts w:cs="Times New Roman"/>
                <w:szCs w:val="24"/>
              </w:rPr>
            </w:pPr>
            <w:r w:rsidRPr="001F1587">
              <w:rPr>
                <w:rFonts w:cs="Times New Roman"/>
                <w:szCs w:val="24"/>
              </w:rPr>
              <w:t>710</w:t>
            </w:r>
          </w:p>
        </w:tc>
        <w:tc>
          <w:tcPr>
            <w:tcW w:w="874" w:type="dxa"/>
          </w:tcPr>
          <w:p w14:paraId="6453E0FC" w14:textId="77777777" w:rsidR="002353E6" w:rsidRPr="001F1587" w:rsidRDefault="002353E6" w:rsidP="00601A1F">
            <w:pPr>
              <w:jc w:val="center"/>
              <w:rPr>
                <w:rFonts w:cs="Times New Roman"/>
                <w:szCs w:val="24"/>
              </w:rPr>
            </w:pPr>
            <w:r w:rsidRPr="001F1587">
              <w:rPr>
                <w:rFonts w:cs="Times New Roman"/>
                <w:szCs w:val="24"/>
              </w:rPr>
              <w:t>1,699</w:t>
            </w:r>
          </w:p>
        </w:tc>
        <w:tc>
          <w:tcPr>
            <w:tcW w:w="763" w:type="dxa"/>
          </w:tcPr>
          <w:p w14:paraId="00EB09FA" w14:textId="77777777" w:rsidR="002353E6" w:rsidRPr="001F1587" w:rsidRDefault="002353E6" w:rsidP="00601A1F">
            <w:pPr>
              <w:jc w:val="center"/>
              <w:rPr>
                <w:rFonts w:cs="Times New Roman"/>
                <w:szCs w:val="24"/>
              </w:rPr>
            </w:pPr>
            <w:r w:rsidRPr="001F1587">
              <w:rPr>
                <w:rFonts w:cs="Times New Roman"/>
                <w:szCs w:val="24"/>
              </w:rPr>
              <w:t>1,75</w:t>
            </w:r>
          </w:p>
        </w:tc>
      </w:tr>
      <w:tr w:rsidR="002353E6" w:rsidRPr="00FA0B6D" w14:paraId="7C909EDB" w14:textId="77777777" w:rsidTr="001F1587">
        <w:trPr>
          <w:trHeight w:hRule="exact" w:val="284"/>
          <w:jc w:val="center"/>
        </w:trPr>
        <w:tc>
          <w:tcPr>
            <w:tcW w:w="1271" w:type="dxa"/>
          </w:tcPr>
          <w:p w14:paraId="657A143C" w14:textId="77777777" w:rsidR="002353E6" w:rsidRPr="001F1587" w:rsidRDefault="002353E6" w:rsidP="00601A1F">
            <w:pPr>
              <w:jc w:val="center"/>
              <w:rPr>
                <w:rFonts w:cs="Times New Roman"/>
                <w:b/>
                <w:szCs w:val="24"/>
              </w:rPr>
            </w:pPr>
            <w:r w:rsidRPr="001F1587">
              <w:rPr>
                <w:rFonts w:cs="Times New Roman"/>
                <w:b/>
                <w:szCs w:val="24"/>
              </w:rPr>
              <w:t>2</w:t>
            </w:r>
          </w:p>
        </w:tc>
        <w:tc>
          <w:tcPr>
            <w:tcW w:w="1134" w:type="dxa"/>
          </w:tcPr>
          <w:p w14:paraId="17673411" w14:textId="77777777" w:rsidR="002353E6" w:rsidRPr="001F1587" w:rsidRDefault="002353E6" w:rsidP="00601A1F">
            <w:pPr>
              <w:jc w:val="center"/>
              <w:rPr>
                <w:rFonts w:cs="Times New Roman"/>
                <w:szCs w:val="24"/>
              </w:rPr>
            </w:pPr>
            <w:r w:rsidRPr="001F1587">
              <w:rPr>
                <w:rFonts w:cs="Times New Roman"/>
                <w:szCs w:val="24"/>
              </w:rPr>
              <w:t>1,291</w:t>
            </w:r>
          </w:p>
        </w:tc>
        <w:tc>
          <w:tcPr>
            <w:tcW w:w="1276" w:type="dxa"/>
          </w:tcPr>
          <w:p w14:paraId="6D4523B9" w14:textId="77777777" w:rsidR="002353E6" w:rsidRPr="001F1587" w:rsidRDefault="002353E6" w:rsidP="00601A1F">
            <w:pPr>
              <w:jc w:val="center"/>
              <w:rPr>
                <w:rFonts w:cs="Times New Roman"/>
                <w:szCs w:val="24"/>
              </w:rPr>
            </w:pPr>
            <w:r w:rsidRPr="001F1587">
              <w:rPr>
                <w:rFonts w:cs="Times New Roman"/>
                <w:szCs w:val="24"/>
              </w:rPr>
              <w:t>-0,561</w:t>
            </w:r>
          </w:p>
        </w:tc>
        <w:tc>
          <w:tcPr>
            <w:tcW w:w="1134" w:type="dxa"/>
          </w:tcPr>
          <w:p w14:paraId="10786F37" w14:textId="77777777" w:rsidR="002353E6" w:rsidRPr="001F1587" w:rsidRDefault="002353E6" w:rsidP="00601A1F">
            <w:pPr>
              <w:jc w:val="center"/>
              <w:rPr>
                <w:rFonts w:cs="Times New Roman"/>
                <w:szCs w:val="24"/>
              </w:rPr>
            </w:pPr>
            <w:r w:rsidRPr="001F1587">
              <w:rPr>
                <w:rFonts w:cs="Times New Roman"/>
                <w:szCs w:val="24"/>
              </w:rPr>
              <w:t>-6,091</w:t>
            </w:r>
          </w:p>
        </w:tc>
        <w:tc>
          <w:tcPr>
            <w:tcW w:w="992" w:type="dxa"/>
          </w:tcPr>
          <w:p w14:paraId="774F3FF5" w14:textId="77777777" w:rsidR="002353E6" w:rsidRPr="001F1587" w:rsidRDefault="002353E6" w:rsidP="00601A1F">
            <w:pPr>
              <w:jc w:val="center"/>
              <w:rPr>
                <w:rFonts w:cs="Times New Roman"/>
                <w:szCs w:val="24"/>
              </w:rPr>
            </w:pPr>
            <w:r w:rsidRPr="001F1587">
              <w:rPr>
                <w:rFonts w:cs="Times New Roman"/>
                <w:szCs w:val="24"/>
              </w:rPr>
              <w:t>-4,239</w:t>
            </w:r>
          </w:p>
        </w:tc>
        <w:tc>
          <w:tcPr>
            <w:tcW w:w="992" w:type="dxa"/>
          </w:tcPr>
          <w:p w14:paraId="365595F0" w14:textId="77777777" w:rsidR="002353E6" w:rsidRPr="001F1587" w:rsidRDefault="002353E6" w:rsidP="00601A1F">
            <w:pPr>
              <w:jc w:val="center"/>
              <w:rPr>
                <w:rFonts w:cs="Times New Roman"/>
                <w:szCs w:val="24"/>
              </w:rPr>
            </w:pPr>
            <w:r w:rsidRPr="001F1587">
              <w:rPr>
                <w:rFonts w:cs="Times New Roman"/>
                <w:szCs w:val="24"/>
              </w:rPr>
              <w:t>728</w:t>
            </w:r>
          </w:p>
        </w:tc>
        <w:tc>
          <w:tcPr>
            <w:tcW w:w="874" w:type="dxa"/>
          </w:tcPr>
          <w:p w14:paraId="0C65DC73" w14:textId="77777777" w:rsidR="002353E6" w:rsidRPr="001F1587" w:rsidRDefault="002353E6" w:rsidP="00601A1F">
            <w:pPr>
              <w:jc w:val="center"/>
              <w:rPr>
                <w:rFonts w:cs="Times New Roman"/>
                <w:szCs w:val="24"/>
              </w:rPr>
            </w:pPr>
            <w:r w:rsidRPr="001F1587">
              <w:rPr>
                <w:rFonts w:cs="Times New Roman"/>
                <w:szCs w:val="24"/>
              </w:rPr>
              <w:t>1,852</w:t>
            </w:r>
          </w:p>
        </w:tc>
        <w:tc>
          <w:tcPr>
            <w:tcW w:w="763" w:type="dxa"/>
          </w:tcPr>
          <w:p w14:paraId="3AC6ED76" w14:textId="77777777" w:rsidR="002353E6" w:rsidRPr="001F1587" w:rsidRDefault="002353E6" w:rsidP="00601A1F">
            <w:pPr>
              <w:jc w:val="center"/>
              <w:rPr>
                <w:rFonts w:cs="Times New Roman"/>
                <w:szCs w:val="24"/>
              </w:rPr>
            </w:pPr>
            <w:r w:rsidRPr="001F1587">
              <w:rPr>
                <w:rFonts w:cs="Times New Roman"/>
                <w:szCs w:val="24"/>
              </w:rPr>
              <w:t>1,70</w:t>
            </w:r>
          </w:p>
        </w:tc>
      </w:tr>
      <w:tr w:rsidR="002353E6" w:rsidRPr="00FA0B6D" w14:paraId="15A767FE" w14:textId="77777777" w:rsidTr="001F1587">
        <w:trPr>
          <w:trHeight w:hRule="exact" w:val="284"/>
          <w:jc w:val="center"/>
        </w:trPr>
        <w:tc>
          <w:tcPr>
            <w:tcW w:w="1271" w:type="dxa"/>
          </w:tcPr>
          <w:p w14:paraId="532B3357" w14:textId="77777777" w:rsidR="002353E6" w:rsidRPr="001F1587" w:rsidRDefault="002353E6" w:rsidP="00601A1F">
            <w:pPr>
              <w:jc w:val="center"/>
              <w:rPr>
                <w:rFonts w:cs="Times New Roman"/>
                <w:b/>
                <w:szCs w:val="24"/>
              </w:rPr>
            </w:pPr>
            <w:r w:rsidRPr="001F1587">
              <w:rPr>
                <w:rFonts w:cs="Times New Roman"/>
                <w:b/>
                <w:szCs w:val="24"/>
              </w:rPr>
              <w:t>3</w:t>
            </w:r>
          </w:p>
        </w:tc>
        <w:tc>
          <w:tcPr>
            <w:tcW w:w="1134" w:type="dxa"/>
          </w:tcPr>
          <w:p w14:paraId="3B5D6D24" w14:textId="77777777" w:rsidR="002353E6" w:rsidRPr="001F1587" w:rsidRDefault="002353E6" w:rsidP="00601A1F">
            <w:pPr>
              <w:pStyle w:val="NormalWeb"/>
              <w:spacing w:before="0" w:beforeAutospacing="0" w:after="0" w:afterAutospacing="0" w:line="360" w:lineRule="auto"/>
              <w:jc w:val="center"/>
            </w:pPr>
            <w:r w:rsidRPr="001F1587">
              <w:rPr>
                <w:kern w:val="24"/>
              </w:rPr>
              <w:t>0.878</w:t>
            </w:r>
          </w:p>
        </w:tc>
        <w:tc>
          <w:tcPr>
            <w:tcW w:w="1276" w:type="dxa"/>
          </w:tcPr>
          <w:p w14:paraId="0A30E46F" w14:textId="624F3D8D" w:rsidR="002353E6" w:rsidRPr="001F1587" w:rsidRDefault="002353E6" w:rsidP="00601A1F">
            <w:pPr>
              <w:pStyle w:val="NormalWeb"/>
              <w:spacing w:before="0" w:beforeAutospacing="0" w:after="0" w:afterAutospacing="0" w:line="360" w:lineRule="auto"/>
              <w:jc w:val="center"/>
            </w:pPr>
            <w:r w:rsidRPr="001F1587">
              <w:rPr>
                <w:kern w:val="24"/>
              </w:rPr>
              <w:t>-0.638</w:t>
            </w:r>
          </w:p>
        </w:tc>
        <w:tc>
          <w:tcPr>
            <w:tcW w:w="1134" w:type="dxa"/>
          </w:tcPr>
          <w:p w14:paraId="10B82E73" w14:textId="14F9323A" w:rsidR="002353E6" w:rsidRPr="001F1587" w:rsidRDefault="002353E6" w:rsidP="00601A1F">
            <w:pPr>
              <w:pStyle w:val="NormalWeb"/>
              <w:spacing w:before="0" w:beforeAutospacing="0" w:after="0" w:afterAutospacing="0" w:line="360" w:lineRule="auto"/>
              <w:jc w:val="center"/>
            </w:pPr>
            <w:r w:rsidRPr="001F1587">
              <w:rPr>
                <w:kern w:val="24"/>
              </w:rPr>
              <w:t>-5.678</w:t>
            </w:r>
          </w:p>
        </w:tc>
        <w:tc>
          <w:tcPr>
            <w:tcW w:w="992" w:type="dxa"/>
          </w:tcPr>
          <w:p w14:paraId="04DAA721" w14:textId="3708930B" w:rsidR="002353E6" w:rsidRPr="001F1587" w:rsidRDefault="002353E6" w:rsidP="00601A1F">
            <w:pPr>
              <w:pStyle w:val="NormalWeb"/>
              <w:spacing w:before="0" w:beforeAutospacing="0" w:after="0" w:afterAutospacing="0" w:line="360" w:lineRule="auto"/>
              <w:jc w:val="center"/>
            </w:pPr>
            <w:r w:rsidRPr="001F1587">
              <w:rPr>
                <w:kern w:val="24"/>
              </w:rPr>
              <w:t>-4.162</w:t>
            </w:r>
          </w:p>
        </w:tc>
        <w:tc>
          <w:tcPr>
            <w:tcW w:w="992" w:type="dxa"/>
          </w:tcPr>
          <w:p w14:paraId="534A5D0D" w14:textId="5EFDDAC5" w:rsidR="002353E6" w:rsidRPr="001F1587" w:rsidRDefault="002353E6" w:rsidP="00601A1F">
            <w:pPr>
              <w:pStyle w:val="NormalWeb"/>
              <w:spacing w:before="0" w:beforeAutospacing="0" w:after="0" w:afterAutospacing="0" w:line="360" w:lineRule="auto"/>
              <w:jc w:val="center"/>
            </w:pPr>
            <w:r w:rsidRPr="001F1587">
              <w:rPr>
                <w:kern w:val="24"/>
              </w:rPr>
              <w:t>706</w:t>
            </w:r>
          </w:p>
        </w:tc>
        <w:tc>
          <w:tcPr>
            <w:tcW w:w="874" w:type="dxa"/>
          </w:tcPr>
          <w:p w14:paraId="66E0A12C" w14:textId="4BBEA63C" w:rsidR="002353E6" w:rsidRPr="001F1587" w:rsidRDefault="002353E6" w:rsidP="00601A1F">
            <w:pPr>
              <w:pStyle w:val="NormalWeb"/>
              <w:spacing w:before="0" w:beforeAutospacing="0" w:after="0" w:afterAutospacing="0" w:line="360" w:lineRule="auto"/>
              <w:jc w:val="center"/>
            </w:pPr>
            <w:r w:rsidRPr="001F1587">
              <w:rPr>
                <w:kern w:val="24"/>
              </w:rPr>
              <w:t>1.516</w:t>
            </w:r>
          </w:p>
        </w:tc>
        <w:tc>
          <w:tcPr>
            <w:tcW w:w="763" w:type="dxa"/>
          </w:tcPr>
          <w:p w14:paraId="529412F0" w14:textId="6BFC3080" w:rsidR="002353E6" w:rsidRPr="001F1587" w:rsidRDefault="002353E6" w:rsidP="00601A1F">
            <w:pPr>
              <w:pStyle w:val="NormalWeb"/>
              <w:spacing w:before="0" w:beforeAutospacing="0" w:after="0" w:afterAutospacing="0" w:line="360" w:lineRule="auto"/>
              <w:jc w:val="center"/>
            </w:pPr>
            <w:r w:rsidRPr="001F1587">
              <w:rPr>
                <w:kern w:val="24"/>
              </w:rPr>
              <w:t>1.76</w:t>
            </w:r>
          </w:p>
        </w:tc>
      </w:tr>
      <w:tr w:rsidR="002353E6" w:rsidRPr="00FA0B6D" w14:paraId="605E603F" w14:textId="77777777" w:rsidTr="001F1587">
        <w:trPr>
          <w:trHeight w:hRule="exact" w:val="284"/>
          <w:jc w:val="center"/>
        </w:trPr>
        <w:tc>
          <w:tcPr>
            <w:tcW w:w="1271" w:type="dxa"/>
          </w:tcPr>
          <w:p w14:paraId="524D36D7" w14:textId="77777777" w:rsidR="002353E6" w:rsidRPr="001F1587" w:rsidRDefault="002353E6" w:rsidP="00601A1F">
            <w:pPr>
              <w:jc w:val="center"/>
              <w:rPr>
                <w:rFonts w:cs="Times New Roman"/>
                <w:b/>
                <w:szCs w:val="24"/>
              </w:rPr>
            </w:pPr>
            <w:r w:rsidRPr="001F1587">
              <w:rPr>
                <w:rFonts w:cs="Times New Roman"/>
                <w:b/>
                <w:szCs w:val="24"/>
              </w:rPr>
              <w:t>4</w:t>
            </w:r>
          </w:p>
        </w:tc>
        <w:tc>
          <w:tcPr>
            <w:tcW w:w="1134" w:type="dxa"/>
          </w:tcPr>
          <w:p w14:paraId="773DBF74" w14:textId="77777777" w:rsidR="002353E6" w:rsidRPr="001F1587" w:rsidRDefault="002353E6" w:rsidP="00601A1F">
            <w:pPr>
              <w:pStyle w:val="NormalWeb"/>
              <w:spacing w:before="0" w:beforeAutospacing="0" w:after="0" w:afterAutospacing="0" w:line="360" w:lineRule="auto"/>
              <w:jc w:val="center"/>
            </w:pPr>
            <w:r w:rsidRPr="001F1587">
              <w:rPr>
                <w:kern w:val="24"/>
              </w:rPr>
              <w:t>1.008</w:t>
            </w:r>
          </w:p>
        </w:tc>
        <w:tc>
          <w:tcPr>
            <w:tcW w:w="1276" w:type="dxa"/>
          </w:tcPr>
          <w:p w14:paraId="16E6ADD1" w14:textId="44DD7D22" w:rsidR="002353E6" w:rsidRPr="001F1587" w:rsidRDefault="002353E6" w:rsidP="00601A1F">
            <w:pPr>
              <w:pStyle w:val="NormalWeb"/>
              <w:spacing w:before="0" w:beforeAutospacing="0" w:after="0" w:afterAutospacing="0" w:line="360" w:lineRule="auto"/>
              <w:jc w:val="center"/>
            </w:pPr>
            <w:r w:rsidRPr="001F1587">
              <w:rPr>
                <w:kern w:val="24"/>
              </w:rPr>
              <w:t>-0.657</w:t>
            </w:r>
          </w:p>
        </w:tc>
        <w:tc>
          <w:tcPr>
            <w:tcW w:w="1134" w:type="dxa"/>
          </w:tcPr>
          <w:p w14:paraId="2AA6FB53" w14:textId="00166B14" w:rsidR="002353E6" w:rsidRPr="001F1587" w:rsidRDefault="002353E6" w:rsidP="00601A1F">
            <w:pPr>
              <w:pStyle w:val="NormalWeb"/>
              <w:spacing w:before="0" w:beforeAutospacing="0" w:after="0" w:afterAutospacing="0" w:line="360" w:lineRule="auto"/>
              <w:jc w:val="center"/>
            </w:pPr>
            <w:r w:rsidRPr="001F1587">
              <w:rPr>
                <w:kern w:val="24"/>
              </w:rPr>
              <w:t>-5.808</w:t>
            </w:r>
          </w:p>
        </w:tc>
        <w:tc>
          <w:tcPr>
            <w:tcW w:w="992" w:type="dxa"/>
          </w:tcPr>
          <w:p w14:paraId="6304752B" w14:textId="77169D0D" w:rsidR="002353E6" w:rsidRPr="001F1587" w:rsidRDefault="002353E6" w:rsidP="00601A1F">
            <w:pPr>
              <w:pStyle w:val="NormalWeb"/>
              <w:spacing w:before="0" w:beforeAutospacing="0" w:after="0" w:afterAutospacing="0" w:line="360" w:lineRule="auto"/>
              <w:jc w:val="center"/>
            </w:pPr>
            <w:r w:rsidRPr="001F1587">
              <w:rPr>
                <w:kern w:val="24"/>
              </w:rPr>
              <w:t>-4.143</w:t>
            </w:r>
          </w:p>
        </w:tc>
        <w:tc>
          <w:tcPr>
            <w:tcW w:w="992" w:type="dxa"/>
          </w:tcPr>
          <w:p w14:paraId="3D0FE08B" w14:textId="3994042B" w:rsidR="002353E6" w:rsidRPr="001F1587" w:rsidRDefault="002353E6" w:rsidP="00601A1F">
            <w:pPr>
              <w:pStyle w:val="NormalWeb"/>
              <w:spacing w:before="0" w:beforeAutospacing="0" w:after="0" w:afterAutospacing="0" w:line="360" w:lineRule="auto"/>
              <w:jc w:val="center"/>
            </w:pPr>
            <w:r w:rsidRPr="001F1587">
              <w:rPr>
                <w:kern w:val="24"/>
              </w:rPr>
              <w:t>726</w:t>
            </w:r>
          </w:p>
        </w:tc>
        <w:tc>
          <w:tcPr>
            <w:tcW w:w="874" w:type="dxa"/>
          </w:tcPr>
          <w:p w14:paraId="2525F9E2" w14:textId="7E70C441" w:rsidR="002353E6" w:rsidRPr="001F1587" w:rsidRDefault="002353E6" w:rsidP="00601A1F">
            <w:pPr>
              <w:pStyle w:val="NormalWeb"/>
              <w:spacing w:before="0" w:beforeAutospacing="0" w:after="0" w:afterAutospacing="0" w:line="360" w:lineRule="auto"/>
              <w:jc w:val="center"/>
            </w:pPr>
            <w:r w:rsidRPr="001F1587">
              <w:rPr>
                <w:kern w:val="24"/>
              </w:rPr>
              <w:t>1.665</w:t>
            </w:r>
          </w:p>
        </w:tc>
        <w:tc>
          <w:tcPr>
            <w:tcW w:w="763" w:type="dxa"/>
          </w:tcPr>
          <w:p w14:paraId="3CF00E38" w14:textId="4725DB43" w:rsidR="002353E6" w:rsidRPr="001F1587" w:rsidRDefault="002353E6" w:rsidP="00601A1F">
            <w:pPr>
              <w:pStyle w:val="NormalWeb"/>
              <w:spacing w:before="0" w:beforeAutospacing="0" w:after="0" w:afterAutospacing="0" w:line="360" w:lineRule="auto"/>
              <w:jc w:val="center"/>
            </w:pPr>
            <w:r w:rsidRPr="001F1587">
              <w:rPr>
                <w:kern w:val="24"/>
              </w:rPr>
              <w:t>1.71</w:t>
            </w:r>
          </w:p>
        </w:tc>
      </w:tr>
    </w:tbl>
    <w:p w14:paraId="1F9F2BED" w14:textId="4FE296CE" w:rsidR="002353E6" w:rsidRPr="001F1587" w:rsidRDefault="002353E6" w:rsidP="002353E6">
      <w:pPr>
        <w:spacing w:line="240" w:lineRule="auto"/>
        <w:rPr>
          <w:sz w:val="20"/>
          <w:szCs w:val="20"/>
        </w:rPr>
      </w:pPr>
      <w:proofErr w:type="gramStart"/>
      <w:r w:rsidRPr="001F1587">
        <w:rPr>
          <w:sz w:val="20"/>
          <w:szCs w:val="20"/>
          <w:vertAlign w:val="superscript"/>
        </w:rPr>
        <w:t>a</w:t>
      </w:r>
      <w:proofErr w:type="gramEnd"/>
      <w:r w:rsidR="001F1587">
        <w:rPr>
          <w:sz w:val="20"/>
          <w:szCs w:val="20"/>
          <w:vertAlign w:val="superscript"/>
        </w:rPr>
        <w:t xml:space="preserve"> </w:t>
      </w:r>
      <w:r w:rsidRPr="001F1587">
        <w:rPr>
          <w:sz w:val="20"/>
          <w:szCs w:val="20"/>
        </w:rPr>
        <w:t>Yükseltgenmeye başlama potansiyeli</w:t>
      </w:r>
    </w:p>
    <w:p w14:paraId="3864F12C" w14:textId="0D992350" w:rsidR="002353E6" w:rsidRPr="001F1587" w:rsidRDefault="002353E6" w:rsidP="002353E6">
      <w:pPr>
        <w:spacing w:line="240" w:lineRule="auto"/>
        <w:rPr>
          <w:sz w:val="20"/>
          <w:szCs w:val="20"/>
        </w:rPr>
      </w:pPr>
      <w:proofErr w:type="gramStart"/>
      <w:r w:rsidRPr="001F1587">
        <w:rPr>
          <w:sz w:val="20"/>
          <w:szCs w:val="20"/>
          <w:vertAlign w:val="superscript"/>
        </w:rPr>
        <w:t>b</w:t>
      </w:r>
      <w:proofErr w:type="gramEnd"/>
      <w:r w:rsidR="001F1587">
        <w:rPr>
          <w:sz w:val="20"/>
          <w:szCs w:val="20"/>
          <w:vertAlign w:val="superscript"/>
        </w:rPr>
        <w:t xml:space="preserve"> </w:t>
      </w:r>
      <w:r w:rsidRPr="001F1587">
        <w:rPr>
          <w:sz w:val="20"/>
          <w:szCs w:val="20"/>
        </w:rPr>
        <w:t>İndirgenmeye başlama potansiyeli</w:t>
      </w:r>
    </w:p>
    <w:p w14:paraId="1385092B" w14:textId="6E77D5DC" w:rsidR="002353E6" w:rsidRPr="001F1587" w:rsidRDefault="002353E6" w:rsidP="002353E6">
      <w:pPr>
        <w:spacing w:line="240" w:lineRule="auto"/>
        <w:rPr>
          <w:sz w:val="20"/>
          <w:szCs w:val="20"/>
        </w:rPr>
      </w:pPr>
      <w:proofErr w:type="gramStart"/>
      <w:r w:rsidRPr="001F1587">
        <w:rPr>
          <w:sz w:val="20"/>
          <w:szCs w:val="20"/>
          <w:vertAlign w:val="superscript"/>
        </w:rPr>
        <w:t>c</w:t>
      </w:r>
      <w:proofErr w:type="gramEnd"/>
      <w:r w:rsidR="001F1587">
        <w:rPr>
          <w:sz w:val="20"/>
          <w:szCs w:val="20"/>
          <w:vertAlign w:val="superscript"/>
        </w:rPr>
        <w:t xml:space="preserve"> </w:t>
      </w:r>
      <w:r w:rsidRPr="001F1587">
        <w:rPr>
          <w:sz w:val="20"/>
          <w:szCs w:val="20"/>
        </w:rPr>
        <w:t xml:space="preserve">Elektrokimyasal ölçümlerden hesaplanan </w:t>
      </w:r>
      <w:proofErr w:type="spellStart"/>
      <w:r w:rsidRPr="001F1587">
        <w:rPr>
          <w:sz w:val="20"/>
          <w:szCs w:val="20"/>
        </w:rPr>
        <w:t>band</w:t>
      </w:r>
      <w:proofErr w:type="spellEnd"/>
      <w:r w:rsidRPr="001F1587">
        <w:rPr>
          <w:sz w:val="20"/>
          <w:szCs w:val="20"/>
        </w:rPr>
        <w:t xml:space="preserve"> aralığı</w:t>
      </w:r>
    </w:p>
    <w:p w14:paraId="71BD6479" w14:textId="327EB9CC" w:rsidR="002353E6" w:rsidRPr="001F1587" w:rsidRDefault="002353E6" w:rsidP="002353E6">
      <w:pPr>
        <w:spacing w:line="240" w:lineRule="auto"/>
        <w:rPr>
          <w:sz w:val="20"/>
          <w:szCs w:val="20"/>
        </w:rPr>
      </w:pPr>
      <w:proofErr w:type="gramStart"/>
      <w:r w:rsidRPr="001F1587">
        <w:rPr>
          <w:sz w:val="20"/>
          <w:szCs w:val="20"/>
          <w:vertAlign w:val="superscript"/>
        </w:rPr>
        <w:t>d</w:t>
      </w:r>
      <w:proofErr w:type="gramEnd"/>
      <w:r w:rsidR="001F1587">
        <w:rPr>
          <w:sz w:val="20"/>
          <w:szCs w:val="20"/>
          <w:vertAlign w:val="superscript"/>
        </w:rPr>
        <w:t xml:space="preserve"> </w:t>
      </w:r>
      <w:proofErr w:type="spellStart"/>
      <w:r w:rsidRPr="001F1587">
        <w:rPr>
          <w:sz w:val="20"/>
          <w:szCs w:val="20"/>
        </w:rPr>
        <w:t>Optiksel</w:t>
      </w:r>
      <w:proofErr w:type="spellEnd"/>
      <w:r w:rsidRPr="001F1587">
        <w:rPr>
          <w:sz w:val="20"/>
          <w:szCs w:val="20"/>
        </w:rPr>
        <w:t xml:space="preserve"> </w:t>
      </w:r>
      <w:proofErr w:type="spellStart"/>
      <w:r w:rsidRPr="001F1587">
        <w:rPr>
          <w:sz w:val="20"/>
          <w:szCs w:val="20"/>
        </w:rPr>
        <w:t>band</w:t>
      </w:r>
      <w:proofErr w:type="spellEnd"/>
      <w:r w:rsidRPr="001F1587">
        <w:rPr>
          <w:sz w:val="20"/>
          <w:szCs w:val="20"/>
        </w:rPr>
        <w:t xml:space="preserve"> aralığı</w:t>
      </w:r>
    </w:p>
    <w:p w14:paraId="09C47C75" w14:textId="77777777" w:rsidR="00966B69" w:rsidRPr="00DC63CC" w:rsidRDefault="00966B69" w:rsidP="00DC63CC">
      <w:pPr>
        <w:ind w:firstLine="709"/>
        <w:rPr>
          <w:rFonts w:eastAsia="Arial Unicode MS"/>
        </w:rPr>
      </w:pPr>
    </w:p>
    <w:p w14:paraId="51E749C7" w14:textId="1CF031A4" w:rsidR="002D6E8F" w:rsidRDefault="002D6E8F" w:rsidP="004C67E1"/>
    <w:p w14:paraId="1D2F4B75" w14:textId="64ECCB97" w:rsidR="001F1587" w:rsidRDefault="001F1587" w:rsidP="004C67E1"/>
    <w:p w14:paraId="5EB1ABCD" w14:textId="548F47F6" w:rsidR="001F1587" w:rsidRDefault="001F1587" w:rsidP="004C67E1"/>
    <w:p w14:paraId="776C779C" w14:textId="0D59D030" w:rsidR="001F1587" w:rsidRDefault="001F1587" w:rsidP="004C67E1"/>
    <w:p w14:paraId="7049B767" w14:textId="3752372C" w:rsidR="001F1587" w:rsidRDefault="001F1587" w:rsidP="004C67E1"/>
    <w:p w14:paraId="310636C1" w14:textId="08C1DB9B" w:rsidR="002D6E8F" w:rsidRDefault="002D6E8F" w:rsidP="004C67E1"/>
    <w:p w14:paraId="566F4D53" w14:textId="45AD1687" w:rsidR="002D6E8F" w:rsidRDefault="009D488D" w:rsidP="004C67E1">
      <w:r>
        <w:rPr>
          <w:noProof/>
          <w:lang w:eastAsia="tr-TR"/>
        </w:rPr>
        <mc:AlternateContent>
          <mc:Choice Requires="wps">
            <w:drawing>
              <wp:anchor distT="45720" distB="45720" distL="114300" distR="114300" simplePos="0" relativeHeight="252057600" behindDoc="0" locked="0" layoutInCell="1" allowOverlap="1" wp14:anchorId="0D2BF8BB" wp14:editId="14BF16F7">
                <wp:simplePos x="0" y="0"/>
                <wp:positionH relativeFrom="margin">
                  <wp:posOffset>-1280795</wp:posOffset>
                </wp:positionH>
                <wp:positionV relativeFrom="paragraph">
                  <wp:posOffset>450850</wp:posOffset>
                </wp:positionV>
                <wp:extent cx="7200000" cy="518160"/>
                <wp:effectExtent l="0" t="0" r="20320" b="15240"/>
                <wp:wrapSquare wrapText="bothSides"/>
                <wp:docPr id="68050993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518160"/>
                        </a:xfrm>
                        <a:prstGeom prst="rect">
                          <a:avLst/>
                        </a:prstGeom>
                        <a:solidFill>
                          <a:schemeClr val="accent6">
                            <a:lumMod val="40000"/>
                            <a:lumOff val="60000"/>
                          </a:schemeClr>
                        </a:solidFill>
                        <a:ln w="9525">
                          <a:solidFill>
                            <a:srgbClr val="000000"/>
                          </a:solidFill>
                          <a:miter lim="800000"/>
                          <a:headEnd/>
                          <a:tailEnd/>
                        </a:ln>
                      </wps:spPr>
                      <wps:txbx>
                        <w:txbxContent>
                          <w:p w14:paraId="53F26F30" w14:textId="77777777" w:rsidR="002F11E5" w:rsidRDefault="0064052D" w:rsidP="002F11E5">
                            <w:pPr>
                              <w:pStyle w:val="ListeParagraf"/>
                              <w:numPr>
                                <w:ilvl w:val="0"/>
                                <w:numId w:val="22"/>
                              </w:numPr>
                              <w:spacing w:line="240" w:lineRule="auto"/>
                              <w:jc w:val="left"/>
                            </w:pPr>
                            <w:r>
                              <w:t xml:space="preserve">Tez yazılırken noktalama işaretlerinden </w:t>
                            </w:r>
                            <w:proofErr w:type="gramStart"/>
                            <w:r>
                              <w:t>(</w:t>
                            </w:r>
                            <w:proofErr w:type="gramEnd"/>
                            <w:r>
                              <w:t xml:space="preserve">. , ; ? vb.) sonra bir karakter boşluk bırakılmalıdır. </w:t>
                            </w:r>
                          </w:p>
                          <w:p w14:paraId="6C172596" w14:textId="0A1B49FF" w:rsidR="0064052D" w:rsidRDefault="0064052D" w:rsidP="002F11E5">
                            <w:pPr>
                              <w:pStyle w:val="ListeParagraf"/>
                              <w:numPr>
                                <w:ilvl w:val="0"/>
                                <w:numId w:val="22"/>
                              </w:numPr>
                              <w:spacing w:line="240" w:lineRule="auto"/>
                              <w:jc w:val="left"/>
                            </w:pPr>
                            <w:r>
                              <w:t>Kesme işaretinden sonra boşluk olmamalıdır.</w:t>
                            </w:r>
                          </w:p>
                          <w:p w14:paraId="77B85A09" w14:textId="7AA5D4D5" w:rsidR="0064052D" w:rsidRDefault="0064052D" w:rsidP="002F11E5">
                            <w:pPr>
                              <w:jc w:val="lef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D2BF8BB" id="_x0000_s1186" type="#_x0000_t202" style="position:absolute;left:0;text-align:left;margin-left:-100.85pt;margin-top:35.5pt;width:566.95pt;height:40.8pt;z-index:252057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QOlNgIAAGUEAAAOAAAAZHJzL2Uyb0RvYy54bWysVNtu2zAMfR+wfxD0vjgOkiw16hRdug4D&#10;ugvQ7QNoWY6FSaInKbGzrx8lJ2myvQ3zgyCR0uEhD+nbu8FotpfOK7QlzydTzqQVWCu7Lfn3b49v&#10;Vpz5ALYGjVaW/CA9v1u/fnXbd4WcYYu6lo4RiPVF35W8DaErssyLVhrwE+ykJWeDzkCgo9tmtYOe&#10;0I3OZtPpMuvR1Z1DIb0n68Po5OuE3zRShC9N42VguuTELaTVpbWKa7a+hWLroGuVONKAf2BhQFkK&#10;eoZ6gABs59RfUEYJhx6bMBFoMmwaJWTKgbLJp39k89xCJ1MuVBzfncvk/x+s+Lx/7r46FoZ3OJCA&#10;KQnfPaH44ZnFTQt2K++dw76VUFPgPJYs6ztfHJ/GUvvCR5Cq/4Q1iQy7gAloaJyJVaE8GaGTAIdz&#10;0eUQmCDjW5KRPs4E+Rb5Kl8mVTIoTq8758MHiYbFTckdiZrQYf/kQ2QDxelKDOZRq/pRaZ0OsZHk&#10;Rju2B2oBEELasEzP9c4Q3dE+TxRSM5CZWmY0L09mCpFaMiKlgFdBtGV9yW8Ws0UCvvJ5t63O4SMc&#10;pTpyvrpmVKA50MqUfHW+BEUs+ntbJ2IBlB73xEbbowqx8KMEYagGpmoCmMcIUZUK6wPp4nDse5pT&#10;2rTofnHWU8+X3P/cgZOc6Y+WtL3J5/M4JOkwX5AynLlLT3XpASsIquSBs3G7CWmwYtkt3lMPNCrJ&#10;88LkyJl6ORXxOHdxWC7P6dbL32H9GwAA//8DAFBLAwQUAAYACAAAACEAzBE0OOIAAAALAQAADwAA&#10;AGRycy9kb3ducmV2LnhtbEyPQU8CMRCF7yT+h2ZMvEF3q4Cs2yVGAzEaTQQOHsu2bDe20822wPLv&#10;HU96nMyX975XLgfv2Mn0sQ0oIZ9kwAzWQbfYSNhtV+N7YDEp1MoFNBIuJsKyuhqVqtDhjJ/mtEkN&#10;oxCMhZJgU+oKzmNtjVdxEjqD9DuE3qtEZ99w3aszhXvHRZbNuFctUoNVnXmypv7eHL2EtQ+HV/e8&#10;3m1fvj5Wb5ducWfrdylvrofHB2DJDOkPhl99UoeKnPbhiDoyJ2EssnxOrIR5TqOIWNwKAWxP6FTM&#10;gFcl/7+h+gEAAP//AwBQSwECLQAUAAYACAAAACEAtoM4kv4AAADhAQAAEwAAAAAAAAAAAAAAAAAA&#10;AAAAW0NvbnRlbnRfVHlwZXNdLnhtbFBLAQItABQABgAIAAAAIQA4/SH/1gAAAJQBAAALAAAAAAAA&#10;AAAAAAAAAC8BAABfcmVscy8ucmVsc1BLAQItABQABgAIAAAAIQAKxQOlNgIAAGUEAAAOAAAAAAAA&#10;AAAAAAAAAC4CAABkcnMvZTJvRG9jLnhtbFBLAQItABQABgAIAAAAIQDMETQ44gAAAAsBAAAPAAAA&#10;AAAAAAAAAAAAAJAEAABkcnMvZG93bnJldi54bWxQSwUGAAAAAAQABADzAAAAnwUAAAAA&#10;" fillcolor="#fbd4b4 [1305]">
                <v:textbox>
                  <w:txbxContent>
                    <w:p w14:paraId="53F26F30" w14:textId="77777777" w:rsidR="002F11E5" w:rsidRDefault="0064052D" w:rsidP="002F11E5">
                      <w:pPr>
                        <w:pStyle w:val="ListeParagraf"/>
                        <w:numPr>
                          <w:ilvl w:val="0"/>
                          <w:numId w:val="22"/>
                        </w:numPr>
                        <w:spacing w:line="240" w:lineRule="auto"/>
                        <w:jc w:val="left"/>
                      </w:pPr>
                      <w:r>
                        <w:t xml:space="preserve">Tez yazılırken noktalama işaretlerinden (. , ; ? vb.) sonra bir karakter boşluk bırakılmalıdır. </w:t>
                      </w:r>
                    </w:p>
                    <w:p w14:paraId="6C172596" w14:textId="0A1B49FF" w:rsidR="0064052D" w:rsidRDefault="0064052D" w:rsidP="002F11E5">
                      <w:pPr>
                        <w:pStyle w:val="ListeParagraf"/>
                        <w:numPr>
                          <w:ilvl w:val="0"/>
                          <w:numId w:val="22"/>
                        </w:numPr>
                        <w:spacing w:line="240" w:lineRule="auto"/>
                        <w:jc w:val="left"/>
                      </w:pPr>
                      <w:r>
                        <w:t>Kesme işaretinden sonra boşluk olmamalıdır.</w:t>
                      </w:r>
                    </w:p>
                    <w:p w14:paraId="77B85A09" w14:textId="7AA5D4D5" w:rsidR="0064052D" w:rsidRDefault="0064052D" w:rsidP="002F11E5">
                      <w:pPr>
                        <w:jc w:val="left"/>
                      </w:pPr>
                    </w:p>
                  </w:txbxContent>
                </v:textbox>
                <w10:wrap type="square" anchorx="margin"/>
              </v:shape>
            </w:pict>
          </mc:Fallback>
        </mc:AlternateContent>
      </w:r>
    </w:p>
    <w:bookmarkStart w:id="41" w:name="_Toc442366802"/>
    <w:p w14:paraId="06F6405F" w14:textId="464471FB" w:rsidR="004C67E1" w:rsidRPr="004C67E1" w:rsidRDefault="00601A1F" w:rsidP="00130AC4">
      <w:pPr>
        <w:pStyle w:val="Balk1"/>
        <w:numPr>
          <w:ilvl w:val="0"/>
          <w:numId w:val="5"/>
        </w:numPr>
        <w:spacing w:before="0" w:after="280"/>
        <w:ind w:left="284" w:hanging="284"/>
      </w:pPr>
      <w:r>
        <w:rPr>
          <w:noProof/>
          <w:lang w:eastAsia="tr-TR"/>
        </w:rPr>
        <w:lastRenderedPageBreak/>
        <mc:AlternateContent>
          <mc:Choice Requires="wps">
            <w:drawing>
              <wp:anchor distT="0" distB="0" distL="114300" distR="114300" simplePos="0" relativeHeight="252059648" behindDoc="0" locked="0" layoutInCell="1" allowOverlap="1" wp14:anchorId="401DDD99" wp14:editId="514A969B">
                <wp:simplePos x="0" y="0"/>
                <wp:positionH relativeFrom="column">
                  <wp:posOffset>2293620</wp:posOffset>
                </wp:positionH>
                <wp:positionV relativeFrom="paragraph">
                  <wp:posOffset>-61595</wp:posOffset>
                </wp:positionV>
                <wp:extent cx="3467100" cy="330200"/>
                <wp:effectExtent l="38100" t="38100" r="114300" b="107950"/>
                <wp:wrapNone/>
                <wp:docPr id="20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330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20DAA1B6" w14:textId="77777777" w:rsidR="0064052D" w:rsidRPr="0053767B" w:rsidRDefault="0064052D" w:rsidP="00601A1F">
                            <w:pPr>
                              <w:spacing w:line="240" w:lineRule="auto"/>
                              <w:rPr>
                                <w:b/>
                                <w:color w:val="FF0000"/>
                              </w:rPr>
                            </w:pPr>
                            <w:r>
                              <w:rPr>
                                <w:b/>
                                <w:color w:val="FF0000"/>
                              </w:rPr>
                              <w:t>Sonuç ve Öneriler bölümü</w:t>
                            </w:r>
                            <w:r w:rsidRPr="0053767B">
                              <w:rPr>
                                <w:b/>
                                <w:color w:val="FF0000"/>
                              </w:rPr>
                              <w:t xml:space="preserve"> en az </w:t>
                            </w:r>
                            <w:r>
                              <w:rPr>
                                <w:b/>
                                <w:color w:val="FF0000"/>
                              </w:rPr>
                              <w:t>2</w:t>
                            </w:r>
                            <w:r w:rsidRPr="0053767B">
                              <w:rPr>
                                <w:b/>
                                <w:color w:val="FF0000"/>
                              </w:rPr>
                              <w:t xml:space="preserve"> sayfa olmalıdı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01DDD99" id="_x0000_s1188" type="#_x0000_t202" style="position:absolute;left:0;text-align:left;margin-left:180.6pt;margin-top:-4.85pt;width:273pt;height:26pt;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oYV9QIAAJ4GAAAOAAAAZHJzL2Uyb0RvYy54bWysVclu2zAQvRfoPxC8N5LXOELkIHGaokC6&#10;oGnR84iiJCIUqZK0ZffrOyRtxXV6CIL6IJBD8s28N4svr7atJBturNAqp6OzlBKumC6FqnP64/vd&#10;uwUl1oEqQWrFc7rjll4t37657LuMj3WjZckNQRBls77LaeNclyWJZQ1vwZ7pjis8rLRpweHW1Elp&#10;oEf0VibjNJ0nvTZlZzTj1qL1Nh7SZcCvKs7cl6qy3BGZU4zNha8J38J/k+UlZLWBrhFsHwa8IooW&#10;hEKnA9QtOCBrI55BtYIZbXXlzphuE11VgvHAAdmM0hM2Dw10PHBBcWw3yGT/Hyz7vHnovhritjd6&#10;iwkMJGx3r9mjJUqvGlA1vzZG9w2HEh2PvGRJ39ls/9RLbTPrQYr+ky4xybB2OgBtK9N6VZAnQXRM&#10;wG4QnW8dYWicTOfnoxSPGJ5NJilmNbiA7PC6M9Z94LolfpFTg0kN6LC5t85HA9nhyj4F5Z2Qkhjt&#10;fgrXBBUP1GqLb8ItSzqNfNLI2NTFShqyAayT6c31ajUPdieUi8ZZir9YLhYc8ozmiTcfArYRJURU&#10;22MvE//8hZ4m53tEyF7hCaV8uatRCCv0wF+uBrIo7SkpNA0iSqEIFgiKO8e0eb/EMpC8PNRJaIiQ&#10;Da+GVKTP6cVsPMNsA3Z7JcHhsu3wgVU1JSBrHCPMmaiVlmJ4vI/jWYpsAyWP1ot/0xmlB/sJHXuM&#10;70voFmwTocJRTLcv/PeqDCo5EDKuEUoqT4qHKbOvKr123Dw0ZU8KuTbfAHnN0oXXpRS+dieLUOql&#10;wBE09nn2R5G0k/SkYmPB+LiG0iwksMegDciugb0YAeapEfB2KMEhmLA7ijO0r+/Y2LtuW2yJwFAX&#10;M8/Yt3Ohyx02NHZQ6Foc8LhotPlNSY/DErP1aw2GUyI/Kmyii9F0ikRc2Exn52PcmOOT4vgEFEOo&#10;nGLq43LlwkT2aip9jcOjEqGvnyJBBn6DQzA2VxzYfsoe78Otp7+V5R8AAAD//wMAUEsDBBQABgAI&#10;AAAAIQDVbJg73wAAAAkBAAAPAAAAZHJzL2Rvd25yZXYueG1sTI/LTsNADEX3SPzDyEjs2klSSNsQ&#10;p4KKSqyQKP0ANzMkUecRMpM28PWYFSxtH12fW24ma8RZD6HzDiGdJyC0q73qXINweN/NViBCJKfI&#10;eKcRvnSATXV9VVKh/MW96fM+NoJDXCgIoY2xL6QMdasthbnvtePbhx8sRR6HRqqBLhxujcySJJeW&#10;OscfWur1ttX1aT9ahPBpdt/Ph9NTktn8fvWyfa1TGhFvb6bHBxBRT/EPhl99VoeKnY5+dCoIg7DI&#10;04xRhNl6CYKBdbLkxRHhLluArEr5v0H1AwAA//8DAFBLAQItABQABgAIAAAAIQC2gziS/gAAAOEB&#10;AAATAAAAAAAAAAAAAAAAAAAAAABbQ29udGVudF9UeXBlc10ueG1sUEsBAi0AFAAGAAgAAAAhADj9&#10;If/WAAAAlAEAAAsAAAAAAAAAAAAAAAAALwEAAF9yZWxzLy5yZWxzUEsBAi0AFAAGAAgAAAAhAEsa&#10;hhX1AgAAngYAAA4AAAAAAAAAAAAAAAAALgIAAGRycy9lMm9Eb2MueG1sUEsBAi0AFAAGAAgAAAAh&#10;ANVsmDvfAAAACQEAAA8AAAAAAAAAAAAAAAAATwUAAGRycy9kb3ducmV2LnhtbFBLBQYAAAAABAAE&#10;APMAAABbBgAAAAA=&#10;" fillcolor="#9eeaff" strokecolor="#46aac5">
                <v:fill color2="#e4f9ff" rotate="t" angle="180" colors="0 #9eeaff;22938f #bbefff;1 #e4f9ff" focus="100%" type="gradient"/>
                <v:shadow on="t" color="black" opacity="26214f" origin="-.5,-.5" offset=".74836mm,.74836mm"/>
                <v:textbox>
                  <w:txbxContent>
                    <w:p w14:paraId="20DAA1B6" w14:textId="77777777" w:rsidR="0064052D" w:rsidRPr="0053767B" w:rsidRDefault="0064052D" w:rsidP="00601A1F">
                      <w:pPr>
                        <w:spacing w:line="240" w:lineRule="auto"/>
                        <w:rPr>
                          <w:b/>
                          <w:color w:val="FF0000"/>
                        </w:rPr>
                      </w:pPr>
                      <w:r>
                        <w:rPr>
                          <w:b/>
                          <w:color w:val="FF0000"/>
                        </w:rPr>
                        <w:t>Sonuç ve Öneriler bölümü</w:t>
                      </w:r>
                      <w:r w:rsidRPr="0053767B">
                        <w:rPr>
                          <w:b/>
                          <w:color w:val="FF0000"/>
                        </w:rPr>
                        <w:t xml:space="preserve"> en az </w:t>
                      </w:r>
                      <w:r>
                        <w:rPr>
                          <w:b/>
                          <w:color w:val="FF0000"/>
                        </w:rPr>
                        <w:t>2</w:t>
                      </w:r>
                      <w:r w:rsidRPr="0053767B">
                        <w:rPr>
                          <w:b/>
                          <w:color w:val="FF0000"/>
                        </w:rPr>
                        <w:t xml:space="preserve"> sayfa olmalıdır. </w:t>
                      </w:r>
                    </w:p>
                  </w:txbxContent>
                </v:textbox>
              </v:shape>
            </w:pict>
          </mc:Fallback>
        </mc:AlternateContent>
      </w:r>
      <w:r w:rsidR="002353E6">
        <w:t>S</w:t>
      </w:r>
      <w:r w:rsidR="004C67E1">
        <w:t>ONUÇ</w:t>
      </w:r>
      <w:bookmarkEnd w:id="41"/>
      <w:r w:rsidR="00327A9D">
        <w:t xml:space="preserve"> </w:t>
      </w:r>
      <w:r w:rsidR="00327A9D" w:rsidRPr="001F1587">
        <w:t xml:space="preserve">VE </w:t>
      </w:r>
      <w:r w:rsidR="00327A9D">
        <w:t>ÖNERİLER</w:t>
      </w:r>
      <w:r w:rsidRPr="00601A1F">
        <w:rPr>
          <w:noProof/>
          <w:lang w:eastAsia="tr-TR"/>
        </w:rPr>
        <w:t xml:space="preserve"> </w:t>
      </w:r>
    </w:p>
    <w:p w14:paraId="30104079"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ZnO, optik ve elektronik özelliklerinden dolayı geniş uygulama alanına sahip bir anorganik yarı</w:t>
      </w:r>
      <w:r w:rsidR="00742261">
        <w:rPr>
          <w:rFonts w:cs="Times New Roman"/>
          <w:szCs w:val="24"/>
        </w:rPr>
        <w:t xml:space="preserve"> </w:t>
      </w:r>
      <w:r w:rsidRPr="00261E1E">
        <w:rPr>
          <w:rFonts w:cs="Times New Roman"/>
          <w:szCs w:val="24"/>
        </w:rPr>
        <w:t>iletken materyalidir. Optik ve elektronik özellikleri ise kullanılan sentez yöntemine ve yöntemin içerdiği koşullara bağlı olarak değişen kristal şekli ile ilişkilidir. Çok fazla çaba gerektirmeden farklı sentez metotları kullanılarak farklı kristal yapılarında sentezlenebilmektedir. Bu çalışmada hidrotermal yöntem kullanılarak otoklav ve mikrodalga fırında farklı kristal yapılarında ZnO sentezi yapıldı.</w:t>
      </w:r>
    </w:p>
    <w:p w14:paraId="7A863221"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 xml:space="preserve">Yüzey aktif madde olarak PEG400 ve bazik katkı maddesi olarak </w:t>
      </w:r>
      <w:proofErr w:type="spellStart"/>
      <w:r w:rsidRPr="00261E1E">
        <w:rPr>
          <w:rFonts w:cs="Times New Roman"/>
          <w:szCs w:val="24"/>
        </w:rPr>
        <w:t>NaOH’in</w:t>
      </w:r>
      <w:proofErr w:type="spellEnd"/>
      <w:r w:rsidRPr="00261E1E">
        <w:rPr>
          <w:rFonts w:cs="Times New Roman"/>
          <w:szCs w:val="24"/>
        </w:rPr>
        <w:t xml:space="preserve"> </w:t>
      </w:r>
      <w:proofErr w:type="spellStart"/>
      <w:r w:rsidRPr="00261E1E">
        <w:rPr>
          <w:rFonts w:cs="Times New Roman"/>
          <w:szCs w:val="24"/>
        </w:rPr>
        <w:t>ZnO</w:t>
      </w:r>
      <w:proofErr w:type="spellEnd"/>
      <w:r w:rsidRPr="00261E1E">
        <w:rPr>
          <w:rFonts w:cs="Times New Roman"/>
          <w:szCs w:val="24"/>
        </w:rPr>
        <w:t xml:space="preserve"> ürünleri üzerindeki etkisi incelendi. NaOH kullanıldığında PEG400 kullanıldığı ya da kullanılmadığı ortamda hem otoklavda hem de mikrodalga fırında </w:t>
      </w:r>
      <w:proofErr w:type="spellStart"/>
      <w:r w:rsidRPr="00261E1E">
        <w:rPr>
          <w:rFonts w:cs="Times New Roman"/>
          <w:szCs w:val="24"/>
        </w:rPr>
        <w:t>ZnO</w:t>
      </w:r>
      <w:proofErr w:type="spellEnd"/>
      <w:r w:rsidRPr="00261E1E">
        <w:rPr>
          <w:rFonts w:cs="Times New Roman"/>
          <w:szCs w:val="24"/>
        </w:rPr>
        <w:t xml:space="preserve"> </w:t>
      </w:r>
      <w:proofErr w:type="spellStart"/>
      <w:r w:rsidRPr="00261E1E">
        <w:rPr>
          <w:rFonts w:cs="Times New Roman"/>
          <w:szCs w:val="24"/>
        </w:rPr>
        <w:t>nanorodlar</w:t>
      </w:r>
      <w:proofErr w:type="spellEnd"/>
      <w:r w:rsidRPr="00261E1E">
        <w:rPr>
          <w:rFonts w:cs="Times New Roman"/>
          <w:szCs w:val="24"/>
        </w:rPr>
        <w:t xml:space="preserve"> sentezlendi. Mikrodalga fırında PEG400 kullanıldığında daha kısa ve küçük çapta </w:t>
      </w:r>
      <w:proofErr w:type="spellStart"/>
      <w:r w:rsidRPr="00261E1E">
        <w:rPr>
          <w:rFonts w:cs="Times New Roman"/>
          <w:szCs w:val="24"/>
        </w:rPr>
        <w:t>nanorodlar</w:t>
      </w:r>
      <w:proofErr w:type="spellEnd"/>
      <w:r w:rsidRPr="00261E1E">
        <w:rPr>
          <w:rFonts w:cs="Times New Roman"/>
          <w:szCs w:val="24"/>
        </w:rPr>
        <w:t xml:space="preserve"> elde edilirken otoklavda PEG400 kullanılmadığında gelişigüzel dağılmış </w:t>
      </w:r>
      <w:proofErr w:type="spellStart"/>
      <w:r w:rsidRPr="00261E1E">
        <w:rPr>
          <w:rFonts w:cs="Times New Roman"/>
          <w:szCs w:val="24"/>
        </w:rPr>
        <w:t>nanorodlar</w:t>
      </w:r>
      <w:proofErr w:type="spellEnd"/>
      <w:r w:rsidRPr="00261E1E">
        <w:rPr>
          <w:rFonts w:cs="Times New Roman"/>
          <w:szCs w:val="24"/>
        </w:rPr>
        <w:t xml:space="preserve"> yerine bu </w:t>
      </w:r>
      <w:proofErr w:type="spellStart"/>
      <w:r w:rsidRPr="00261E1E">
        <w:rPr>
          <w:rFonts w:cs="Times New Roman"/>
          <w:szCs w:val="24"/>
        </w:rPr>
        <w:t>nanorodları</w:t>
      </w:r>
      <w:proofErr w:type="spellEnd"/>
      <w:r w:rsidRPr="00261E1E">
        <w:rPr>
          <w:rFonts w:cs="Times New Roman"/>
          <w:szCs w:val="24"/>
        </w:rPr>
        <w:t xml:space="preserve"> düzenli bir şekilde içeren ZnO çiçek yapısı elde edildi. Bu sonuçlar PEG400’ün </w:t>
      </w:r>
      <w:proofErr w:type="spellStart"/>
      <w:r w:rsidRPr="00261E1E">
        <w:rPr>
          <w:rFonts w:cs="Times New Roman"/>
          <w:szCs w:val="24"/>
        </w:rPr>
        <w:t>ZnO’in</w:t>
      </w:r>
      <w:proofErr w:type="spellEnd"/>
      <w:r w:rsidRPr="00261E1E">
        <w:rPr>
          <w:rFonts w:cs="Times New Roman"/>
          <w:szCs w:val="24"/>
        </w:rPr>
        <w:t xml:space="preserve"> boyutlarını ve morfolojik yapısını etkilediğini göstermektedir. NaOH kullanılmadığında ise ZnO morfolojik yapısı değişmekte ve </w:t>
      </w:r>
      <w:proofErr w:type="spellStart"/>
      <w:r w:rsidRPr="00261E1E">
        <w:rPr>
          <w:rFonts w:cs="Times New Roman"/>
          <w:szCs w:val="24"/>
        </w:rPr>
        <w:t>nanorodlar</w:t>
      </w:r>
      <w:proofErr w:type="spellEnd"/>
      <w:r w:rsidRPr="00261E1E">
        <w:rPr>
          <w:rFonts w:cs="Times New Roman"/>
          <w:szCs w:val="24"/>
        </w:rPr>
        <w:t xml:space="preserve"> yerine küreye benzer yapılar gözlen</w:t>
      </w:r>
      <w:r w:rsidR="00742261">
        <w:rPr>
          <w:rFonts w:cs="Times New Roman"/>
          <w:szCs w:val="24"/>
        </w:rPr>
        <w:t>mektedir.</w:t>
      </w:r>
    </w:p>
    <w:p w14:paraId="093E0378"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Mikrodalga fırında 30 d</w:t>
      </w:r>
      <w:r w:rsidR="00742261">
        <w:rPr>
          <w:rFonts w:cs="Times New Roman"/>
          <w:szCs w:val="24"/>
        </w:rPr>
        <w:t>a</w:t>
      </w:r>
      <w:r w:rsidRPr="00261E1E">
        <w:rPr>
          <w:rFonts w:cs="Times New Roman"/>
          <w:szCs w:val="24"/>
        </w:rPr>
        <w:t>k</w:t>
      </w:r>
      <w:r w:rsidR="00742261">
        <w:rPr>
          <w:rFonts w:cs="Times New Roman"/>
          <w:szCs w:val="24"/>
        </w:rPr>
        <w:t>ika</w:t>
      </w:r>
      <w:r w:rsidRPr="00261E1E">
        <w:rPr>
          <w:rFonts w:cs="Times New Roman"/>
          <w:szCs w:val="24"/>
        </w:rPr>
        <w:t xml:space="preserve"> gibi kısa bir sürede </w:t>
      </w:r>
      <w:proofErr w:type="spellStart"/>
      <w:r w:rsidRPr="00261E1E">
        <w:rPr>
          <w:rFonts w:cs="Times New Roman"/>
          <w:szCs w:val="24"/>
        </w:rPr>
        <w:t>nanorodlar</w:t>
      </w:r>
      <w:proofErr w:type="spellEnd"/>
      <w:r w:rsidRPr="00261E1E">
        <w:rPr>
          <w:rFonts w:cs="Times New Roman"/>
          <w:szCs w:val="24"/>
        </w:rPr>
        <w:t xml:space="preserve"> elde edilirken otoklavda 6 saatte elde edildi. Elektromanyetik alanından dolayı mikrodalga fırında reaksiyonlar çok kısa bir sürede gerçekleşmektedir. Ayrıca elde edilen ürünler daha temizdir.</w:t>
      </w:r>
    </w:p>
    <w:p w14:paraId="2B17C03A"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Otoklavda sıcaklığın ZnO ürünleri üzerindeki etkisi incelendi. Sıcaklık art</w:t>
      </w:r>
      <w:r w:rsidR="00742261">
        <w:rPr>
          <w:rFonts w:cs="Times New Roman"/>
          <w:szCs w:val="24"/>
        </w:rPr>
        <w:t>t</w:t>
      </w:r>
      <w:r w:rsidRPr="00261E1E">
        <w:rPr>
          <w:rFonts w:cs="Times New Roman"/>
          <w:szCs w:val="24"/>
        </w:rPr>
        <w:t xml:space="preserve">ıkça PEG400 kullanılarak sentezlenen </w:t>
      </w:r>
      <w:proofErr w:type="spellStart"/>
      <w:r w:rsidRPr="00261E1E">
        <w:rPr>
          <w:rFonts w:cs="Times New Roman"/>
          <w:szCs w:val="24"/>
        </w:rPr>
        <w:t>nanorodların</w:t>
      </w:r>
      <w:proofErr w:type="spellEnd"/>
      <w:r w:rsidRPr="00261E1E">
        <w:rPr>
          <w:rFonts w:cs="Times New Roman"/>
          <w:szCs w:val="24"/>
        </w:rPr>
        <w:t xml:space="preserve"> çapı artarken uzunlukları küçülmektedir. PEG400 kullanılmadığında </w:t>
      </w:r>
      <w:r w:rsidR="00742261">
        <w:rPr>
          <w:rFonts w:cs="Times New Roman"/>
          <w:szCs w:val="24"/>
        </w:rPr>
        <w:t xml:space="preserve">ise </w:t>
      </w:r>
      <w:r w:rsidRPr="00261E1E">
        <w:rPr>
          <w:rFonts w:cs="Times New Roman"/>
          <w:szCs w:val="24"/>
        </w:rPr>
        <w:t>sıcaklık artmasına</w:t>
      </w:r>
      <w:r w:rsidR="00742261">
        <w:rPr>
          <w:rFonts w:cs="Times New Roman"/>
          <w:szCs w:val="24"/>
        </w:rPr>
        <w:t xml:space="preserve"> rağmen çiçek yapısı yine oluşmaktadır</w:t>
      </w:r>
      <w:r w:rsidRPr="00261E1E">
        <w:rPr>
          <w:rFonts w:cs="Times New Roman"/>
          <w:szCs w:val="24"/>
        </w:rPr>
        <w:t xml:space="preserve">. Ayrıca sıcaklığın artmasıyla oluşan çiçek yapısının içerdiği </w:t>
      </w:r>
      <w:proofErr w:type="spellStart"/>
      <w:r w:rsidRPr="00261E1E">
        <w:rPr>
          <w:rFonts w:cs="Times New Roman"/>
          <w:szCs w:val="24"/>
        </w:rPr>
        <w:t>nanorodların</w:t>
      </w:r>
      <w:proofErr w:type="spellEnd"/>
      <w:r w:rsidRPr="00261E1E">
        <w:rPr>
          <w:rFonts w:cs="Times New Roman"/>
          <w:szCs w:val="24"/>
        </w:rPr>
        <w:t xml:space="preserve"> uçlarının</w:t>
      </w:r>
      <w:r>
        <w:rPr>
          <w:rFonts w:cs="Times New Roman"/>
          <w:szCs w:val="24"/>
        </w:rPr>
        <w:t xml:space="preserve"> aşınmaya başladığı gözlen</w:t>
      </w:r>
      <w:r w:rsidR="00742261">
        <w:rPr>
          <w:rFonts w:cs="Times New Roman"/>
          <w:szCs w:val="24"/>
        </w:rPr>
        <w:t>mektedir.</w:t>
      </w:r>
    </w:p>
    <w:p w14:paraId="05D74D79" w14:textId="2A0870C3" w:rsidR="0053767B" w:rsidRPr="00261E1E" w:rsidRDefault="0053767B" w:rsidP="00522DB6">
      <w:pPr>
        <w:autoSpaceDE w:val="0"/>
        <w:autoSpaceDN w:val="0"/>
        <w:adjustRightInd w:val="0"/>
        <w:rPr>
          <w:rFonts w:cs="Times New Roman"/>
          <w:szCs w:val="24"/>
        </w:rPr>
        <w:sectPr w:rsidR="0053767B" w:rsidRPr="00261E1E" w:rsidSect="00D1525F">
          <w:footerReference w:type="default" r:id="rId49"/>
          <w:pgSz w:w="11906" w:h="16838"/>
          <w:pgMar w:top="1418" w:right="1134" w:bottom="1418" w:left="2268" w:header="709" w:footer="709" w:gutter="0"/>
          <w:pgNumType w:start="1"/>
          <w:cols w:space="708"/>
          <w:docGrid w:linePitch="360"/>
        </w:sectPr>
      </w:pPr>
    </w:p>
    <w:bookmarkStart w:id="42" w:name="_Toc442366803"/>
    <w:p w14:paraId="70070027" w14:textId="6DD8BF6D" w:rsidR="00792518" w:rsidRDefault="002F11E5" w:rsidP="00792518">
      <w:pPr>
        <w:pStyle w:val="Balk1"/>
        <w:tabs>
          <w:tab w:val="left" w:pos="993"/>
        </w:tabs>
        <w:spacing w:before="0" w:after="280"/>
        <w:jc w:val="left"/>
      </w:pPr>
      <w:r>
        <w:rPr>
          <w:noProof/>
          <w:lang w:eastAsia="tr-TR"/>
        </w:rPr>
        <w:lastRenderedPageBreak/>
        <mc:AlternateContent>
          <mc:Choice Requires="wpg">
            <w:drawing>
              <wp:anchor distT="0" distB="0" distL="114300" distR="114300" simplePos="0" relativeHeight="251891712" behindDoc="0" locked="0" layoutInCell="1" allowOverlap="1" wp14:anchorId="5F71C895" wp14:editId="7106066F">
                <wp:simplePos x="0" y="0"/>
                <wp:positionH relativeFrom="column">
                  <wp:posOffset>-1249680</wp:posOffset>
                </wp:positionH>
                <wp:positionV relativeFrom="paragraph">
                  <wp:posOffset>-786130</wp:posOffset>
                </wp:positionV>
                <wp:extent cx="7063740" cy="1303020"/>
                <wp:effectExtent l="38100" t="38100" r="118110" b="106680"/>
                <wp:wrapNone/>
                <wp:docPr id="213" name="Grup 213"/>
                <wp:cNvGraphicFramePr/>
                <a:graphic xmlns:a="http://schemas.openxmlformats.org/drawingml/2006/main">
                  <a:graphicData uri="http://schemas.microsoft.com/office/word/2010/wordprocessingGroup">
                    <wpg:wgp>
                      <wpg:cNvGrpSpPr/>
                      <wpg:grpSpPr>
                        <a:xfrm>
                          <a:off x="0" y="0"/>
                          <a:ext cx="7063740" cy="1303020"/>
                          <a:chOff x="66675" y="-40004"/>
                          <a:chExt cx="7064405" cy="1303020"/>
                        </a:xfrm>
                        <a:effectLst>
                          <a:outerShdw blurRad="50800" dist="38100" dir="2700000" algn="tl" rotWithShape="0">
                            <a:prstClr val="black">
                              <a:alpha val="40000"/>
                            </a:prstClr>
                          </a:outerShdw>
                        </a:effectLst>
                      </wpg:grpSpPr>
                      <wps:wsp>
                        <wps:cNvPr id="12" name="Metin Kutusu 12"/>
                        <wps:cNvSpPr txBox="1">
                          <a:spLocks noChangeArrowheads="1"/>
                        </wps:cNvSpPr>
                        <wps:spPr bwMode="auto">
                          <a:xfrm>
                            <a:off x="66675" y="9525"/>
                            <a:ext cx="1485900" cy="285750"/>
                          </a:xfrm>
                          <a:prstGeom prst="rect">
                            <a:avLst/>
                          </a:prstGeom>
                          <a:solidFill>
                            <a:srgbClr val="FFFFFF"/>
                          </a:solidFill>
                          <a:ln w="25400">
                            <a:solidFill>
                              <a:srgbClr val="000000"/>
                            </a:solidFill>
                            <a:miter lim="800000"/>
                            <a:headEnd/>
                            <a:tailEnd/>
                          </a:ln>
                        </wps:spPr>
                        <wps:txbx>
                          <w:txbxContent>
                            <w:p w14:paraId="30D58AE8" w14:textId="76438504" w:rsidR="0064052D" w:rsidRPr="00B67483" w:rsidRDefault="0064052D" w:rsidP="00B01411">
                              <w:pPr>
                                <w:spacing w:line="240" w:lineRule="auto"/>
                                <w:jc w:val="left"/>
                                <w:rPr>
                                  <w:b/>
                                </w:rPr>
                              </w:pPr>
                              <w:r>
                                <w:rPr>
                                  <w:b/>
                                </w:rPr>
                                <w:t xml:space="preserve"> EK 12. Kaynaklar</w:t>
                              </w:r>
                            </w:p>
                          </w:txbxContent>
                        </wps:txbx>
                        <wps:bodyPr rot="0" vert="horz" wrap="square" lIns="18000" tIns="0" rIns="18000" bIns="0" anchor="ctr" anchorCtr="0" upright="1">
                          <a:noAutofit/>
                        </wps:bodyPr>
                      </wps:wsp>
                      <wps:wsp>
                        <wps:cNvPr id="63" name="Metin Kutusu 2"/>
                        <wps:cNvSpPr txBox="1">
                          <a:spLocks noChangeArrowheads="1"/>
                        </wps:cNvSpPr>
                        <wps:spPr bwMode="auto">
                          <a:xfrm>
                            <a:off x="2993030" y="-40004"/>
                            <a:ext cx="4138050" cy="130302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CDCF573" w14:textId="435E8686" w:rsidR="0064052D" w:rsidRPr="002F11E5" w:rsidRDefault="002F11E5" w:rsidP="00B76302">
                              <w:pPr>
                                <w:spacing w:line="240" w:lineRule="auto"/>
                                <w:jc w:val="center"/>
                                <w:rPr>
                                  <w:sz w:val="22"/>
                                  <w:szCs w:val="20"/>
                                </w:rPr>
                              </w:pPr>
                              <w:r w:rsidRPr="002F11E5">
                                <w:rPr>
                                  <w:b/>
                                  <w:sz w:val="22"/>
                                  <w:szCs w:val="20"/>
                                </w:rPr>
                                <w:t>KAYNAKLAR</w:t>
                              </w:r>
                              <w:r w:rsidRPr="002F11E5">
                                <w:rPr>
                                  <w:sz w:val="22"/>
                                  <w:szCs w:val="20"/>
                                </w:rPr>
                                <w:t xml:space="preserve"> dizini</w:t>
                              </w:r>
                              <w:r w:rsidR="0064052D" w:rsidRPr="002F11E5">
                                <w:rPr>
                                  <w:sz w:val="22"/>
                                  <w:szCs w:val="20"/>
                                </w:rPr>
                                <w:t xml:space="preserve">, </w:t>
                              </w:r>
                              <w:r w:rsidR="0064052D" w:rsidRPr="002F11E5">
                                <w:rPr>
                                  <w:b/>
                                  <w:bCs/>
                                  <w:sz w:val="22"/>
                                  <w:szCs w:val="20"/>
                                </w:rPr>
                                <w:t>12 punto</w:t>
                              </w:r>
                              <w:r w:rsidR="0064052D" w:rsidRPr="002F11E5">
                                <w:rPr>
                                  <w:sz w:val="22"/>
                                  <w:szCs w:val="20"/>
                                </w:rPr>
                                <w:t xml:space="preserve"> yazı büyüklüğünde küçük harflerle ve tek satır aralıkla yazılır ve kaynaklar arasında </w:t>
                              </w:r>
                              <w:r w:rsidR="0064052D" w:rsidRPr="002F11E5">
                                <w:rPr>
                                  <w:b/>
                                  <w:bCs/>
                                  <w:sz w:val="22"/>
                                  <w:szCs w:val="20"/>
                                </w:rPr>
                                <w:t>1 satır boşluk</w:t>
                              </w:r>
                              <w:r w:rsidR="0064052D" w:rsidRPr="002F11E5">
                                <w:rPr>
                                  <w:sz w:val="22"/>
                                  <w:szCs w:val="20"/>
                                </w:rPr>
                                <w:t xml:space="preserve"> bırakılır.</w:t>
                              </w:r>
                            </w:p>
                            <w:p w14:paraId="21C6FA7C" w14:textId="2EA3F7F2" w:rsidR="0064052D" w:rsidRPr="002F11E5" w:rsidRDefault="0064052D" w:rsidP="00364FF4">
                              <w:pPr>
                                <w:spacing w:line="240" w:lineRule="auto"/>
                                <w:jc w:val="center"/>
                                <w:rPr>
                                  <w:sz w:val="22"/>
                                  <w:szCs w:val="20"/>
                                </w:rPr>
                              </w:pPr>
                              <w:r w:rsidRPr="002F11E5">
                                <w:rPr>
                                  <w:sz w:val="22"/>
                                  <w:szCs w:val="20"/>
                                </w:rPr>
                                <w:t xml:space="preserve"> Kaynaklar dizinin düzenlenmesinde ilk satır asılı paragraf şekliyle verilmeli, diğer satırların sol girintisi </w:t>
                              </w:r>
                              <w:r w:rsidRPr="002F11E5">
                                <w:rPr>
                                  <w:b/>
                                  <w:bCs/>
                                  <w:sz w:val="22"/>
                                  <w:szCs w:val="20"/>
                                </w:rPr>
                                <w:t>1cm</w:t>
                              </w:r>
                              <w:r w:rsidRPr="002F11E5">
                                <w:rPr>
                                  <w:sz w:val="22"/>
                                  <w:szCs w:val="20"/>
                                </w:rPr>
                                <w:t xml:space="preserve"> olmalıdır.</w:t>
                              </w:r>
                            </w:p>
                            <w:p w14:paraId="3C2D8CDD" w14:textId="32A914B2" w:rsidR="0064052D" w:rsidRPr="002F11E5" w:rsidRDefault="00AB3726" w:rsidP="00364FF4">
                              <w:pPr>
                                <w:spacing w:line="240" w:lineRule="auto"/>
                                <w:jc w:val="center"/>
                                <w:rPr>
                                  <w:b/>
                                  <w:bCs/>
                                  <w:color w:val="FF0000"/>
                                  <w:sz w:val="22"/>
                                  <w:szCs w:val="20"/>
                                </w:rPr>
                              </w:pPr>
                              <w:r w:rsidRPr="002F11E5">
                                <w:rPr>
                                  <w:b/>
                                  <w:bCs/>
                                  <w:color w:val="FF0000"/>
                                  <w:sz w:val="28"/>
                                  <w:szCs w:val="24"/>
                                </w:rPr>
                                <w:t>ALFABETİK SIRALAMA YAPILMALIDIR.</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F71C895" id="Grup 213" o:spid="_x0000_s1190" style="position:absolute;margin-left:-98.4pt;margin-top:-61.9pt;width:556.2pt;height:102.6pt;z-index:251891712;mso-width-relative:margin;mso-height-relative:margin" coordorigin="666,-400" coordsize="70644,1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f0AKAQAAGcLAAAOAAAAZHJzL2Uyb0RvYy54bWzEVltv2zYUfh+w/0DovbFkWb4IkYvUaYJh&#10;7Vo0G/ZMU9QFpUiNpCKnv36Hh5Jv9bIsw7A8OCJFndv3ne/w+u2uEeSRa1MrmQXRVRgQLpnKa1lm&#10;wW+/3r1ZBsRYKnMqlORZ8MRN8Hb94w/XfZvyqaqUyLkmYESatG+zoLK2TScTwyreUHOlWi7hZaF0&#10;Qy0sdTnJNe3BeiMm0zCcT3ql81Yrxo2B3Vv/Mlij/aLgzH4qCsMtEVkAsVn81fi7db+T9TVNS03b&#10;qmZDGPQVUTS0luB0b+qWWko6XX9nqqmZVkYV9oqpZqKKomYcc4BsovAsm3utuhZzKdO+bPdlgtKe&#10;1enVZtkvj/e6fWg/a6hE35ZQC1y5XHaFbtx/iJLssGRP+5LxnSUMNhfhPF7MoLIM3kVxGIfToais&#10;gsq77+bz+SIJCLx/MwvDcOZrzqr3BxOzWQgnzkxMDhFwRPKDsRhOZ7l+qPKebEWnv9A8C5JwGUIM&#10;eW0A4HgZ+QXAPF2AR7eiogR+WhEQrezvta0eKtoCH0NErdXGboQmjxRoshWUfcVtKtqK+k0XOSYG&#10;UQ2n19fwrMZgcHUU5+SkmH0L9DYHBM2/QxCDR2KYFBD8rEkNVYimAZG0gaw+cltL8nNnO9MR2EZs&#10;8ahDmtjdOwXARJikaT8o9tUQqTYVlSW/0Vr1Fac5xBi5LyGT/aeOIyY1zsi2/6hy8EU7q9DQGV0O&#10;sK+SaeJBH1kTzZbJysHiIJ8uk0Uy1nY04mp8z1VD3EMWaGhkD8kjsMAF5WFwRxwnjBJ1flcLgQtd&#10;bvdo3uEf5nF2TEjSg/cEoPWF+EsbDvs9+ieumhq4SETdZAEwcDhEU1e+9zKHOGlqaS38M8Qs5FBP&#10;V0JfTLvb7hC+VTzitFX5E1QYmIpdB/IKD5XS3wLSg1Rlgfmjo5oHRPwkHUrONWgbLuBBH+9ux10q&#10;GZjIAmY1tAMuNtYrYdfquqzAh2eEVDeAaVFjnR3ePp4hcqCxD/w/5/M8vsjn/4fO09XKqdt3OjZS&#10;ehbFyxBo/IyK/UNOw1RCSp8plseoNIMaloa0CkgwcPiY+rN3N5vNHLkNcmC9kCUHlhpqoYX9duy2&#10;xyY03gp2WWkciUcvsfvcd8vfeoqd9vq+f4Un0PCXu4owLGy3E1f7ZKH1zpOCrX0RBaglaB80wBwu&#10;Fc4vMYwKno8SiIN9LzBeOVDWCHP9WAhqAfmmhQ+MLMdx41rteXU6gshUNOcejNXldCLg10WMTiTJ&#10;seyWmsqbwlcehGdFiaZHs+torB1mrJ+Aw4zFKrmBCwLiBBRLdmmyDlX3weA5T5+j0Qp9czGr50ar&#10;n0HnAopXi4NgvVhAVxFcQEYBnSULuMIMIjq88SI6vBmFFBA/kVGH9AukEy8GcJvz3eVvnu66eLxG&#10;qT3cj9d/AgAA//8DAFBLAwQUAAYACAAAACEAwT2CvuIAAAAMAQAADwAAAGRycy9kb3ducmV2Lnht&#10;bEyPQWvCQBCF74X+h2UKvelmtQZNsxGRticpVAultzUZk2B2NmTXJP77jqd6e8N7vPdNuh5tI3rs&#10;fO1Ig5pGIJByV9RUavg+vE+WIHwwVJjGEWq4ood19viQmqRwA31hvw+l4BLyidFQhdAmUvq8Qmv8&#10;1LVI7J1cZ03gsytl0ZmBy20jZ1EUS2tq4oXKtLitMD/vL1bDx2CGzVy99bvzaXv9PSw+f3YKtX5+&#10;GjevIAKO4T8MN3xGh4yZju5ChReNholaxcwebmo2Z8WZlVrEII4aluoFZJbK+yeyPwAAAP//AwBQ&#10;SwECLQAUAAYACAAAACEAtoM4kv4AAADhAQAAEwAAAAAAAAAAAAAAAAAAAAAAW0NvbnRlbnRfVHlw&#10;ZXNdLnhtbFBLAQItABQABgAIAAAAIQA4/SH/1gAAAJQBAAALAAAAAAAAAAAAAAAAAC8BAABfcmVs&#10;cy8ucmVsc1BLAQItABQABgAIAAAAIQBR5f0AKAQAAGcLAAAOAAAAAAAAAAAAAAAAAC4CAABkcnMv&#10;ZTJvRG9jLnhtbFBLAQItABQABgAIAAAAIQDBPYK+4gAAAAwBAAAPAAAAAAAAAAAAAAAAAIIGAABk&#10;cnMvZG93bnJldi54bWxQSwUGAAAAAAQABADzAAAAkQcAAAAA&#10;">
                <v:shape id="Metin Kutusu 12" o:spid="_x0000_s1191" type="#_x0000_t202" style="position:absolute;left:666;top:95;width:14859;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w3XwQAAANsAAAAPAAAAZHJzL2Rvd25yZXYueG1sRE9Ni8Iw&#10;EL0L/ocwwt40VRaVahRdVvDiYbWCx7EZ22IzKUnU7v76jSB4m8f7nPmyNbW4k/OVZQXDQQKCOLe6&#10;4kJBdtj0pyB8QNZYWyYFv+Rhueh25phq++Afuu9DIWII+xQVlCE0qZQ+L8mgH9iGOHIX6wyGCF0h&#10;tcNHDDe1HCXJWBqsODaU2NBXSfl1fzMKJruzSybb42f23R5P8iz/1k11UOqj165mIAK14S1+ubc6&#10;zh/B85d4gFz8AwAA//8DAFBLAQItABQABgAIAAAAIQDb4fbL7gAAAIUBAAATAAAAAAAAAAAAAAAA&#10;AAAAAABbQ29udGVudF9UeXBlc10ueG1sUEsBAi0AFAAGAAgAAAAhAFr0LFu/AAAAFQEAAAsAAAAA&#10;AAAAAAAAAAAAHwEAAF9yZWxzLy5yZWxzUEsBAi0AFAAGAAgAAAAhAPCnDdfBAAAA2wAAAA8AAAAA&#10;AAAAAAAAAAAABwIAAGRycy9kb3ducmV2LnhtbFBLBQYAAAAAAwADALcAAAD1AgAAAAA=&#10;" strokeweight="2pt">
                  <v:textbox inset=".5mm,0,.5mm,0">
                    <w:txbxContent>
                      <w:p w14:paraId="30D58AE8" w14:textId="76438504" w:rsidR="0064052D" w:rsidRPr="00B67483" w:rsidRDefault="0064052D" w:rsidP="00B01411">
                        <w:pPr>
                          <w:spacing w:line="240" w:lineRule="auto"/>
                          <w:jc w:val="left"/>
                          <w:rPr>
                            <w:b/>
                          </w:rPr>
                        </w:pPr>
                        <w:r>
                          <w:rPr>
                            <w:b/>
                          </w:rPr>
                          <w:t xml:space="preserve"> EK 12. Kaynaklar</w:t>
                        </w:r>
                      </w:p>
                    </w:txbxContent>
                  </v:textbox>
                </v:shape>
                <v:shape id="_x0000_s1192" type="#_x0000_t202" style="position:absolute;left:29930;top:-400;width:41380;height: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OH8wQAAANsAAAAPAAAAZHJzL2Rvd25yZXYueG1sRI/NqsIw&#10;FIT3gu8QjnB3mqpYtRpFxHvRjeAPuD00x7bYnJQmau/bG0FwOczMN8x82ZhSPKh2hWUF/V4Egji1&#10;uuBMwfn0252AcB5ZY2mZFPyTg+Wi3Zpjou2TD/Q4+kwECLsEFeTeV4mULs3JoOvZijh4V1sb9EHW&#10;mdQ1PgPclHIQRbE0WHBYyLGidU7p7Xg3CvZ2g/H48Le7SB35qe7fR8bslfrpNKsZCE+N/4Y/7a1W&#10;EA/h/SX8ALl4AQAA//8DAFBLAQItABQABgAIAAAAIQDb4fbL7gAAAIUBAAATAAAAAAAAAAAAAAAA&#10;AAAAAABbQ29udGVudF9UeXBlc10ueG1sUEsBAi0AFAAGAAgAAAAhAFr0LFu/AAAAFQEAAAsAAAAA&#10;AAAAAAAAAAAAHwEAAF9yZWxzLy5yZWxzUEsBAi0AFAAGAAgAAAAhAGEg4fzBAAAA2wAAAA8AAAAA&#10;AAAAAAAAAAAABwIAAGRycy9kb3ducmV2LnhtbFBLBQYAAAAAAwADALcAAAD1AgAAAAA=&#10;" fillcolor="#9eeaff" strokecolor="#46aac5">
                  <v:fill color2="#e4f9ff" rotate="t" angle="180" colors="0 #9eeaff;22938f #bbefff;1 #e4f9ff" focus="100%" type="gradient"/>
                  <v:shadow on="t" color="black" opacity="24903f" origin=",.5" offset="0,.55556mm"/>
                  <v:textbox>
                    <w:txbxContent>
                      <w:p w14:paraId="3CDCF573" w14:textId="435E8686" w:rsidR="0064052D" w:rsidRPr="002F11E5" w:rsidRDefault="002F11E5" w:rsidP="00B76302">
                        <w:pPr>
                          <w:spacing w:line="240" w:lineRule="auto"/>
                          <w:jc w:val="center"/>
                          <w:rPr>
                            <w:sz w:val="22"/>
                            <w:szCs w:val="20"/>
                          </w:rPr>
                        </w:pPr>
                        <w:r w:rsidRPr="002F11E5">
                          <w:rPr>
                            <w:b/>
                            <w:sz w:val="22"/>
                            <w:szCs w:val="20"/>
                          </w:rPr>
                          <w:t>KAYNAKLAR</w:t>
                        </w:r>
                        <w:r w:rsidRPr="002F11E5">
                          <w:rPr>
                            <w:sz w:val="22"/>
                            <w:szCs w:val="20"/>
                          </w:rPr>
                          <w:t xml:space="preserve"> dizini</w:t>
                        </w:r>
                        <w:r w:rsidR="0064052D" w:rsidRPr="002F11E5">
                          <w:rPr>
                            <w:sz w:val="22"/>
                            <w:szCs w:val="20"/>
                          </w:rPr>
                          <w:t xml:space="preserve">, </w:t>
                        </w:r>
                        <w:r w:rsidR="0064052D" w:rsidRPr="002F11E5">
                          <w:rPr>
                            <w:b/>
                            <w:bCs/>
                            <w:sz w:val="22"/>
                            <w:szCs w:val="20"/>
                          </w:rPr>
                          <w:t>12 punto</w:t>
                        </w:r>
                        <w:r w:rsidR="0064052D" w:rsidRPr="002F11E5">
                          <w:rPr>
                            <w:sz w:val="22"/>
                            <w:szCs w:val="20"/>
                          </w:rPr>
                          <w:t xml:space="preserve"> yazı büyüklüğünde küçük harflerle ve tek satır aralıkla yazılır ve kaynaklar arasında </w:t>
                        </w:r>
                        <w:r w:rsidR="0064052D" w:rsidRPr="002F11E5">
                          <w:rPr>
                            <w:b/>
                            <w:bCs/>
                            <w:sz w:val="22"/>
                            <w:szCs w:val="20"/>
                          </w:rPr>
                          <w:t>1 satır boşluk</w:t>
                        </w:r>
                        <w:r w:rsidR="0064052D" w:rsidRPr="002F11E5">
                          <w:rPr>
                            <w:sz w:val="22"/>
                            <w:szCs w:val="20"/>
                          </w:rPr>
                          <w:t xml:space="preserve"> bırakılır.</w:t>
                        </w:r>
                      </w:p>
                      <w:p w14:paraId="21C6FA7C" w14:textId="2EA3F7F2" w:rsidR="0064052D" w:rsidRPr="002F11E5" w:rsidRDefault="0064052D" w:rsidP="00364FF4">
                        <w:pPr>
                          <w:spacing w:line="240" w:lineRule="auto"/>
                          <w:jc w:val="center"/>
                          <w:rPr>
                            <w:sz w:val="22"/>
                            <w:szCs w:val="20"/>
                          </w:rPr>
                        </w:pPr>
                        <w:r w:rsidRPr="002F11E5">
                          <w:rPr>
                            <w:sz w:val="22"/>
                            <w:szCs w:val="20"/>
                          </w:rPr>
                          <w:t xml:space="preserve"> Kaynaklar dizinin düzenlenmesinde ilk satır asılı paragraf şekliyle verilmeli, diğer satırların sol girintisi </w:t>
                        </w:r>
                        <w:r w:rsidRPr="002F11E5">
                          <w:rPr>
                            <w:b/>
                            <w:bCs/>
                            <w:sz w:val="22"/>
                            <w:szCs w:val="20"/>
                          </w:rPr>
                          <w:t>1cm</w:t>
                        </w:r>
                        <w:r w:rsidRPr="002F11E5">
                          <w:rPr>
                            <w:sz w:val="22"/>
                            <w:szCs w:val="20"/>
                          </w:rPr>
                          <w:t xml:space="preserve"> olmalıdır.</w:t>
                        </w:r>
                      </w:p>
                      <w:p w14:paraId="3C2D8CDD" w14:textId="32A914B2" w:rsidR="0064052D" w:rsidRPr="002F11E5" w:rsidRDefault="00AB3726" w:rsidP="00364FF4">
                        <w:pPr>
                          <w:spacing w:line="240" w:lineRule="auto"/>
                          <w:jc w:val="center"/>
                          <w:rPr>
                            <w:b/>
                            <w:bCs/>
                            <w:color w:val="FF0000"/>
                            <w:sz w:val="22"/>
                            <w:szCs w:val="20"/>
                          </w:rPr>
                        </w:pPr>
                        <w:r w:rsidRPr="002F11E5">
                          <w:rPr>
                            <w:b/>
                            <w:bCs/>
                            <w:color w:val="FF0000"/>
                            <w:sz w:val="28"/>
                            <w:szCs w:val="24"/>
                          </w:rPr>
                          <w:t>ALFABETİK SIRALAMA YAPILMALIDIR.</w:t>
                        </w:r>
                      </w:p>
                    </w:txbxContent>
                  </v:textbox>
                </v:shape>
              </v:group>
            </w:pict>
          </mc:Fallback>
        </mc:AlternateContent>
      </w:r>
      <w:r w:rsidR="008A29F7" w:rsidRPr="008E644F">
        <w:rPr>
          <w:rFonts w:cs="Times New Roman"/>
          <w:noProof/>
          <w:color w:val="000000" w:themeColor="text1"/>
          <w:szCs w:val="24"/>
          <w:lang w:eastAsia="tr-TR"/>
        </w:rPr>
        <mc:AlternateContent>
          <mc:Choice Requires="wps">
            <w:drawing>
              <wp:anchor distT="0" distB="0" distL="114300" distR="114300" simplePos="0" relativeHeight="252072960" behindDoc="0" locked="0" layoutInCell="1" allowOverlap="1" wp14:anchorId="16F554E2" wp14:editId="2F34A731">
                <wp:simplePos x="0" y="0"/>
                <wp:positionH relativeFrom="leftMargin">
                  <wp:posOffset>1135380</wp:posOffset>
                </wp:positionH>
                <wp:positionV relativeFrom="paragraph">
                  <wp:posOffset>539750</wp:posOffset>
                </wp:positionV>
                <wp:extent cx="365760" cy="3276600"/>
                <wp:effectExtent l="0" t="0" r="15240" b="19050"/>
                <wp:wrapNone/>
                <wp:docPr id="1915318135" name="Sol Ayraç 4"/>
                <wp:cNvGraphicFramePr/>
                <a:graphic xmlns:a="http://schemas.openxmlformats.org/drawingml/2006/main">
                  <a:graphicData uri="http://schemas.microsoft.com/office/word/2010/wordprocessingShape">
                    <wps:wsp>
                      <wps:cNvSpPr/>
                      <wps:spPr>
                        <a:xfrm>
                          <a:off x="0" y="0"/>
                          <a:ext cx="365760" cy="32766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EB5901A" id="Sol Ayraç 4" o:spid="_x0000_s1026" type="#_x0000_t87" style="position:absolute;margin-left:89.4pt;margin-top:42.5pt;width:28.8pt;height:258pt;z-index:2520729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sqESAIAAPUEAAAOAAAAZHJzL2Uyb0RvYy54bWysVE1vGjEQvVfqf7B8bxZIAi3KEtFEqSqh&#10;BJVUOTteO6zk9bjjgYX++o4NC6iJVLXqxevxfL95s1fXm8aJtcFYgy9l/6wnhfEaqtq/lPL7492H&#10;j1JEUr5SDrwp5dZEeT15/+6qDWMzgCW4yqDgID6O21DKJVEYF0XUS9OoeAbBeFZawEYRi/hSVKha&#10;jt64YtDrDYsWsAoI2sTIr7c7pZzk+NYaTQ/WRkPClZJro3xiPp/TWUyu1PgFVVjWel+G+ocqGlV7&#10;TnoIdatIiRXWr0I1tUaIYOlMQ1OAtbU2uQfupt/7rZvFUgWTe2FwYjjAFP9fWH2/XoQ5MgxtiOPI&#10;19TFxmKTvlyf2GSwtgewzIaE5sfz4eVoyJBqVp0PRsNhL6NZHL0DRvpioBHpUkpnLH1GpVNHaqzW&#10;s0iclu07OxaOReQbbZ1Jxs5/M1bUFaftZ+/MD3PjUKwVT1ZpbTz10zQ5XrZObrZ27uDY+7Pj3j65&#10;msydv3E+eOTM4Ong3NQe8K3stOlKtjv7DoFd3wmCZ6i2cxQIO+bGoO9qRnOmIs0VMlV5Arx+9MCH&#10;ddCWEvY3KZaAP996T/bMINZK0TL1Sxl/rBQaKdxXz9z61L+4SLuShYvL0YAFPNU8n2r8qrkBnkGf&#10;Fz3ofE325LqrRWieeEunKSurlNecu5SasBNuaLeSvOfaTKfZjPcjKJr5RdDd1BNRHjdPCsOeUsRk&#10;vIduTV6Rameb5uFhuiKwdWbcEdc93rxbmTj7/0Ba3lM5Wx3/VpNfAAAA//8DAFBLAwQUAAYACAAA&#10;ACEAdBMXa98AAAAKAQAADwAAAGRycy9kb3ducmV2LnhtbEyPwU7DMBBE70j8g7VI3KjdliYhxKko&#10;CHFBQhQ+wI0dJyJeB9tt07/v9gTH0Yxm3lTryQ3sYELsPUqYzwQwg43XPVoJ31+vdwWwmBRqNXg0&#10;Ek4mwrq+vqpUqf0RP81hmyyjEoylktClNJacx6YzTsWZHw2S1/rgVCIZLNdBHancDXwhRMad6pEW&#10;OjWa5840P9u9k/CQh83y9Pb+8mHzXxdb26rVhkt5ezM9PQJLZkp/YbjgEzrUxLTze9SRDaTzgtCT&#10;hGJFnyiwWGb3wHYSMjEXwOuK/79QnwEAAP//AwBQSwECLQAUAAYACAAAACEAtoM4kv4AAADhAQAA&#10;EwAAAAAAAAAAAAAAAAAAAAAAW0NvbnRlbnRfVHlwZXNdLnhtbFBLAQItABQABgAIAAAAIQA4/SH/&#10;1gAAAJQBAAALAAAAAAAAAAAAAAAAAC8BAABfcmVscy8ucmVsc1BLAQItABQABgAIAAAAIQB3FsqE&#10;SAIAAPUEAAAOAAAAAAAAAAAAAAAAAC4CAABkcnMvZTJvRG9jLnhtbFBLAQItABQABgAIAAAAIQB0&#10;Exdr3wAAAAoBAAAPAAAAAAAAAAAAAAAAAKIEAABkcnMvZG93bnJldi54bWxQSwUGAAAAAAQABADz&#10;AAAArgUAAAAA&#10;" adj="201" strokecolor="#4579b8 [3044]">
                <w10:wrap anchorx="margin"/>
              </v:shape>
            </w:pict>
          </mc:Fallback>
        </mc:AlternateContent>
      </w:r>
      <w:r w:rsidR="00BF58CB" w:rsidRPr="00B76302">
        <w:t>KAYNAKLAR</w:t>
      </w:r>
      <w:bookmarkEnd w:id="42"/>
    </w:p>
    <w:p w14:paraId="711B73F4" w14:textId="5214417C" w:rsidR="003B5F03" w:rsidRPr="008E644F" w:rsidRDefault="003B5F03" w:rsidP="00991ABC">
      <w:pPr>
        <w:spacing w:line="240" w:lineRule="auto"/>
        <w:ind w:left="567" w:hanging="567"/>
        <w:rPr>
          <w:rFonts w:cs="Times New Roman"/>
          <w:color w:val="000000" w:themeColor="text1"/>
          <w:szCs w:val="24"/>
        </w:rPr>
      </w:pPr>
    </w:p>
    <w:p w14:paraId="52DBB7AD" w14:textId="35B172AC" w:rsidR="00792518" w:rsidRPr="00960803" w:rsidRDefault="00792518" w:rsidP="00991ABC">
      <w:pPr>
        <w:spacing w:line="240" w:lineRule="auto"/>
        <w:ind w:left="567" w:hanging="567"/>
        <w:rPr>
          <w:rFonts w:cs="Times New Roman"/>
          <w:szCs w:val="24"/>
        </w:rPr>
      </w:pPr>
      <w:r w:rsidRPr="00960803">
        <w:rPr>
          <w:rFonts w:cs="Times New Roman"/>
          <w:szCs w:val="24"/>
        </w:rPr>
        <w:t xml:space="preserve">Bolton, A. (2000). </w:t>
      </w:r>
      <w:proofErr w:type="spellStart"/>
      <w:r w:rsidRPr="00960803">
        <w:rPr>
          <w:rFonts w:cs="Times New Roman"/>
          <w:i/>
          <w:iCs/>
          <w:szCs w:val="24"/>
        </w:rPr>
        <w:t>Managing</w:t>
      </w:r>
      <w:proofErr w:type="spellEnd"/>
      <w:r w:rsidRPr="00960803">
        <w:rPr>
          <w:rFonts w:cs="Times New Roman"/>
          <w:i/>
          <w:iCs/>
          <w:szCs w:val="24"/>
        </w:rPr>
        <w:t xml:space="preserve"> </w:t>
      </w:r>
      <w:proofErr w:type="spellStart"/>
      <w:r w:rsidRPr="00960803">
        <w:rPr>
          <w:rFonts w:cs="Times New Roman"/>
          <w:i/>
          <w:iCs/>
          <w:szCs w:val="24"/>
        </w:rPr>
        <w:t>the</w:t>
      </w:r>
      <w:proofErr w:type="spellEnd"/>
      <w:r w:rsidRPr="00960803">
        <w:rPr>
          <w:rFonts w:cs="Times New Roman"/>
          <w:i/>
          <w:iCs/>
          <w:szCs w:val="24"/>
        </w:rPr>
        <w:t xml:space="preserve"> </w:t>
      </w:r>
      <w:proofErr w:type="spellStart"/>
      <w:r w:rsidRPr="00960803">
        <w:rPr>
          <w:rFonts w:cs="Times New Roman"/>
          <w:i/>
          <w:iCs/>
          <w:szCs w:val="24"/>
        </w:rPr>
        <w:t>academic</w:t>
      </w:r>
      <w:proofErr w:type="spellEnd"/>
      <w:r w:rsidRPr="00960803">
        <w:rPr>
          <w:rFonts w:cs="Times New Roman"/>
          <w:i/>
          <w:iCs/>
          <w:szCs w:val="24"/>
        </w:rPr>
        <w:t xml:space="preserve"> </w:t>
      </w:r>
      <w:proofErr w:type="spellStart"/>
      <w:r w:rsidRPr="00960803">
        <w:rPr>
          <w:rFonts w:cs="Times New Roman"/>
          <w:i/>
          <w:iCs/>
          <w:szCs w:val="24"/>
        </w:rPr>
        <w:t>unit</w:t>
      </w:r>
      <w:proofErr w:type="spellEnd"/>
      <w:r w:rsidRPr="00960803">
        <w:rPr>
          <w:rFonts w:cs="Times New Roman"/>
          <w:szCs w:val="24"/>
        </w:rPr>
        <w:t xml:space="preserve">. </w:t>
      </w:r>
      <w:proofErr w:type="spellStart"/>
      <w:r w:rsidRPr="00960803">
        <w:rPr>
          <w:rFonts w:cs="Times New Roman"/>
          <w:szCs w:val="24"/>
        </w:rPr>
        <w:t>Philadelphia</w:t>
      </w:r>
      <w:proofErr w:type="spellEnd"/>
      <w:r w:rsidRPr="00960803">
        <w:rPr>
          <w:rFonts w:cs="Times New Roman"/>
          <w:szCs w:val="24"/>
        </w:rPr>
        <w:t xml:space="preserve">: Open </w:t>
      </w:r>
      <w:proofErr w:type="spellStart"/>
      <w:r w:rsidRPr="00960803">
        <w:rPr>
          <w:rFonts w:cs="Times New Roman"/>
          <w:szCs w:val="24"/>
        </w:rPr>
        <w:t>University</w:t>
      </w:r>
      <w:proofErr w:type="spellEnd"/>
      <w:r w:rsidRPr="00960803">
        <w:rPr>
          <w:rFonts w:cs="Times New Roman"/>
          <w:szCs w:val="24"/>
        </w:rPr>
        <w:t xml:space="preserve"> </w:t>
      </w:r>
      <w:proofErr w:type="spellStart"/>
      <w:r w:rsidRPr="00960803">
        <w:rPr>
          <w:rFonts w:cs="Times New Roman"/>
          <w:szCs w:val="24"/>
        </w:rPr>
        <w:t>Press</w:t>
      </w:r>
      <w:proofErr w:type="spellEnd"/>
      <w:r w:rsidRPr="00960803">
        <w:rPr>
          <w:rFonts w:cs="Times New Roman"/>
          <w:szCs w:val="24"/>
        </w:rPr>
        <w:t>.</w:t>
      </w:r>
      <w:r w:rsidR="00EA5D0E" w:rsidRPr="00960803">
        <w:rPr>
          <w:rFonts w:cs="Times New Roman"/>
          <w:szCs w:val="24"/>
        </w:rPr>
        <w:t xml:space="preserve"> </w:t>
      </w:r>
      <w:r w:rsidR="00EA5D0E" w:rsidRPr="009D488D">
        <w:rPr>
          <w:rStyle w:val="stil10Char"/>
          <w:highlight w:val="darkGray"/>
        </w:rPr>
        <w:t>Tek yazarlı kitap</w:t>
      </w:r>
    </w:p>
    <w:p w14:paraId="57523E94" w14:textId="36801135" w:rsidR="00364FF4" w:rsidRPr="00960803" w:rsidRDefault="00364FF4" w:rsidP="00991ABC">
      <w:pPr>
        <w:spacing w:line="240" w:lineRule="auto"/>
        <w:ind w:left="567" w:hanging="567"/>
        <w:rPr>
          <w:rFonts w:cs="Times New Roman"/>
          <w:color w:val="000000" w:themeColor="text1"/>
          <w:szCs w:val="24"/>
        </w:rPr>
      </w:pPr>
    </w:p>
    <w:p w14:paraId="0B2FC138" w14:textId="35EAF065" w:rsidR="00792518" w:rsidRPr="00960803" w:rsidRDefault="00F916DA" w:rsidP="00991ABC">
      <w:pPr>
        <w:spacing w:line="240" w:lineRule="auto"/>
        <w:ind w:left="567" w:hanging="567"/>
        <w:rPr>
          <w:rFonts w:cs="Times New Roman"/>
          <w:b/>
          <w:bCs/>
          <w:szCs w:val="24"/>
        </w:rPr>
      </w:pPr>
      <w:proofErr w:type="spellStart"/>
      <w:r w:rsidRPr="00960803">
        <w:rPr>
          <w:rFonts w:cs="Times New Roman"/>
          <w:szCs w:val="24"/>
        </w:rPr>
        <w:t>Bryan</w:t>
      </w:r>
      <w:proofErr w:type="spellEnd"/>
      <w:r w:rsidRPr="00960803">
        <w:rPr>
          <w:rFonts w:cs="Times New Roman"/>
          <w:szCs w:val="24"/>
        </w:rPr>
        <w:t>, C</w:t>
      </w:r>
      <w:proofErr w:type="gramStart"/>
      <w:r w:rsidRPr="00960803">
        <w:rPr>
          <w:rFonts w:cs="Times New Roman"/>
          <w:szCs w:val="24"/>
        </w:rPr>
        <w:t>.,</w:t>
      </w:r>
      <w:proofErr w:type="gramEnd"/>
      <w:r w:rsidRPr="00960803">
        <w:rPr>
          <w:rFonts w:cs="Times New Roman"/>
          <w:szCs w:val="24"/>
        </w:rPr>
        <w:t xml:space="preserve"> ve </w:t>
      </w:r>
      <w:proofErr w:type="spellStart"/>
      <w:r w:rsidRPr="00960803">
        <w:rPr>
          <w:rFonts w:cs="Times New Roman"/>
          <w:szCs w:val="24"/>
        </w:rPr>
        <w:t>Clegg</w:t>
      </w:r>
      <w:proofErr w:type="spellEnd"/>
      <w:r w:rsidRPr="00960803">
        <w:rPr>
          <w:rFonts w:cs="Times New Roman"/>
          <w:szCs w:val="24"/>
        </w:rPr>
        <w:t xml:space="preserve">, K. (2006). </w:t>
      </w:r>
      <w:proofErr w:type="spellStart"/>
      <w:r w:rsidRPr="00960803">
        <w:rPr>
          <w:rFonts w:cs="Times New Roman"/>
          <w:i/>
          <w:iCs/>
          <w:szCs w:val="24"/>
        </w:rPr>
        <w:t>Innovative</w:t>
      </w:r>
      <w:proofErr w:type="spellEnd"/>
      <w:r w:rsidRPr="00960803">
        <w:rPr>
          <w:rFonts w:cs="Times New Roman"/>
          <w:i/>
          <w:iCs/>
          <w:szCs w:val="24"/>
        </w:rPr>
        <w:t xml:space="preserve"> </w:t>
      </w:r>
      <w:proofErr w:type="spellStart"/>
      <w:r w:rsidRPr="00960803">
        <w:rPr>
          <w:rFonts w:cs="Times New Roman"/>
          <w:i/>
          <w:iCs/>
          <w:szCs w:val="24"/>
        </w:rPr>
        <w:t>assessment</w:t>
      </w:r>
      <w:proofErr w:type="spellEnd"/>
      <w:r w:rsidRPr="00960803">
        <w:rPr>
          <w:rFonts w:cs="Times New Roman"/>
          <w:i/>
          <w:iCs/>
          <w:szCs w:val="24"/>
        </w:rPr>
        <w:t xml:space="preserve"> in </w:t>
      </w:r>
      <w:proofErr w:type="spellStart"/>
      <w:r w:rsidRPr="00960803">
        <w:rPr>
          <w:rFonts w:cs="Times New Roman"/>
          <w:i/>
          <w:iCs/>
          <w:szCs w:val="24"/>
        </w:rPr>
        <w:t>higher</w:t>
      </w:r>
      <w:proofErr w:type="spellEnd"/>
      <w:r w:rsidRPr="00960803">
        <w:rPr>
          <w:rFonts w:cs="Times New Roman"/>
          <w:i/>
          <w:iCs/>
          <w:szCs w:val="24"/>
        </w:rPr>
        <w:t xml:space="preserve"> </w:t>
      </w:r>
      <w:proofErr w:type="spellStart"/>
      <w:r w:rsidRPr="00960803">
        <w:rPr>
          <w:rFonts w:cs="Times New Roman"/>
          <w:i/>
          <w:iCs/>
          <w:szCs w:val="24"/>
        </w:rPr>
        <w:t>education</w:t>
      </w:r>
      <w:proofErr w:type="spellEnd"/>
      <w:r w:rsidRPr="00960803">
        <w:rPr>
          <w:rFonts w:cs="Times New Roman"/>
          <w:szCs w:val="24"/>
        </w:rPr>
        <w:t xml:space="preserve">. </w:t>
      </w:r>
      <w:proofErr w:type="spellStart"/>
      <w:r w:rsidRPr="00960803">
        <w:rPr>
          <w:rFonts w:cs="Times New Roman"/>
          <w:szCs w:val="24"/>
        </w:rPr>
        <w:t>London</w:t>
      </w:r>
      <w:proofErr w:type="spellEnd"/>
      <w:r w:rsidRPr="00960803">
        <w:rPr>
          <w:rFonts w:cs="Times New Roman"/>
          <w:szCs w:val="24"/>
        </w:rPr>
        <w:t xml:space="preserve">: </w:t>
      </w:r>
      <w:proofErr w:type="spellStart"/>
      <w:r w:rsidRPr="00960803">
        <w:rPr>
          <w:rFonts w:cs="Times New Roman"/>
          <w:szCs w:val="24"/>
        </w:rPr>
        <w:t>Routledge</w:t>
      </w:r>
      <w:proofErr w:type="spellEnd"/>
      <w:r w:rsidRPr="00960803">
        <w:rPr>
          <w:rFonts w:cs="Times New Roman"/>
          <w:szCs w:val="24"/>
        </w:rPr>
        <w:t>.</w:t>
      </w:r>
      <w:r w:rsidR="00EA5D0E" w:rsidRPr="00960803">
        <w:rPr>
          <w:rFonts w:cs="Times New Roman"/>
          <w:szCs w:val="24"/>
        </w:rPr>
        <w:t xml:space="preserve">  </w:t>
      </w:r>
      <w:r w:rsidR="00EA5D0E" w:rsidRPr="009D488D">
        <w:rPr>
          <w:rStyle w:val="stil10Char"/>
          <w:highlight w:val="darkGray"/>
        </w:rPr>
        <w:t>İki yazarlı kitap</w:t>
      </w:r>
    </w:p>
    <w:p w14:paraId="35F4D218" w14:textId="31923C28" w:rsidR="00364FF4" w:rsidRPr="00960803" w:rsidRDefault="00364FF4" w:rsidP="00991ABC">
      <w:pPr>
        <w:spacing w:line="240" w:lineRule="auto"/>
        <w:ind w:left="567" w:hanging="567"/>
        <w:rPr>
          <w:rFonts w:cs="Times New Roman"/>
          <w:color w:val="000000" w:themeColor="text1"/>
          <w:szCs w:val="24"/>
        </w:rPr>
      </w:pPr>
    </w:p>
    <w:p w14:paraId="1DDBFB36" w14:textId="521AA498" w:rsidR="00792518" w:rsidRPr="00960803" w:rsidRDefault="00960803" w:rsidP="00991ABC">
      <w:pPr>
        <w:spacing w:line="240" w:lineRule="auto"/>
        <w:ind w:left="567" w:hanging="567"/>
        <w:rPr>
          <w:rStyle w:val="stil10Char"/>
        </w:rPr>
      </w:pPr>
      <w:r w:rsidRPr="00960803">
        <w:rPr>
          <w:rFonts w:cs="Times New Roman"/>
          <w:noProof/>
          <w:color w:val="000000" w:themeColor="text1"/>
          <w:szCs w:val="24"/>
          <w:lang w:eastAsia="tr-TR"/>
        </w:rPr>
        <mc:AlternateContent>
          <mc:Choice Requires="wps">
            <w:drawing>
              <wp:anchor distT="45720" distB="45720" distL="114300" distR="114300" simplePos="0" relativeHeight="252065792" behindDoc="0" locked="0" layoutInCell="1" allowOverlap="1" wp14:anchorId="417EB408" wp14:editId="4C9D756C">
                <wp:simplePos x="0" y="0"/>
                <wp:positionH relativeFrom="page">
                  <wp:posOffset>236220</wp:posOffset>
                </wp:positionH>
                <wp:positionV relativeFrom="paragraph">
                  <wp:posOffset>321945</wp:posOffset>
                </wp:positionV>
                <wp:extent cx="769620" cy="342900"/>
                <wp:effectExtent l="0" t="0" r="11430" b="19050"/>
                <wp:wrapNone/>
                <wp:docPr id="37050730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42900"/>
                        </a:xfrm>
                        <a:prstGeom prst="rect">
                          <a:avLst/>
                        </a:prstGeom>
                        <a:solidFill>
                          <a:schemeClr val="accent6">
                            <a:lumMod val="40000"/>
                            <a:lumOff val="60000"/>
                          </a:schemeClr>
                        </a:solidFill>
                        <a:ln w="9525">
                          <a:solidFill>
                            <a:srgbClr val="000000"/>
                          </a:solidFill>
                          <a:miter lim="800000"/>
                          <a:headEnd/>
                          <a:tailEnd/>
                        </a:ln>
                      </wps:spPr>
                      <wps:txbx>
                        <w:txbxContent>
                          <w:p w14:paraId="0A3F5F37" w14:textId="6038687F" w:rsidR="0064052D" w:rsidRDefault="0064052D">
                            <w:r>
                              <w:t xml:space="preserve">Kitap: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17EB408" id="_x0000_s1192" type="#_x0000_t202" style="position:absolute;left:0;text-align:left;margin-left:18.6pt;margin-top:25.35pt;width:60.6pt;height:27pt;z-index:25206579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cnJNwIAAGQEAAAOAAAAZHJzL2Uyb0RvYy54bWysVNuO2yAQfa/Uf0C8N3bSJJtYcVbbbLeq&#10;tL1I234AxjhGBYYCib39+g448SbtW1U/IJiBMzPnzHhz22tFjsJ5Caak00lOiTAcamn2Jf3+7eHN&#10;ihIfmKmZAiNK+iw8vd2+frXpbCFm0IKqhSMIYnzR2ZK2IdgiyzxvhWZ+AlYYdDbgNAt4dPusdqxD&#10;dK2yWZ4vsw5cbR1w4T1a7wcn3Sb8phE8fGkaLwJRJcXcQlpdWqu4ZtsNK/aO2VbyUxrsH7LQTBoM&#10;OkLds8DIwcm/oLTkDjw0YcJBZ9A0kotUA1Yzzf+o5qllVqRakBxvR5r8/4Pln49P9qsjoX8HPQqY&#10;ivD2EfgPTwzsWmb24s456FrBagw8jZRlnfXF6Wmk2hc+glTdJ6hRZHYIkID6xunICtZJEB0FeB5J&#10;F30gHI03y/Vyhh6Orrfz2TpPomSsOD+2zocPAjSJm5I61DSBs+OjDzEZVpyvxFgelKwfpFLpEPtI&#10;7JQjR4YdwDgXJizTc3XQmO1gn+f4Db2AZuyYwbw8mzFE6siIlAJeBVGGdCVdL2aLBHzl825fjeEj&#10;3Fje1TUtA46Bkrqkq/ESKyLn702dmjQwqYY9ZqPMSYTI+6BA6KueyBoBVrGSKEoF9TPK4mBoexxT&#10;3LTgflHSYcuX1P88MCcoUR8NSruezudxRtJhvriJqrhLT3XpYYYjVEkDJcN2F9JcRdoN3GELNDLJ&#10;85LJKWds5UTiaezirFye062Xn8P2NwAAAP//AwBQSwMEFAAGAAgAAAAhAMvCQPPhAAAACQEAAA8A&#10;AABkcnMvZG93bnJldi54bWxMj8FOwzAQRO9I/IO1SNyoTUlJCXEqBGqFQK1E2wNHN97GEfY6it02&#10;/XvcE9xmNaOZt+VscJYdsQ+tJwn3IwEMqfa6pUbCdjO/mwILUZFW1hNKOGOAWXV9VapC+xN94XEd&#10;G5ZKKBRKgomxKzgPtUGnwsh3SMnb+96pmM6+4bpXp1TuLB8L8cidaiktGNXhq8H6Z31wEhbO7z/s&#10;22K7ef9ezT/P3VNm6qWUtzfDyzOwiEP8C8MFP6FDlZh2/kA6MCvhIR+npISJyIFd/Mk0A7ZLQmQ5&#10;8Krk/z+ofgEAAP//AwBQSwECLQAUAAYACAAAACEAtoM4kv4AAADhAQAAEwAAAAAAAAAAAAAAAAAA&#10;AAAAW0NvbnRlbnRfVHlwZXNdLnhtbFBLAQItABQABgAIAAAAIQA4/SH/1gAAAJQBAAALAAAAAAAA&#10;AAAAAAAAAC8BAABfcmVscy8ucmVsc1BLAQItABQABgAIAAAAIQARjcnJNwIAAGQEAAAOAAAAAAAA&#10;AAAAAAAAAC4CAABkcnMvZTJvRG9jLnhtbFBLAQItABQABgAIAAAAIQDLwkDz4QAAAAkBAAAPAAAA&#10;AAAAAAAAAAAAAJEEAABkcnMvZG93bnJldi54bWxQSwUGAAAAAAQABADzAAAAnwUAAAAA&#10;" fillcolor="#fbd4b4 [1305]">
                <v:textbox>
                  <w:txbxContent>
                    <w:p w14:paraId="0A3F5F37" w14:textId="6038687F" w:rsidR="0064052D" w:rsidRDefault="0064052D">
                      <w:r>
                        <w:t xml:space="preserve">Kitap: </w:t>
                      </w:r>
                    </w:p>
                  </w:txbxContent>
                </v:textbox>
                <w10:wrap anchorx="page"/>
              </v:shape>
            </w:pict>
          </mc:Fallback>
        </mc:AlternateContent>
      </w:r>
      <w:proofErr w:type="spellStart"/>
      <w:r w:rsidR="00F916DA" w:rsidRPr="00960803">
        <w:rPr>
          <w:rFonts w:cs="Times New Roman"/>
          <w:szCs w:val="24"/>
        </w:rPr>
        <w:t>Hubbard</w:t>
      </w:r>
      <w:proofErr w:type="spellEnd"/>
      <w:r w:rsidR="00F916DA" w:rsidRPr="00960803">
        <w:rPr>
          <w:rFonts w:cs="Times New Roman"/>
          <w:szCs w:val="24"/>
        </w:rPr>
        <w:t>, J</w:t>
      </w:r>
      <w:proofErr w:type="gramStart"/>
      <w:r w:rsidR="00F916DA" w:rsidRPr="00960803">
        <w:rPr>
          <w:rFonts w:cs="Times New Roman"/>
          <w:szCs w:val="24"/>
        </w:rPr>
        <w:t>.,</w:t>
      </w:r>
      <w:proofErr w:type="gramEnd"/>
      <w:r w:rsidR="00F916DA" w:rsidRPr="00960803">
        <w:rPr>
          <w:rFonts w:cs="Times New Roman"/>
          <w:szCs w:val="24"/>
        </w:rPr>
        <w:t xml:space="preserve"> Thomas, C., ve </w:t>
      </w:r>
      <w:proofErr w:type="spellStart"/>
      <w:r w:rsidR="00F916DA" w:rsidRPr="00960803">
        <w:rPr>
          <w:rFonts w:cs="Times New Roman"/>
          <w:szCs w:val="24"/>
        </w:rPr>
        <w:t>Varnham</w:t>
      </w:r>
      <w:proofErr w:type="spellEnd"/>
      <w:r w:rsidR="00F916DA" w:rsidRPr="00960803">
        <w:rPr>
          <w:rFonts w:cs="Times New Roman"/>
          <w:szCs w:val="24"/>
        </w:rPr>
        <w:t xml:space="preserve">, S. (2010). </w:t>
      </w:r>
      <w:proofErr w:type="spellStart"/>
      <w:r w:rsidR="00F916DA" w:rsidRPr="00960803">
        <w:rPr>
          <w:rFonts w:cs="Times New Roman"/>
          <w:i/>
          <w:iCs/>
          <w:szCs w:val="24"/>
        </w:rPr>
        <w:t>Principles</w:t>
      </w:r>
      <w:proofErr w:type="spellEnd"/>
      <w:r w:rsidR="00F916DA" w:rsidRPr="00960803">
        <w:rPr>
          <w:rFonts w:cs="Times New Roman"/>
          <w:i/>
          <w:iCs/>
          <w:szCs w:val="24"/>
        </w:rPr>
        <w:t xml:space="preserve"> of </w:t>
      </w:r>
      <w:proofErr w:type="spellStart"/>
      <w:r w:rsidR="00F916DA" w:rsidRPr="00960803">
        <w:rPr>
          <w:rFonts w:cs="Times New Roman"/>
          <w:i/>
          <w:iCs/>
          <w:szCs w:val="24"/>
        </w:rPr>
        <w:t>lawfor</w:t>
      </w:r>
      <w:proofErr w:type="spellEnd"/>
      <w:r w:rsidR="00F916DA" w:rsidRPr="00960803">
        <w:rPr>
          <w:rFonts w:cs="Times New Roman"/>
          <w:i/>
          <w:iCs/>
          <w:szCs w:val="24"/>
        </w:rPr>
        <w:t xml:space="preserve"> New </w:t>
      </w:r>
      <w:proofErr w:type="spellStart"/>
      <w:r w:rsidR="00F916DA" w:rsidRPr="00960803">
        <w:rPr>
          <w:rFonts w:cs="Times New Roman"/>
          <w:i/>
          <w:iCs/>
          <w:szCs w:val="24"/>
        </w:rPr>
        <w:t>Zealand</w:t>
      </w:r>
      <w:proofErr w:type="spellEnd"/>
      <w:r w:rsidR="00F916DA" w:rsidRPr="00960803">
        <w:rPr>
          <w:rFonts w:cs="Times New Roman"/>
          <w:i/>
          <w:iCs/>
          <w:szCs w:val="24"/>
        </w:rPr>
        <w:t xml:space="preserve"> </w:t>
      </w:r>
      <w:proofErr w:type="spellStart"/>
      <w:r w:rsidR="00F916DA" w:rsidRPr="00960803">
        <w:rPr>
          <w:rFonts w:cs="Times New Roman"/>
          <w:i/>
          <w:iCs/>
          <w:szCs w:val="24"/>
        </w:rPr>
        <w:t>business</w:t>
      </w:r>
      <w:proofErr w:type="spellEnd"/>
      <w:r w:rsidR="00F916DA" w:rsidRPr="00960803">
        <w:rPr>
          <w:rFonts w:cs="Times New Roman"/>
          <w:i/>
          <w:iCs/>
          <w:szCs w:val="24"/>
        </w:rPr>
        <w:t xml:space="preserve"> </w:t>
      </w:r>
      <w:proofErr w:type="spellStart"/>
      <w:r w:rsidR="00F916DA" w:rsidRPr="00960803">
        <w:rPr>
          <w:rFonts w:cs="Times New Roman"/>
          <w:i/>
          <w:iCs/>
          <w:szCs w:val="24"/>
        </w:rPr>
        <w:t>students</w:t>
      </w:r>
      <w:proofErr w:type="spellEnd"/>
      <w:r w:rsidR="00F916DA" w:rsidRPr="00960803">
        <w:rPr>
          <w:rFonts w:cs="Times New Roman"/>
          <w:i/>
          <w:iCs/>
          <w:szCs w:val="24"/>
        </w:rPr>
        <w:t xml:space="preserve"> (4th ed.).</w:t>
      </w:r>
      <w:r w:rsidR="00F916DA" w:rsidRPr="00960803">
        <w:rPr>
          <w:rFonts w:cs="Times New Roman"/>
          <w:szCs w:val="24"/>
        </w:rPr>
        <w:t xml:space="preserve"> </w:t>
      </w:r>
      <w:proofErr w:type="spellStart"/>
      <w:r w:rsidR="00F916DA" w:rsidRPr="00960803">
        <w:rPr>
          <w:rFonts w:cs="Times New Roman"/>
          <w:szCs w:val="24"/>
        </w:rPr>
        <w:t>Auckland</w:t>
      </w:r>
      <w:proofErr w:type="spellEnd"/>
      <w:r w:rsidR="00F916DA" w:rsidRPr="00960803">
        <w:rPr>
          <w:rFonts w:cs="Times New Roman"/>
          <w:szCs w:val="24"/>
        </w:rPr>
        <w:t xml:space="preserve">, New </w:t>
      </w:r>
      <w:proofErr w:type="spellStart"/>
      <w:r w:rsidR="00F916DA" w:rsidRPr="00960803">
        <w:rPr>
          <w:rFonts w:cs="Times New Roman"/>
          <w:szCs w:val="24"/>
        </w:rPr>
        <w:t>Zealand</w:t>
      </w:r>
      <w:proofErr w:type="spellEnd"/>
      <w:r w:rsidR="00F916DA" w:rsidRPr="00960803">
        <w:rPr>
          <w:rFonts w:cs="Times New Roman"/>
          <w:szCs w:val="24"/>
        </w:rPr>
        <w:t xml:space="preserve">: </w:t>
      </w:r>
      <w:proofErr w:type="spellStart"/>
      <w:r w:rsidR="00F916DA" w:rsidRPr="00960803">
        <w:rPr>
          <w:rFonts w:cs="Times New Roman"/>
          <w:szCs w:val="24"/>
        </w:rPr>
        <w:t>Pearson</w:t>
      </w:r>
      <w:proofErr w:type="spellEnd"/>
      <w:r w:rsidR="00F916DA" w:rsidRPr="00960803">
        <w:rPr>
          <w:rFonts w:cs="Times New Roman"/>
          <w:szCs w:val="24"/>
        </w:rPr>
        <w:t>.</w:t>
      </w:r>
      <w:r w:rsidR="00EA5D0E" w:rsidRPr="00960803">
        <w:rPr>
          <w:rFonts w:cs="Times New Roman"/>
          <w:szCs w:val="24"/>
        </w:rPr>
        <w:t xml:space="preserve"> </w:t>
      </w:r>
      <w:r w:rsidR="00EA5D0E" w:rsidRPr="009D488D">
        <w:rPr>
          <w:rStyle w:val="stil10Char"/>
          <w:highlight w:val="darkGray"/>
        </w:rPr>
        <w:t>Üç veya beş yazarlı kitap</w:t>
      </w:r>
    </w:p>
    <w:p w14:paraId="2925C11B" w14:textId="0417E660" w:rsidR="00792518" w:rsidRPr="00960803" w:rsidRDefault="00792518" w:rsidP="00991ABC">
      <w:pPr>
        <w:spacing w:line="240" w:lineRule="auto"/>
        <w:ind w:left="567" w:hanging="567"/>
        <w:rPr>
          <w:rFonts w:cs="Times New Roman"/>
          <w:color w:val="000000" w:themeColor="text1"/>
          <w:szCs w:val="24"/>
        </w:rPr>
      </w:pPr>
    </w:p>
    <w:p w14:paraId="1B82F8DB" w14:textId="62ECD089" w:rsidR="00792518" w:rsidRPr="00960803" w:rsidRDefault="00364FF4" w:rsidP="00991ABC">
      <w:pPr>
        <w:spacing w:line="240" w:lineRule="auto"/>
        <w:ind w:left="567" w:hanging="567"/>
        <w:rPr>
          <w:rStyle w:val="stil10Char"/>
        </w:rPr>
      </w:pPr>
      <w:proofErr w:type="spellStart"/>
      <w:r w:rsidRPr="00960803">
        <w:rPr>
          <w:rFonts w:cs="Times New Roman"/>
          <w:szCs w:val="24"/>
        </w:rPr>
        <w:t>Mezey</w:t>
      </w:r>
      <w:proofErr w:type="spellEnd"/>
      <w:r w:rsidRPr="00960803">
        <w:rPr>
          <w:rFonts w:cs="Times New Roman"/>
          <w:szCs w:val="24"/>
        </w:rPr>
        <w:t>, M. D</w:t>
      </w:r>
      <w:proofErr w:type="gramStart"/>
      <w:r w:rsidRPr="00960803">
        <w:rPr>
          <w:rFonts w:cs="Times New Roman"/>
          <w:szCs w:val="24"/>
        </w:rPr>
        <w:t>.,</w:t>
      </w:r>
      <w:proofErr w:type="gramEnd"/>
      <w:r w:rsidRPr="00960803">
        <w:rPr>
          <w:rFonts w:cs="Times New Roman"/>
          <w:szCs w:val="24"/>
        </w:rPr>
        <w:t xml:space="preserve"> </w:t>
      </w:r>
      <w:proofErr w:type="spellStart"/>
      <w:r w:rsidRPr="00960803">
        <w:rPr>
          <w:rFonts w:cs="Times New Roman"/>
          <w:szCs w:val="24"/>
        </w:rPr>
        <w:t>Cassel</w:t>
      </w:r>
      <w:proofErr w:type="spellEnd"/>
      <w:r w:rsidRPr="00960803">
        <w:rPr>
          <w:rFonts w:cs="Times New Roman"/>
          <w:szCs w:val="24"/>
        </w:rPr>
        <w:t xml:space="preserve">, C. K., </w:t>
      </w:r>
      <w:proofErr w:type="spellStart"/>
      <w:r w:rsidRPr="00960803">
        <w:rPr>
          <w:rFonts w:cs="Times New Roman"/>
          <w:szCs w:val="24"/>
        </w:rPr>
        <w:t>Bottrell</w:t>
      </w:r>
      <w:proofErr w:type="spellEnd"/>
      <w:r w:rsidRPr="00960803">
        <w:rPr>
          <w:rFonts w:cs="Times New Roman"/>
          <w:szCs w:val="24"/>
        </w:rPr>
        <w:t xml:space="preserve">, M. M., </w:t>
      </w:r>
      <w:proofErr w:type="spellStart"/>
      <w:r w:rsidRPr="00960803">
        <w:rPr>
          <w:rFonts w:cs="Times New Roman"/>
          <w:szCs w:val="24"/>
        </w:rPr>
        <w:t>Hyer</w:t>
      </w:r>
      <w:proofErr w:type="spellEnd"/>
      <w:r w:rsidRPr="00960803">
        <w:rPr>
          <w:rFonts w:cs="Times New Roman"/>
          <w:szCs w:val="24"/>
        </w:rPr>
        <w:t xml:space="preserve">, K., </w:t>
      </w:r>
      <w:proofErr w:type="spellStart"/>
      <w:r w:rsidRPr="00960803">
        <w:rPr>
          <w:rFonts w:cs="Times New Roman"/>
          <w:szCs w:val="24"/>
        </w:rPr>
        <w:t>Howe</w:t>
      </w:r>
      <w:proofErr w:type="spellEnd"/>
      <w:r w:rsidRPr="00960803">
        <w:rPr>
          <w:rFonts w:cs="Times New Roman"/>
          <w:szCs w:val="24"/>
        </w:rPr>
        <w:t xml:space="preserve">, J. L., ve </w:t>
      </w:r>
      <w:proofErr w:type="spellStart"/>
      <w:r w:rsidRPr="00960803">
        <w:rPr>
          <w:rFonts w:cs="Times New Roman"/>
          <w:szCs w:val="24"/>
        </w:rPr>
        <w:t>Fulmer</w:t>
      </w:r>
      <w:proofErr w:type="spellEnd"/>
      <w:r w:rsidRPr="00960803">
        <w:rPr>
          <w:rFonts w:cs="Times New Roman"/>
          <w:szCs w:val="24"/>
        </w:rPr>
        <w:t>, T. T. (</w:t>
      </w:r>
      <w:proofErr w:type="spellStart"/>
      <w:r w:rsidRPr="00960803">
        <w:rPr>
          <w:rFonts w:cs="Times New Roman"/>
          <w:szCs w:val="24"/>
        </w:rPr>
        <w:t>Eds</w:t>
      </w:r>
      <w:proofErr w:type="spellEnd"/>
      <w:r w:rsidRPr="00960803">
        <w:rPr>
          <w:rFonts w:cs="Times New Roman"/>
          <w:szCs w:val="24"/>
        </w:rPr>
        <w:t xml:space="preserve">.). (2002). </w:t>
      </w:r>
      <w:proofErr w:type="spellStart"/>
      <w:r w:rsidRPr="00960803">
        <w:rPr>
          <w:rFonts w:cs="Times New Roman"/>
          <w:i/>
          <w:iCs/>
          <w:szCs w:val="24"/>
        </w:rPr>
        <w:t>Ethical</w:t>
      </w:r>
      <w:proofErr w:type="spellEnd"/>
      <w:r w:rsidRPr="00960803">
        <w:rPr>
          <w:rFonts w:cs="Times New Roman"/>
          <w:i/>
          <w:iCs/>
          <w:szCs w:val="24"/>
        </w:rPr>
        <w:t xml:space="preserve"> </w:t>
      </w:r>
      <w:proofErr w:type="spellStart"/>
      <w:r w:rsidRPr="00960803">
        <w:rPr>
          <w:rFonts w:cs="Times New Roman"/>
          <w:i/>
          <w:iCs/>
          <w:szCs w:val="24"/>
        </w:rPr>
        <w:t>patient</w:t>
      </w:r>
      <w:proofErr w:type="spellEnd"/>
      <w:r w:rsidRPr="00960803">
        <w:rPr>
          <w:rFonts w:cs="Times New Roman"/>
          <w:i/>
          <w:iCs/>
          <w:szCs w:val="24"/>
        </w:rPr>
        <w:t xml:space="preserve"> </w:t>
      </w:r>
      <w:proofErr w:type="spellStart"/>
      <w:r w:rsidRPr="00960803">
        <w:rPr>
          <w:rFonts w:cs="Times New Roman"/>
          <w:i/>
          <w:iCs/>
          <w:szCs w:val="24"/>
        </w:rPr>
        <w:t>care</w:t>
      </w:r>
      <w:proofErr w:type="spellEnd"/>
      <w:r w:rsidRPr="00960803">
        <w:rPr>
          <w:rFonts w:cs="Times New Roman"/>
          <w:i/>
          <w:iCs/>
          <w:szCs w:val="24"/>
        </w:rPr>
        <w:t xml:space="preserve">: A </w:t>
      </w:r>
      <w:proofErr w:type="spellStart"/>
      <w:r w:rsidRPr="00960803">
        <w:rPr>
          <w:rFonts w:cs="Times New Roman"/>
          <w:i/>
          <w:iCs/>
          <w:szCs w:val="24"/>
        </w:rPr>
        <w:t>case</w:t>
      </w:r>
      <w:proofErr w:type="spellEnd"/>
      <w:r w:rsidRPr="00960803">
        <w:rPr>
          <w:rFonts w:cs="Times New Roman"/>
          <w:i/>
          <w:iCs/>
          <w:szCs w:val="24"/>
        </w:rPr>
        <w:t xml:space="preserve"> </w:t>
      </w:r>
      <w:proofErr w:type="spellStart"/>
      <w:r w:rsidRPr="00960803">
        <w:rPr>
          <w:rFonts w:cs="Times New Roman"/>
          <w:i/>
          <w:iCs/>
          <w:szCs w:val="24"/>
        </w:rPr>
        <w:t>book</w:t>
      </w:r>
      <w:proofErr w:type="spellEnd"/>
      <w:r w:rsidRPr="00960803">
        <w:rPr>
          <w:rFonts w:cs="Times New Roman"/>
          <w:i/>
          <w:iCs/>
          <w:szCs w:val="24"/>
        </w:rPr>
        <w:t xml:space="preserve"> </w:t>
      </w:r>
      <w:proofErr w:type="spellStart"/>
      <w:r w:rsidRPr="00960803">
        <w:rPr>
          <w:rFonts w:cs="Times New Roman"/>
          <w:i/>
          <w:iCs/>
          <w:szCs w:val="24"/>
        </w:rPr>
        <w:t>for</w:t>
      </w:r>
      <w:proofErr w:type="spellEnd"/>
      <w:r w:rsidRPr="00960803">
        <w:rPr>
          <w:rFonts w:cs="Times New Roman"/>
          <w:i/>
          <w:iCs/>
          <w:szCs w:val="24"/>
        </w:rPr>
        <w:t xml:space="preserve"> </w:t>
      </w:r>
      <w:proofErr w:type="spellStart"/>
      <w:r w:rsidRPr="00960803">
        <w:rPr>
          <w:rFonts w:cs="Times New Roman"/>
          <w:i/>
          <w:iCs/>
          <w:szCs w:val="24"/>
        </w:rPr>
        <w:t>geriatric</w:t>
      </w:r>
      <w:proofErr w:type="spellEnd"/>
      <w:r w:rsidRPr="00960803">
        <w:rPr>
          <w:rFonts w:cs="Times New Roman"/>
          <w:i/>
          <w:iCs/>
          <w:szCs w:val="24"/>
        </w:rPr>
        <w:t xml:space="preserve"> </w:t>
      </w:r>
      <w:proofErr w:type="spellStart"/>
      <w:r w:rsidRPr="00960803">
        <w:rPr>
          <w:rFonts w:cs="Times New Roman"/>
          <w:i/>
          <w:iCs/>
          <w:szCs w:val="24"/>
        </w:rPr>
        <w:t>health</w:t>
      </w:r>
      <w:proofErr w:type="spellEnd"/>
      <w:r w:rsidRPr="00960803">
        <w:rPr>
          <w:rFonts w:cs="Times New Roman"/>
          <w:i/>
          <w:iCs/>
          <w:szCs w:val="24"/>
        </w:rPr>
        <w:t xml:space="preserve"> </w:t>
      </w:r>
      <w:proofErr w:type="spellStart"/>
      <w:r w:rsidRPr="00960803">
        <w:rPr>
          <w:rFonts w:cs="Times New Roman"/>
          <w:i/>
          <w:iCs/>
          <w:szCs w:val="24"/>
        </w:rPr>
        <w:t>care</w:t>
      </w:r>
      <w:proofErr w:type="spellEnd"/>
      <w:r w:rsidRPr="00960803">
        <w:rPr>
          <w:rFonts w:cs="Times New Roman"/>
          <w:i/>
          <w:iCs/>
          <w:szCs w:val="24"/>
        </w:rPr>
        <w:t xml:space="preserve"> </w:t>
      </w:r>
      <w:proofErr w:type="spellStart"/>
      <w:r w:rsidRPr="00960803">
        <w:rPr>
          <w:rFonts w:cs="Times New Roman"/>
          <w:i/>
          <w:iCs/>
          <w:szCs w:val="24"/>
        </w:rPr>
        <w:t>teams</w:t>
      </w:r>
      <w:proofErr w:type="spellEnd"/>
      <w:r w:rsidRPr="00960803">
        <w:rPr>
          <w:rFonts w:cs="Times New Roman"/>
          <w:i/>
          <w:iCs/>
          <w:szCs w:val="24"/>
        </w:rPr>
        <w:t>.</w:t>
      </w:r>
      <w:r w:rsidRPr="00960803">
        <w:rPr>
          <w:rFonts w:cs="Times New Roman"/>
          <w:szCs w:val="24"/>
        </w:rPr>
        <w:t xml:space="preserve"> Baltimore, MD: Johns Hopkins </w:t>
      </w:r>
      <w:proofErr w:type="spellStart"/>
      <w:r w:rsidRPr="00960803">
        <w:rPr>
          <w:rFonts w:cs="Times New Roman"/>
          <w:szCs w:val="24"/>
        </w:rPr>
        <w:t>University</w:t>
      </w:r>
      <w:proofErr w:type="spellEnd"/>
      <w:r w:rsidRPr="00960803">
        <w:rPr>
          <w:rFonts w:cs="Times New Roman"/>
          <w:szCs w:val="24"/>
        </w:rPr>
        <w:t xml:space="preserve"> </w:t>
      </w:r>
      <w:proofErr w:type="spellStart"/>
      <w:r w:rsidRPr="00960803">
        <w:rPr>
          <w:rFonts w:cs="Times New Roman"/>
          <w:szCs w:val="24"/>
        </w:rPr>
        <w:t>Press</w:t>
      </w:r>
      <w:proofErr w:type="spellEnd"/>
      <w:r w:rsidRPr="00960803">
        <w:rPr>
          <w:rFonts w:cs="Times New Roman"/>
          <w:szCs w:val="24"/>
        </w:rPr>
        <w:t>.</w:t>
      </w:r>
      <w:r w:rsidR="00EA5D0E" w:rsidRPr="00960803">
        <w:rPr>
          <w:rFonts w:cs="Times New Roman"/>
          <w:szCs w:val="24"/>
        </w:rPr>
        <w:t xml:space="preserve"> </w:t>
      </w:r>
      <w:r w:rsidR="00EA5D0E" w:rsidRPr="009D488D">
        <w:rPr>
          <w:rStyle w:val="stil10Char"/>
          <w:highlight w:val="darkGray"/>
        </w:rPr>
        <w:t>Altı ve daha fazla yazarlı kitap</w:t>
      </w:r>
    </w:p>
    <w:p w14:paraId="5E433CB4" w14:textId="77777777" w:rsidR="00EA5D0E" w:rsidRPr="00960803" w:rsidRDefault="00EA5D0E" w:rsidP="00991ABC">
      <w:pPr>
        <w:spacing w:line="240" w:lineRule="auto"/>
        <w:ind w:left="567" w:hanging="567"/>
      </w:pPr>
    </w:p>
    <w:p w14:paraId="79171B1B" w14:textId="7AEC0AB7" w:rsidR="001971BC" w:rsidRPr="00960803" w:rsidRDefault="00D349A2" w:rsidP="00991ABC">
      <w:pPr>
        <w:spacing w:line="240" w:lineRule="auto"/>
        <w:ind w:left="567" w:hanging="567"/>
        <w:rPr>
          <w:rFonts w:cs="Times New Roman"/>
          <w:szCs w:val="24"/>
        </w:rPr>
      </w:pPr>
      <w:r w:rsidRPr="00960803">
        <w:rPr>
          <w:rFonts w:cs="Times New Roman"/>
          <w:szCs w:val="24"/>
        </w:rPr>
        <w:t>Onan, K</w:t>
      </w:r>
      <w:proofErr w:type="gramStart"/>
      <w:r w:rsidRPr="00960803">
        <w:rPr>
          <w:rFonts w:cs="Times New Roman"/>
          <w:szCs w:val="24"/>
        </w:rPr>
        <w:t>.,</w:t>
      </w:r>
      <w:proofErr w:type="gramEnd"/>
      <w:r w:rsidRPr="00960803">
        <w:rPr>
          <w:rFonts w:cs="Times New Roman"/>
          <w:szCs w:val="24"/>
        </w:rPr>
        <w:t xml:space="preserve"> ve </w:t>
      </w:r>
      <w:proofErr w:type="spellStart"/>
      <w:r w:rsidRPr="00960803">
        <w:rPr>
          <w:rFonts w:cs="Times New Roman"/>
          <w:szCs w:val="24"/>
        </w:rPr>
        <w:t>Sennaroğlu</w:t>
      </w:r>
      <w:proofErr w:type="spellEnd"/>
      <w:r w:rsidRPr="00960803">
        <w:rPr>
          <w:rFonts w:cs="Times New Roman"/>
          <w:szCs w:val="24"/>
        </w:rPr>
        <w:t xml:space="preserve">, B. (2009). </w:t>
      </w:r>
      <w:proofErr w:type="spellStart"/>
      <w:r w:rsidRPr="00960803">
        <w:rPr>
          <w:rFonts w:cs="Times New Roman"/>
          <w:szCs w:val="24"/>
        </w:rPr>
        <w:t>Comparative</w:t>
      </w:r>
      <w:proofErr w:type="spellEnd"/>
      <w:r w:rsidRPr="00960803">
        <w:rPr>
          <w:rFonts w:cs="Times New Roman"/>
          <w:szCs w:val="24"/>
        </w:rPr>
        <w:t xml:space="preserve"> </w:t>
      </w:r>
      <w:proofErr w:type="spellStart"/>
      <w:r w:rsidRPr="00960803">
        <w:rPr>
          <w:rFonts w:cs="Times New Roman"/>
          <w:szCs w:val="24"/>
        </w:rPr>
        <w:t>study</w:t>
      </w:r>
      <w:proofErr w:type="spellEnd"/>
      <w:r w:rsidRPr="00960803">
        <w:rPr>
          <w:rFonts w:cs="Times New Roman"/>
          <w:szCs w:val="24"/>
        </w:rPr>
        <w:t xml:space="preserve"> of </w:t>
      </w:r>
      <w:proofErr w:type="spellStart"/>
      <w:r w:rsidRPr="00960803">
        <w:rPr>
          <w:rFonts w:cs="Times New Roman"/>
          <w:szCs w:val="24"/>
        </w:rPr>
        <w:t>production</w:t>
      </w:r>
      <w:proofErr w:type="spellEnd"/>
      <w:r w:rsidRPr="00960803">
        <w:rPr>
          <w:rFonts w:cs="Times New Roman"/>
          <w:szCs w:val="24"/>
        </w:rPr>
        <w:t xml:space="preserve"> </w:t>
      </w:r>
      <w:proofErr w:type="spellStart"/>
      <w:r w:rsidRPr="00960803">
        <w:rPr>
          <w:rFonts w:cs="Times New Roman"/>
          <w:szCs w:val="24"/>
        </w:rPr>
        <w:t>control</w:t>
      </w:r>
      <w:proofErr w:type="spellEnd"/>
      <w:r w:rsidRPr="00960803">
        <w:rPr>
          <w:rFonts w:cs="Times New Roman"/>
          <w:szCs w:val="24"/>
        </w:rPr>
        <w:t xml:space="preserve"> </w:t>
      </w:r>
      <w:proofErr w:type="spellStart"/>
      <w:r w:rsidRPr="00960803">
        <w:rPr>
          <w:rFonts w:cs="Times New Roman"/>
          <w:szCs w:val="24"/>
        </w:rPr>
        <w:t>systems</w:t>
      </w:r>
      <w:proofErr w:type="spellEnd"/>
      <w:r w:rsidRPr="00960803">
        <w:rPr>
          <w:rFonts w:cs="Times New Roman"/>
          <w:szCs w:val="24"/>
        </w:rPr>
        <w:t xml:space="preserve"> </w:t>
      </w:r>
      <w:proofErr w:type="spellStart"/>
      <w:r w:rsidRPr="00960803">
        <w:rPr>
          <w:rFonts w:cs="Times New Roman"/>
          <w:szCs w:val="24"/>
        </w:rPr>
        <w:t>through</w:t>
      </w:r>
      <w:proofErr w:type="spellEnd"/>
      <w:r w:rsidRPr="00960803">
        <w:rPr>
          <w:rFonts w:cs="Times New Roman"/>
          <w:szCs w:val="24"/>
        </w:rPr>
        <w:t xml:space="preserve"> </w:t>
      </w:r>
      <w:proofErr w:type="spellStart"/>
      <w:r w:rsidRPr="00960803">
        <w:rPr>
          <w:rFonts w:cs="Times New Roman"/>
          <w:szCs w:val="24"/>
        </w:rPr>
        <w:t>simulation</w:t>
      </w:r>
      <w:proofErr w:type="spellEnd"/>
      <w:r w:rsidRPr="00960803">
        <w:rPr>
          <w:rFonts w:cs="Times New Roman"/>
          <w:szCs w:val="24"/>
        </w:rPr>
        <w:t xml:space="preserve">. N. </w:t>
      </w:r>
      <w:proofErr w:type="spellStart"/>
      <w:r w:rsidRPr="00960803">
        <w:rPr>
          <w:rFonts w:cs="Times New Roman"/>
          <w:szCs w:val="24"/>
        </w:rPr>
        <w:t>Mastorakis</w:t>
      </w:r>
      <w:proofErr w:type="spellEnd"/>
      <w:r w:rsidRPr="00960803">
        <w:rPr>
          <w:rFonts w:cs="Times New Roman"/>
          <w:szCs w:val="24"/>
        </w:rPr>
        <w:t xml:space="preserve">, J. </w:t>
      </w:r>
      <w:proofErr w:type="spellStart"/>
      <w:r w:rsidRPr="00960803">
        <w:rPr>
          <w:rFonts w:cs="Times New Roman"/>
          <w:szCs w:val="24"/>
        </w:rPr>
        <w:t>Sakellaris</w:t>
      </w:r>
      <w:proofErr w:type="spellEnd"/>
      <w:r w:rsidRPr="00960803">
        <w:rPr>
          <w:rFonts w:cs="Times New Roman"/>
          <w:szCs w:val="24"/>
        </w:rPr>
        <w:t xml:space="preserve"> (Ed.), </w:t>
      </w:r>
      <w:proofErr w:type="spellStart"/>
      <w:r w:rsidRPr="00960803">
        <w:rPr>
          <w:rFonts w:cs="Times New Roman"/>
          <w:i/>
          <w:iCs/>
          <w:szCs w:val="24"/>
        </w:rPr>
        <w:t>Advances</w:t>
      </w:r>
      <w:proofErr w:type="spellEnd"/>
      <w:r w:rsidRPr="00960803">
        <w:rPr>
          <w:rFonts w:cs="Times New Roman"/>
          <w:i/>
          <w:iCs/>
          <w:szCs w:val="24"/>
        </w:rPr>
        <w:t xml:space="preserve"> in 25 </w:t>
      </w:r>
      <w:proofErr w:type="spellStart"/>
      <w:r w:rsidRPr="00960803">
        <w:rPr>
          <w:rFonts w:cs="Times New Roman"/>
          <w:i/>
          <w:iCs/>
          <w:szCs w:val="24"/>
        </w:rPr>
        <w:t>Numerical</w:t>
      </w:r>
      <w:proofErr w:type="spellEnd"/>
      <w:r w:rsidRPr="00960803">
        <w:rPr>
          <w:rFonts w:cs="Times New Roman"/>
          <w:i/>
          <w:iCs/>
          <w:szCs w:val="24"/>
        </w:rPr>
        <w:t xml:space="preserve"> </w:t>
      </w:r>
      <w:proofErr w:type="spellStart"/>
      <w:r w:rsidRPr="00960803">
        <w:rPr>
          <w:rFonts w:cs="Times New Roman"/>
          <w:i/>
          <w:iCs/>
          <w:szCs w:val="24"/>
        </w:rPr>
        <w:t>Methods</w:t>
      </w:r>
      <w:proofErr w:type="spellEnd"/>
      <w:r w:rsidR="0064052D" w:rsidRPr="00960803">
        <w:rPr>
          <w:rFonts w:cs="Times New Roman"/>
          <w:szCs w:val="24"/>
        </w:rPr>
        <w:t xml:space="preserve"> içinde (67-78 s</w:t>
      </w:r>
      <w:r w:rsidRPr="00960803">
        <w:rPr>
          <w:rFonts w:cs="Times New Roman"/>
          <w:szCs w:val="24"/>
        </w:rPr>
        <w:t xml:space="preserve">). New </w:t>
      </w:r>
      <w:proofErr w:type="spellStart"/>
      <w:proofErr w:type="gramStart"/>
      <w:r w:rsidRPr="00960803">
        <w:rPr>
          <w:rFonts w:cs="Times New Roman"/>
          <w:szCs w:val="24"/>
        </w:rPr>
        <w:t>York;London</w:t>
      </w:r>
      <w:proofErr w:type="spellEnd"/>
      <w:proofErr w:type="gramEnd"/>
      <w:r w:rsidRPr="00960803">
        <w:rPr>
          <w:rFonts w:cs="Times New Roman"/>
          <w:szCs w:val="24"/>
        </w:rPr>
        <w:t xml:space="preserve">: </w:t>
      </w:r>
      <w:proofErr w:type="spellStart"/>
      <w:r w:rsidRPr="00960803">
        <w:rPr>
          <w:rFonts w:cs="Times New Roman"/>
          <w:szCs w:val="24"/>
        </w:rPr>
        <w:t>Springer</w:t>
      </w:r>
      <w:proofErr w:type="spellEnd"/>
      <w:r w:rsidRPr="00960803">
        <w:rPr>
          <w:rFonts w:cs="Times New Roman"/>
          <w:szCs w:val="24"/>
        </w:rPr>
        <w:t xml:space="preserve">. </w:t>
      </w:r>
      <w:hyperlink r:id="rId50" w:history="1">
        <w:r w:rsidR="001971BC" w:rsidRPr="00960803">
          <w:rPr>
            <w:rStyle w:val="Kpr"/>
            <w:rFonts w:cs="Times New Roman"/>
            <w:szCs w:val="24"/>
          </w:rPr>
          <w:t>https://dx.doi.org/10.1007/978-0-387-76483-2_6</w:t>
        </w:r>
      </w:hyperlink>
      <w:r w:rsidR="001971BC" w:rsidRPr="00960803">
        <w:rPr>
          <w:rFonts w:cs="Times New Roman"/>
          <w:szCs w:val="24"/>
        </w:rPr>
        <w:t xml:space="preserve">. </w:t>
      </w:r>
      <w:r w:rsidR="001971BC" w:rsidRPr="009D488D">
        <w:rPr>
          <w:rStyle w:val="stil10Char"/>
          <w:highlight w:val="darkGray"/>
        </w:rPr>
        <w:t>Kitap Bölümü</w:t>
      </w:r>
    </w:p>
    <w:p w14:paraId="10FB09F0" w14:textId="5F67B2A5" w:rsidR="00D349A2" w:rsidRPr="00960803" w:rsidRDefault="00434825" w:rsidP="00991ABC">
      <w:pPr>
        <w:spacing w:line="240" w:lineRule="auto"/>
        <w:rPr>
          <w:rFonts w:cs="Times New Roman"/>
          <w:color w:val="000000" w:themeColor="text1"/>
          <w:szCs w:val="24"/>
        </w:rPr>
      </w:pPr>
      <w:r w:rsidRPr="00960803">
        <w:rPr>
          <w:rFonts w:cs="Times New Roman"/>
          <w:noProof/>
          <w:color w:val="000000" w:themeColor="text1"/>
          <w:szCs w:val="24"/>
          <w:lang w:eastAsia="tr-TR"/>
        </w:rPr>
        <mc:AlternateContent>
          <mc:Choice Requires="wps">
            <w:drawing>
              <wp:anchor distT="0" distB="0" distL="114300" distR="114300" simplePos="0" relativeHeight="252075008" behindDoc="0" locked="0" layoutInCell="1" allowOverlap="1" wp14:anchorId="3E8B60F4" wp14:editId="09A0D543">
                <wp:simplePos x="0" y="0"/>
                <wp:positionH relativeFrom="leftMargin">
                  <wp:posOffset>1089660</wp:posOffset>
                </wp:positionH>
                <wp:positionV relativeFrom="paragraph">
                  <wp:posOffset>93345</wp:posOffset>
                </wp:positionV>
                <wp:extent cx="472440" cy="4587240"/>
                <wp:effectExtent l="0" t="0" r="22860" b="22860"/>
                <wp:wrapNone/>
                <wp:docPr id="1797466211" name="Sol Ayraç 4"/>
                <wp:cNvGraphicFramePr/>
                <a:graphic xmlns:a="http://schemas.openxmlformats.org/drawingml/2006/main">
                  <a:graphicData uri="http://schemas.microsoft.com/office/word/2010/wordprocessingShape">
                    <wps:wsp>
                      <wps:cNvSpPr/>
                      <wps:spPr>
                        <a:xfrm>
                          <a:off x="0" y="0"/>
                          <a:ext cx="472440" cy="458724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8A9B56B" id="Sol Ayraç 4" o:spid="_x0000_s1026" type="#_x0000_t87" style="position:absolute;margin-left:85.8pt;margin-top:7.35pt;width:37.2pt;height:361.2pt;z-index:25207500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0JLYQIAAMgEAAAOAAAAZHJzL2Uyb0RvYy54bWysVFtv2jAUfp+0/2D5fU1AsBbUUNEipkms&#10;RaJTnw+OTSI5tndsCN2v37EToFv3NO3FOTefy+fv5Pbu2Gh2kOhrawo+uMo5k0bYsja7gn9/Xn66&#10;4cwHMCVoa2TBX6Xnd7OPH25bN5VDW1ldSmSUxPhp6wpeheCmWeZFJRvwV9ZJQ05lsYFAKu6yEqGl&#10;7I3Ohnn+OWstlg6tkN6TddE5+SzlV0qK8KSUl4HpglNvIZ2Yzm08s9ktTHcIrqpF3wb8QxcN1IaK&#10;nlMtIADbY/0uVVMLtN6qcCVsk1mlaiHTDDTNIP9jmk0FTqZZCBzvzjD5/5dWPB42bo0EQ+v81JMY&#10;pzgqbOKX+mPHBNbrGSx5DEyQcXQ9HI0IUkGu0fiGtIRmdrnt0Icv0jYsCgXXUoV7BBEngikcVj5Q&#10;WYo/xUWzscta6/Qq2rC24JPxcExFgLihNAQSG1cW3JsdZ6B3RDoRMGX0VtdlvB3zeNxtHzSyA9DD&#10;j5Y3g/tFF1RBKTvrZJznPQE8hG+27MyD/GSn1vo0qc3f8seeF+Cr7k5yRS7RFW1ifZm41494gTZK&#10;W1u+rpGh7cjonVjWlG0FPqwBiX0EKm1UeKJDaUsY2F7irLL482/2GE+kIC9nLbGZAPqxB5Sc6a+G&#10;6DIZpLcKSRmNr4dUA996tm89Zt88WMJtQLvrRBJjfNAnUaFtXmjx5rEqucAIqt09Ra88hG7LaHWF&#10;nM9TGFHeQViZjRMxecQp4vh8fAF0PUsC8evRnpj/jiddbMeU+T5YVScSXXClN4gKrUt6jX614z6+&#10;1VPU5Qc0+wUAAP//AwBQSwMEFAAGAAgAAAAhAEFZwy3fAAAACgEAAA8AAABkcnMvZG93bnJldi54&#10;bWxMjz1PwzAQhnck/oN1SGzUSVrFbYhTlSLExEBB7erG1yQitiPbaVN+PccE2726R+9HuZ5Mz87o&#10;Q+eshHSWAENbO93ZRsLnx8vDEliIymrVO4sSrhhgXd3elKrQ7mLf8byLDSMTGwoloY1xKDgPdYtG&#10;hZkb0NLv5LxRkaRvuPbqQuam51mS5NyozlJCqwbctlh/7UYjYTXfP68OB31yT9fvt2326jc4Cinv&#10;76bNI7CIU/yD4bc+VYeKOh3daHVgPWmR5oTSsRDACMgWOY07ShBzkQKvSv5/QvUDAAD//wMAUEsB&#10;Ai0AFAAGAAgAAAAhALaDOJL+AAAA4QEAABMAAAAAAAAAAAAAAAAAAAAAAFtDb250ZW50X1R5cGVz&#10;XS54bWxQSwECLQAUAAYACAAAACEAOP0h/9YAAACUAQAACwAAAAAAAAAAAAAAAAAvAQAAX3JlbHMv&#10;LnJlbHNQSwECLQAUAAYACAAAACEApONCS2ECAADIBAAADgAAAAAAAAAAAAAAAAAuAgAAZHJzL2Uy&#10;b0RvYy54bWxQSwECLQAUAAYACAAAACEAQVnDLd8AAAAKAQAADwAAAAAAAAAAAAAAAAC7BAAAZHJz&#10;L2Rvd25yZXYueG1sUEsFBgAAAAAEAAQA8wAAAMcFAAAAAA==&#10;" adj="185" strokecolor="#4a7ebb">
                <w10:wrap anchorx="margin"/>
              </v:shape>
            </w:pict>
          </mc:Fallback>
        </mc:AlternateContent>
      </w:r>
    </w:p>
    <w:p w14:paraId="1A4D1636" w14:textId="17163341" w:rsidR="00D349A2" w:rsidRPr="00960803" w:rsidRDefault="00D349A2" w:rsidP="00991ABC">
      <w:pPr>
        <w:spacing w:line="240" w:lineRule="auto"/>
        <w:ind w:left="567" w:hanging="567"/>
        <w:rPr>
          <w:rStyle w:val="stil10Char"/>
        </w:rPr>
      </w:pPr>
      <w:r w:rsidRPr="00960803">
        <w:rPr>
          <w:rFonts w:cs="Times New Roman"/>
          <w:szCs w:val="24"/>
        </w:rPr>
        <w:t xml:space="preserve">Aktay, Y. (1999). Aklın Sosyolojik Soy kütüğü: Soy Akıldan Tarihsel ve Toplumsal Akla Doğru. </w:t>
      </w:r>
      <w:r w:rsidRPr="00960803">
        <w:rPr>
          <w:rFonts w:cs="Times New Roman"/>
          <w:i/>
          <w:iCs/>
          <w:szCs w:val="24"/>
        </w:rPr>
        <w:t>Toplum ve Bilim, 82</w:t>
      </w:r>
      <w:r w:rsidRPr="00960803">
        <w:rPr>
          <w:rFonts w:cs="Times New Roman"/>
          <w:szCs w:val="24"/>
        </w:rPr>
        <w:t>, 114-140.</w:t>
      </w:r>
      <w:r w:rsidR="001971BC" w:rsidRPr="00960803">
        <w:rPr>
          <w:rFonts w:cs="Times New Roman"/>
          <w:szCs w:val="24"/>
        </w:rPr>
        <w:t xml:space="preserve"> </w:t>
      </w:r>
      <w:r w:rsidR="00C66F46" w:rsidRPr="009D488D">
        <w:rPr>
          <w:rStyle w:val="stil10Char"/>
          <w:highlight w:val="darkGray"/>
        </w:rPr>
        <w:t>Yayınlanan Makale</w:t>
      </w:r>
    </w:p>
    <w:p w14:paraId="0BC658E0" w14:textId="77777777" w:rsidR="00434825" w:rsidRPr="00960803" w:rsidRDefault="00434825" w:rsidP="00991ABC">
      <w:pPr>
        <w:autoSpaceDE w:val="0"/>
        <w:autoSpaceDN w:val="0"/>
        <w:adjustRightInd w:val="0"/>
        <w:spacing w:line="240" w:lineRule="auto"/>
        <w:ind w:left="709" w:hanging="709"/>
        <w:rPr>
          <w:rFonts w:cs="Times New Roman"/>
          <w:szCs w:val="24"/>
        </w:rPr>
      </w:pPr>
    </w:p>
    <w:p w14:paraId="2B44E5A9" w14:textId="77777777" w:rsidR="00C66F46" w:rsidRPr="00960803" w:rsidRDefault="00434825" w:rsidP="00C66F46">
      <w:pPr>
        <w:spacing w:line="240" w:lineRule="auto"/>
        <w:ind w:left="567" w:hanging="567"/>
        <w:rPr>
          <w:rStyle w:val="stil10Char"/>
        </w:rPr>
      </w:pPr>
      <w:r w:rsidRPr="00960803">
        <w:rPr>
          <w:rFonts w:cs="Times New Roman"/>
          <w:szCs w:val="24"/>
        </w:rPr>
        <w:t>Murphy, A</w:t>
      </w:r>
      <w:proofErr w:type="gramStart"/>
      <w:r w:rsidRPr="00960803">
        <w:rPr>
          <w:rFonts w:cs="Times New Roman"/>
          <w:szCs w:val="24"/>
        </w:rPr>
        <w:t>.,</w:t>
      </w:r>
      <w:proofErr w:type="gramEnd"/>
      <w:r w:rsidRPr="00960803">
        <w:rPr>
          <w:rFonts w:cs="Times New Roman"/>
          <w:szCs w:val="24"/>
        </w:rPr>
        <w:t xml:space="preserve"> ve </w:t>
      </w:r>
      <w:proofErr w:type="spellStart"/>
      <w:r w:rsidRPr="00960803">
        <w:rPr>
          <w:rFonts w:cs="Times New Roman"/>
          <w:szCs w:val="24"/>
        </w:rPr>
        <w:t>Shuttleworth</w:t>
      </w:r>
      <w:proofErr w:type="spellEnd"/>
      <w:r w:rsidRPr="00960803">
        <w:rPr>
          <w:rFonts w:cs="Times New Roman"/>
          <w:szCs w:val="24"/>
        </w:rPr>
        <w:t xml:space="preserve">, I. (1997). </w:t>
      </w:r>
      <w:proofErr w:type="spellStart"/>
      <w:r w:rsidRPr="00960803">
        <w:rPr>
          <w:rFonts w:cs="Times New Roman"/>
          <w:szCs w:val="24"/>
        </w:rPr>
        <w:t>Education</w:t>
      </w:r>
      <w:proofErr w:type="spellEnd"/>
      <w:r w:rsidRPr="00960803">
        <w:rPr>
          <w:rFonts w:cs="Times New Roman"/>
          <w:szCs w:val="24"/>
        </w:rPr>
        <w:t xml:space="preserve">, </w:t>
      </w:r>
      <w:proofErr w:type="spellStart"/>
      <w:r w:rsidRPr="00960803">
        <w:rPr>
          <w:rFonts w:cs="Times New Roman"/>
          <w:szCs w:val="24"/>
        </w:rPr>
        <w:t>Religionandthe</w:t>
      </w:r>
      <w:proofErr w:type="spellEnd"/>
      <w:r w:rsidRPr="00960803">
        <w:rPr>
          <w:rFonts w:cs="Times New Roman"/>
          <w:szCs w:val="24"/>
        </w:rPr>
        <w:t xml:space="preserve"> “First </w:t>
      </w:r>
      <w:proofErr w:type="spellStart"/>
      <w:r w:rsidRPr="00960803">
        <w:rPr>
          <w:rFonts w:cs="Times New Roman"/>
          <w:szCs w:val="24"/>
        </w:rPr>
        <w:t>Destinations</w:t>
      </w:r>
      <w:proofErr w:type="spellEnd"/>
      <w:r w:rsidRPr="00960803">
        <w:rPr>
          <w:rFonts w:cs="Times New Roman"/>
          <w:szCs w:val="24"/>
        </w:rPr>
        <w:t xml:space="preserve">” of </w:t>
      </w:r>
      <w:proofErr w:type="spellStart"/>
      <w:r w:rsidRPr="00960803">
        <w:rPr>
          <w:rFonts w:cs="Times New Roman"/>
          <w:szCs w:val="24"/>
        </w:rPr>
        <w:t>recentschool-leavers</w:t>
      </w:r>
      <w:proofErr w:type="spellEnd"/>
      <w:r w:rsidRPr="00960803">
        <w:rPr>
          <w:rFonts w:cs="Times New Roman"/>
          <w:szCs w:val="24"/>
        </w:rPr>
        <w:t xml:space="preserve"> in </w:t>
      </w:r>
      <w:proofErr w:type="spellStart"/>
      <w:r w:rsidRPr="00960803">
        <w:rPr>
          <w:rFonts w:cs="Times New Roman"/>
          <w:szCs w:val="24"/>
        </w:rPr>
        <w:t>Northern</w:t>
      </w:r>
      <w:proofErr w:type="spellEnd"/>
      <w:r w:rsidRPr="00960803">
        <w:rPr>
          <w:rFonts w:cs="Times New Roman"/>
          <w:szCs w:val="24"/>
        </w:rPr>
        <w:t xml:space="preserve"> </w:t>
      </w:r>
      <w:proofErr w:type="spellStart"/>
      <w:r w:rsidRPr="00960803">
        <w:rPr>
          <w:rFonts w:cs="Times New Roman"/>
          <w:szCs w:val="24"/>
        </w:rPr>
        <w:t>Ireland</w:t>
      </w:r>
      <w:proofErr w:type="spellEnd"/>
      <w:r w:rsidRPr="00960803">
        <w:rPr>
          <w:rFonts w:cs="Times New Roman"/>
          <w:szCs w:val="24"/>
        </w:rPr>
        <w:t xml:space="preserve">. </w:t>
      </w:r>
      <w:proofErr w:type="spellStart"/>
      <w:r w:rsidRPr="00960803">
        <w:rPr>
          <w:rFonts w:cs="Times New Roman"/>
          <w:i/>
          <w:iCs/>
          <w:szCs w:val="24"/>
        </w:rPr>
        <w:t>The</w:t>
      </w:r>
      <w:proofErr w:type="spellEnd"/>
      <w:r w:rsidRPr="00960803">
        <w:rPr>
          <w:rFonts w:cs="Times New Roman"/>
          <w:i/>
          <w:iCs/>
          <w:szCs w:val="24"/>
        </w:rPr>
        <w:t xml:space="preserve"> </w:t>
      </w:r>
      <w:proofErr w:type="spellStart"/>
      <w:r w:rsidRPr="00960803">
        <w:rPr>
          <w:rFonts w:cs="Times New Roman"/>
          <w:i/>
          <w:iCs/>
          <w:szCs w:val="24"/>
        </w:rPr>
        <w:t>Economic</w:t>
      </w:r>
      <w:proofErr w:type="spellEnd"/>
      <w:r w:rsidRPr="00960803">
        <w:rPr>
          <w:rFonts w:cs="Times New Roman"/>
          <w:i/>
          <w:iCs/>
          <w:szCs w:val="24"/>
        </w:rPr>
        <w:t xml:space="preserve"> </w:t>
      </w:r>
      <w:proofErr w:type="spellStart"/>
      <w:r w:rsidRPr="00960803">
        <w:rPr>
          <w:rFonts w:cs="Times New Roman"/>
          <w:i/>
          <w:iCs/>
          <w:szCs w:val="24"/>
        </w:rPr>
        <w:t>and</w:t>
      </w:r>
      <w:proofErr w:type="spellEnd"/>
      <w:r w:rsidRPr="00960803">
        <w:rPr>
          <w:rFonts w:cs="Times New Roman"/>
          <w:i/>
          <w:iCs/>
          <w:szCs w:val="24"/>
        </w:rPr>
        <w:t xml:space="preserve"> </w:t>
      </w:r>
      <w:proofErr w:type="spellStart"/>
      <w:r w:rsidRPr="00960803">
        <w:rPr>
          <w:rFonts w:cs="Times New Roman"/>
          <w:i/>
          <w:iCs/>
          <w:szCs w:val="24"/>
        </w:rPr>
        <w:t>Social</w:t>
      </w:r>
      <w:proofErr w:type="spellEnd"/>
      <w:r w:rsidRPr="00960803">
        <w:rPr>
          <w:rFonts w:cs="Times New Roman"/>
          <w:i/>
          <w:iCs/>
          <w:szCs w:val="24"/>
        </w:rPr>
        <w:t xml:space="preserve"> </w:t>
      </w:r>
      <w:proofErr w:type="spellStart"/>
      <w:r w:rsidRPr="00960803">
        <w:rPr>
          <w:rFonts w:cs="Times New Roman"/>
          <w:i/>
          <w:iCs/>
          <w:szCs w:val="24"/>
        </w:rPr>
        <w:t>Review</w:t>
      </w:r>
      <w:proofErr w:type="spellEnd"/>
      <w:r w:rsidRPr="00960803">
        <w:rPr>
          <w:rFonts w:cs="Times New Roman"/>
          <w:i/>
          <w:iCs/>
          <w:szCs w:val="24"/>
        </w:rPr>
        <w:t>, 28</w:t>
      </w:r>
      <w:r w:rsidRPr="00960803">
        <w:rPr>
          <w:rFonts w:cs="Times New Roman"/>
          <w:szCs w:val="24"/>
        </w:rPr>
        <w:t xml:space="preserve">(1), 23-41. </w:t>
      </w:r>
      <w:r w:rsidR="00C66F46" w:rsidRPr="00960803">
        <w:rPr>
          <w:rFonts w:cs="Times New Roman"/>
          <w:szCs w:val="24"/>
        </w:rPr>
        <w:t xml:space="preserve"> </w:t>
      </w:r>
      <w:r w:rsidR="00C66F46" w:rsidRPr="009D488D">
        <w:rPr>
          <w:rStyle w:val="stil10Char"/>
          <w:highlight w:val="darkGray"/>
        </w:rPr>
        <w:t>Yayınlanan Makale</w:t>
      </w:r>
    </w:p>
    <w:p w14:paraId="2DBED4C4" w14:textId="77777777" w:rsidR="00434825" w:rsidRPr="00960803" w:rsidRDefault="00434825" w:rsidP="00C66F46">
      <w:pPr>
        <w:autoSpaceDE w:val="0"/>
        <w:autoSpaceDN w:val="0"/>
        <w:adjustRightInd w:val="0"/>
        <w:spacing w:line="240" w:lineRule="auto"/>
        <w:rPr>
          <w:rFonts w:cs="Times New Roman"/>
          <w:szCs w:val="24"/>
        </w:rPr>
      </w:pPr>
    </w:p>
    <w:p w14:paraId="1300170A" w14:textId="2DB1030D" w:rsidR="00D349A2" w:rsidRPr="00960803" w:rsidRDefault="00793A47" w:rsidP="00C66F46">
      <w:pPr>
        <w:spacing w:line="240" w:lineRule="auto"/>
        <w:ind w:left="567" w:hanging="567"/>
        <w:rPr>
          <w:b/>
          <w:bCs/>
          <w:i/>
          <w:iCs/>
          <w:u w:val="single"/>
        </w:rPr>
      </w:pPr>
      <w:r w:rsidRPr="00960803">
        <w:rPr>
          <w:rFonts w:cs="Times New Roman"/>
          <w:noProof/>
          <w:color w:val="000000" w:themeColor="text1"/>
          <w:szCs w:val="24"/>
          <w:lang w:eastAsia="tr-TR"/>
        </w:rPr>
        <mc:AlternateContent>
          <mc:Choice Requires="wps">
            <w:drawing>
              <wp:anchor distT="45720" distB="45720" distL="114300" distR="114300" simplePos="0" relativeHeight="252071936" behindDoc="0" locked="0" layoutInCell="1" allowOverlap="1" wp14:anchorId="3AA74EF2" wp14:editId="52E53FFC">
                <wp:simplePos x="0" y="0"/>
                <wp:positionH relativeFrom="column">
                  <wp:posOffset>-1196340</wp:posOffset>
                </wp:positionH>
                <wp:positionV relativeFrom="paragraph">
                  <wp:posOffset>777240</wp:posOffset>
                </wp:positionV>
                <wp:extent cx="769620" cy="327660"/>
                <wp:effectExtent l="0" t="0" r="11430" b="15240"/>
                <wp:wrapNone/>
                <wp:docPr id="9420947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27660"/>
                        </a:xfrm>
                        <a:prstGeom prst="rect">
                          <a:avLst/>
                        </a:prstGeom>
                        <a:solidFill>
                          <a:schemeClr val="accent6">
                            <a:lumMod val="40000"/>
                            <a:lumOff val="60000"/>
                          </a:schemeClr>
                        </a:solidFill>
                        <a:ln w="9525">
                          <a:solidFill>
                            <a:srgbClr val="000000"/>
                          </a:solidFill>
                          <a:miter lim="800000"/>
                          <a:headEnd/>
                          <a:tailEnd/>
                        </a:ln>
                      </wps:spPr>
                      <wps:txbx>
                        <w:txbxContent>
                          <w:p w14:paraId="377CAED5" w14:textId="540F63B0" w:rsidR="0064052D" w:rsidRDefault="0064052D" w:rsidP="00364FF4">
                            <w:r>
                              <w:t xml:space="preserve">Makal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AA74EF2" id="_x0000_s1193" type="#_x0000_t202" style="position:absolute;left:0;text-align:left;margin-left:-94.2pt;margin-top:61.2pt;width:60.6pt;height:25.8pt;z-index:252071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y+UOAIAAGQEAAAOAAAAZHJzL2Uyb0RvYy54bWysVNuO2jAQfa/Uf7D8XgIUwhIRVlu2W1Xa&#10;XqRtP2BwHGLV9qS2IaFf37EDLNu+Vc2DZc/YZ2bOmcnqtjeaHaTzCm3JJ6MxZ9IKrJTdlfz7t4c3&#10;N5z5ALYCjVaW/Cg9v12/frXq2kJOsUFdSccIxPqia0vehNAWWeZFIw34EbbSkrNGZyDQ0e2yykFH&#10;6EZn0/E4zzp0VetQSO/Jej84+Trh17UU4UtdexmYLjnlFtLq0rqNa7ZeQbFz0DZKnNKAf8jCgLIU&#10;9AJ1DwHY3qm/oIwSDj3WYSTQZFjXSshUA1UzGf9RzVMDrUy1EDm+vdDk/x+s+Hx4ar86Fvp32JOA&#10;qQjfPqL44ZnFTQN2J++cw66RUFHgSaQs61pfnJ5Gqn3hI8i2+4QViQz7gAmor52JrFCdjNBJgOOF&#10;dNkHJsi4yJf5lDyCXG+nizxPomRQnB+3zocPEg2Lm5I70jSBw+HRh5gMFOcrMZZHraoHpXU6xD6S&#10;G+3YAagDQAhpQ56e672hbAf7bEzf0Atkpo4ZzPnZTCFSR0akFPBFEG1ZV/LlfDpPwC983u22l/AR&#10;bogTAa/zNCrQGGhlSn5zuQRF5Py9rVKTBlB62NNjbU8iRN4HBUK/7ZmqCGAZK4mibLE6kiwOh7an&#10;MaVNg+4XZx21fMn9zz04yZn+aEna5WQ2izOSDrP5Iqrirj3baw9YQVAlD5wN201IcxVpt3hHLVCr&#10;JM9zJqecqZUTiaexi7NyfU63nn8O698AAAD//wMAUEsDBBQABgAIAAAAIQB2m2Vk4wAAAAwBAAAP&#10;AAAAZHJzL2Rvd25yZXYueG1sTI9PT8JAEMXvJn6HzZh4K1uaBmrplhgNxGgwEThwXLpDt3H/NN0F&#10;yrd3POltZt7Lm9+rlqM17IJD6LwTMJ2kwNA1XnWuFbDfrZICWIjSKWm8QwE3DLCs7+8qWSp/dV94&#10;2caWUYgLpRSgY+xLzkOj0cow8T060k5+sDLSOrRcDfJK4dbwLE1n3MrO0Qcte3zR2Hxvz1bA2vrT&#10;u3ld73dvh8/Vx61/ynWzEeLxYXxeAIs4xj8z/OITOtTEdPRnpwIzApJpUeTkJSXLaCBLMptnwI50&#10;mecp8Lri/0vUPwAAAP//AwBQSwECLQAUAAYACAAAACEAtoM4kv4AAADhAQAAEwAAAAAAAAAAAAAA&#10;AAAAAAAAW0NvbnRlbnRfVHlwZXNdLnhtbFBLAQItABQABgAIAAAAIQA4/SH/1gAAAJQBAAALAAAA&#10;AAAAAAAAAAAAAC8BAABfcmVscy8ucmVsc1BLAQItABQABgAIAAAAIQAn9y+UOAIAAGQEAAAOAAAA&#10;AAAAAAAAAAAAAC4CAABkcnMvZTJvRG9jLnhtbFBLAQItABQABgAIAAAAIQB2m2Vk4wAAAAwBAAAP&#10;AAAAAAAAAAAAAAAAAJIEAABkcnMvZG93bnJldi54bWxQSwUGAAAAAAQABADzAAAAogUAAAAA&#10;" fillcolor="#fbd4b4 [1305]">
                <v:textbox>
                  <w:txbxContent>
                    <w:p w14:paraId="377CAED5" w14:textId="540F63B0" w:rsidR="0064052D" w:rsidRDefault="0064052D" w:rsidP="00364FF4">
                      <w:r>
                        <w:t xml:space="preserve">Makale </w:t>
                      </w:r>
                    </w:p>
                  </w:txbxContent>
                </v:textbox>
              </v:shape>
            </w:pict>
          </mc:Fallback>
        </mc:AlternateContent>
      </w:r>
      <w:r w:rsidR="00434825" w:rsidRPr="00960803">
        <w:rPr>
          <w:rFonts w:cs="Times New Roman"/>
          <w:szCs w:val="24"/>
        </w:rPr>
        <w:t>Gilbert, D. G</w:t>
      </w:r>
      <w:proofErr w:type="gramStart"/>
      <w:r w:rsidR="00434825" w:rsidRPr="00960803">
        <w:rPr>
          <w:rFonts w:cs="Times New Roman"/>
          <w:szCs w:val="24"/>
        </w:rPr>
        <w:t>.,</w:t>
      </w:r>
      <w:proofErr w:type="gramEnd"/>
      <w:r w:rsidR="00434825" w:rsidRPr="00960803">
        <w:rPr>
          <w:rFonts w:cs="Times New Roman"/>
          <w:szCs w:val="24"/>
        </w:rPr>
        <w:t xml:space="preserve"> </w:t>
      </w:r>
      <w:proofErr w:type="spellStart"/>
      <w:r w:rsidR="00434825" w:rsidRPr="00960803">
        <w:rPr>
          <w:rFonts w:cs="Times New Roman"/>
          <w:szCs w:val="24"/>
        </w:rPr>
        <w:t>McClernon</w:t>
      </w:r>
      <w:proofErr w:type="spellEnd"/>
      <w:r w:rsidR="00434825" w:rsidRPr="00960803">
        <w:rPr>
          <w:rFonts w:cs="Times New Roman"/>
          <w:szCs w:val="24"/>
        </w:rPr>
        <w:t xml:space="preserve">, J. F., </w:t>
      </w:r>
      <w:proofErr w:type="spellStart"/>
      <w:r w:rsidR="00434825" w:rsidRPr="00960803">
        <w:rPr>
          <w:rFonts w:cs="Times New Roman"/>
          <w:szCs w:val="24"/>
        </w:rPr>
        <w:t>Rabinovich</w:t>
      </w:r>
      <w:proofErr w:type="spellEnd"/>
      <w:r w:rsidR="00434825" w:rsidRPr="00960803">
        <w:rPr>
          <w:rFonts w:cs="Times New Roman"/>
          <w:szCs w:val="24"/>
        </w:rPr>
        <w:t xml:space="preserve">, N. E., </w:t>
      </w:r>
      <w:proofErr w:type="spellStart"/>
      <w:r w:rsidR="00434825" w:rsidRPr="00960803">
        <w:rPr>
          <w:rFonts w:cs="Times New Roman"/>
          <w:szCs w:val="24"/>
        </w:rPr>
        <w:t>Sugai</w:t>
      </w:r>
      <w:proofErr w:type="spellEnd"/>
      <w:r w:rsidR="00434825" w:rsidRPr="00960803">
        <w:rPr>
          <w:rFonts w:cs="Times New Roman"/>
          <w:szCs w:val="24"/>
        </w:rPr>
        <w:t xml:space="preserve">, C., </w:t>
      </w:r>
      <w:proofErr w:type="spellStart"/>
      <w:r w:rsidR="00434825" w:rsidRPr="00960803">
        <w:rPr>
          <w:rFonts w:cs="Times New Roman"/>
          <w:szCs w:val="24"/>
        </w:rPr>
        <w:t>Plath</w:t>
      </w:r>
      <w:proofErr w:type="spellEnd"/>
      <w:r w:rsidR="00434825" w:rsidRPr="00960803">
        <w:rPr>
          <w:rFonts w:cs="Times New Roman"/>
          <w:szCs w:val="24"/>
        </w:rPr>
        <w:t xml:space="preserve">, L.C., </w:t>
      </w:r>
      <w:proofErr w:type="spellStart"/>
      <w:r w:rsidR="00434825" w:rsidRPr="00960803">
        <w:rPr>
          <w:rFonts w:cs="Times New Roman"/>
          <w:szCs w:val="24"/>
        </w:rPr>
        <w:t>Asgaard</w:t>
      </w:r>
      <w:proofErr w:type="spellEnd"/>
      <w:r w:rsidR="00434825" w:rsidRPr="00960803">
        <w:rPr>
          <w:rFonts w:cs="Times New Roman"/>
          <w:szCs w:val="24"/>
        </w:rPr>
        <w:t>, G., …</w:t>
      </w:r>
      <w:proofErr w:type="spellStart"/>
      <w:r w:rsidR="00434825" w:rsidRPr="00960803">
        <w:rPr>
          <w:rFonts w:cs="Times New Roman"/>
          <w:szCs w:val="24"/>
        </w:rPr>
        <w:t>Botros</w:t>
      </w:r>
      <w:proofErr w:type="spellEnd"/>
      <w:r w:rsidR="00434825" w:rsidRPr="00960803">
        <w:rPr>
          <w:rFonts w:cs="Times New Roman"/>
          <w:szCs w:val="24"/>
        </w:rPr>
        <w:t xml:space="preserve">, N. (2004). </w:t>
      </w:r>
      <w:proofErr w:type="spellStart"/>
      <w:r w:rsidR="00434825" w:rsidRPr="00960803">
        <w:rPr>
          <w:rFonts w:cs="Times New Roman"/>
          <w:szCs w:val="24"/>
        </w:rPr>
        <w:t>Effects</w:t>
      </w:r>
      <w:proofErr w:type="spellEnd"/>
      <w:r w:rsidR="00434825" w:rsidRPr="00960803">
        <w:rPr>
          <w:rFonts w:cs="Times New Roman"/>
          <w:szCs w:val="24"/>
        </w:rPr>
        <w:t xml:space="preserve"> of </w:t>
      </w:r>
      <w:proofErr w:type="spellStart"/>
      <w:r w:rsidR="00434825" w:rsidRPr="00960803">
        <w:rPr>
          <w:rFonts w:cs="Times New Roman"/>
          <w:szCs w:val="24"/>
        </w:rPr>
        <w:t>quittingsmoking</w:t>
      </w:r>
      <w:proofErr w:type="spellEnd"/>
      <w:r w:rsidR="00434825" w:rsidRPr="00960803">
        <w:rPr>
          <w:rFonts w:cs="Times New Roman"/>
          <w:szCs w:val="24"/>
        </w:rPr>
        <w:t xml:space="preserve"> on EEG </w:t>
      </w:r>
      <w:proofErr w:type="spellStart"/>
      <w:r w:rsidR="00434825" w:rsidRPr="00960803">
        <w:rPr>
          <w:rFonts w:cs="Times New Roman"/>
          <w:szCs w:val="24"/>
        </w:rPr>
        <w:t>activation</w:t>
      </w:r>
      <w:proofErr w:type="spellEnd"/>
      <w:r w:rsidR="00434825" w:rsidRPr="00960803">
        <w:rPr>
          <w:rFonts w:cs="Times New Roman"/>
          <w:szCs w:val="24"/>
        </w:rPr>
        <w:t xml:space="preserve"> </w:t>
      </w:r>
      <w:proofErr w:type="spellStart"/>
      <w:r w:rsidR="00434825" w:rsidRPr="00960803">
        <w:rPr>
          <w:rFonts w:cs="Times New Roman"/>
          <w:szCs w:val="24"/>
        </w:rPr>
        <w:t>and</w:t>
      </w:r>
      <w:proofErr w:type="spellEnd"/>
      <w:r w:rsidR="00434825" w:rsidRPr="00960803">
        <w:rPr>
          <w:rFonts w:cs="Times New Roman"/>
          <w:szCs w:val="24"/>
        </w:rPr>
        <w:t xml:space="preserve"> </w:t>
      </w:r>
      <w:proofErr w:type="spellStart"/>
      <w:r w:rsidR="00434825" w:rsidRPr="00960803">
        <w:rPr>
          <w:rFonts w:cs="Times New Roman"/>
          <w:szCs w:val="24"/>
        </w:rPr>
        <w:t>attention</w:t>
      </w:r>
      <w:proofErr w:type="spellEnd"/>
      <w:r w:rsidR="00434825" w:rsidRPr="00960803">
        <w:rPr>
          <w:rFonts w:cs="Times New Roman"/>
          <w:szCs w:val="24"/>
        </w:rPr>
        <w:t xml:space="preserve"> </w:t>
      </w:r>
      <w:proofErr w:type="spellStart"/>
      <w:r w:rsidR="00434825" w:rsidRPr="00960803">
        <w:rPr>
          <w:rFonts w:cs="Times New Roman"/>
          <w:szCs w:val="24"/>
        </w:rPr>
        <w:t>last</w:t>
      </w:r>
      <w:proofErr w:type="spellEnd"/>
      <w:r w:rsidR="00434825" w:rsidRPr="00960803">
        <w:rPr>
          <w:rFonts w:cs="Times New Roman"/>
          <w:szCs w:val="24"/>
        </w:rPr>
        <w:t xml:space="preserve"> </w:t>
      </w:r>
      <w:proofErr w:type="spellStart"/>
      <w:r w:rsidR="00434825" w:rsidRPr="00960803">
        <w:rPr>
          <w:rFonts w:cs="Times New Roman"/>
          <w:szCs w:val="24"/>
        </w:rPr>
        <w:t>for</w:t>
      </w:r>
      <w:proofErr w:type="spellEnd"/>
      <w:r w:rsidR="00434825" w:rsidRPr="00960803">
        <w:rPr>
          <w:rFonts w:cs="Times New Roman"/>
          <w:szCs w:val="24"/>
        </w:rPr>
        <w:t xml:space="preserve"> </w:t>
      </w:r>
      <w:proofErr w:type="spellStart"/>
      <w:r w:rsidR="00434825" w:rsidRPr="00960803">
        <w:rPr>
          <w:rFonts w:cs="Times New Roman"/>
          <w:szCs w:val="24"/>
        </w:rPr>
        <w:t>more</w:t>
      </w:r>
      <w:proofErr w:type="spellEnd"/>
      <w:r w:rsidR="00434825" w:rsidRPr="00960803">
        <w:rPr>
          <w:rFonts w:cs="Times New Roman"/>
          <w:szCs w:val="24"/>
        </w:rPr>
        <w:t xml:space="preserve"> </w:t>
      </w:r>
      <w:proofErr w:type="spellStart"/>
      <w:r w:rsidR="00434825" w:rsidRPr="00960803">
        <w:rPr>
          <w:rFonts w:cs="Times New Roman"/>
          <w:szCs w:val="24"/>
        </w:rPr>
        <w:t>than</w:t>
      </w:r>
      <w:proofErr w:type="spellEnd"/>
      <w:r w:rsidR="00434825" w:rsidRPr="00960803">
        <w:rPr>
          <w:rFonts w:cs="Times New Roman"/>
          <w:szCs w:val="24"/>
        </w:rPr>
        <w:t xml:space="preserve"> 31 </w:t>
      </w:r>
      <w:proofErr w:type="spellStart"/>
      <w:r w:rsidR="00434825" w:rsidRPr="00960803">
        <w:rPr>
          <w:rFonts w:cs="Times New Roman"/>
          <w:szCs w:val="24"/>
        </w:rPr>
        <w:t>days</w:t>
      </w:r>
      <w:proofErr w:type="spellEnd"/>
      <w:r w:rsidR="00434825" w:rsidRPr="00960803">
        <w:rPr>
          <w:rFonts w:cs="Times New Roman"/>
          <w:szCs w:val="24"/>
        </w:rPr>
        <w:t xml:space="preserve"> </w:t>
      </w:r>
      <w:proofErr w:type="spellStart"/>
      <w:r w:rsidR="00434825" w:rsidRPr="00960803">
        <w:rPr>
          <w:rFonts w:cs="Times New Roman"/>
          <w:szCs w:val="24"/>
        </w:rPr>
        <w:t>and</w:t>
      </w:r>
      <w:proofErr w:type="spellEnd"/>
      <w:r w:rsidR="00434825" w:rsidRPr="00960803">
        <w:rPr>
          <w:rFonts w:cs="Times New Roman"/>
          <w:szCs w:val="24"/>
        </w:rPr>
        <w:t xml:space="preserve"> </w:t>
      </w:r>
      <w:proofErr w:type="spellStart"/>
      <w:r w:rsidR="00434825" w:rsidRPr="00960803">
        <w:rPr>
          <w:rFonts w:cs="Times New Roman"/>
          <w:szCs w:val="24"/>
        </w:rPr>
        <w:t>are</w:t>
      </w:r>
      <w:proofErr w:type="spellEnd"/>
      <w:r w:rsidR="00434825" w:rsidRPr="00960803">
        <w:rPr>
          <w:rFonts w:cs="Times New Roman"/>
          <w:szCs w:val="24"/>
        </w:rPr>
        <w:t xml:space="preserve"> </w:t>
      </w:r>
      <w:proofErr w:type="spellStart"/>
      <w:r w:rsidR="00434825" w:rsidRPr="00960803">
        <w:rPr>
          <w:rFonts w:cs="Times New Roman"/>
          <w:szCs w:val="24"/>
        </w:rPr>
        <w:t>more</w:t>
      </w:r>
      <w:proofErr w:type="spellEnd"/>
      <w:r w:rsidR="00434825" w:rsidRPr="00960803">
        <w:rPr>
          <w:rFonts w:cs="Times New Roman"/>
          <w:szCs w:val="24"/>
        </w:rPr>
        <w:t xml:space="preserve"> severe </w:t>
      </w:r>
      <w:proofErr w:type="spellStart"/>
      <w:r w:rsidR="00434825" w:rsidRPr="00960803">
        <w:rPr>
          <w:rFonts w:cs="Times New Roman"/>
          <w:szCs w:val="24"/>
        </w:rPr>
        <w:t>withstress</w:t>
      </w:r>
      <w:proofErr w:type="spellEnd"/>
      <w:r w:rsidR="00434825" w:rsidRPr="00960803">
        <w:rPr>
          <w:rFonts w:cs="Times New Roman"/>
          <w:szCs w:val="24"/>
        </w:rPr>
        <w:t xml:space="preserve">, </w:t>
      </w:r>
      <w:proofErr w:type="spellStart"/>
      <w:r w:rsidR="00434825" w:rsidRPr="00960803">
        <w:rPr>
          <w:rFonts w:cs="Times New Roman"/>
          <w:szCs w:val="24"/>
        </w:rPr>
        <w:t>dependence</w:t>
      </w:r>
      <w:proofErr w:type="spellEnd"/>
      <w:r w:rsidR="00434825" w:rsidRPr="00960803">
        <w:rPr>
          <w:rFonts w:cs="Times New Roman"/>
          <w:szCs w:val="24"/>
        </w:rPr>
        <w:t xml:space="preserve">, DRD2 A1 </w:t>
      </w:r>
      <w:proofErr w:type="spellStart"/>
      <w:r w:rsidR="00434825" w:rsidRPr="00960803">
        <w:rPr>
          <w:rFonts w:cs="Times New Roman"/>
          <w:szCs w:val="24"/>
        </w:rPr>
        <w:t>allele</w:t>
      </w:r>
      <w:proofErr w:type="spellEnd"/>
      <w:r w:rsidR="00434825" w:rsidRPr="00960803">
        <w:rPr>
          <w:rFonts w:cs="Times New Roman"/>
          <w:szCs w:val="24"/>
        </w:rPr>
        <w:t xml:space="preserve">, </w:t>
      </w:r>
      <w:proofErr w:type="spellStart"/>
      <w:r w:rsidR="00434825" w:rsidRPr="00960803">
        <w:rPr>
          <w:rFonts w:cs="Times New Roman"/>
          <w:szCs w:val="24"/>
        </w:rPr>
        <w:t>anddepressive</w:t>
      </w:r>
      <w:proofErr w:type="spellEnd"/>
      <w:r w:rsidR="00434825" w:rsidRPr="00960803">
        <w:rPr>
          <w:rFonts w:cs="Times New Roman"/>
          <w:szCs w:val="24"/>
        </w:rPr>
        <w:t xml:space="preserve"> </w:t>
      </w:r>
      <w:proofErr w:type="spellStart"/>
      <w:r w:rsidR="00434825" w:rsidRPr="00960803">
        <w:rPr>
          <w:rFonts w:cs="Times New Roman"/>
          <w:szCs w:val="24"/>
        </w:rPr>
        <w:t>traits</w:t>
      </w:r>
      <w:proofErr w:type="spellEnd"/>
      <w:r w:rsidR="00434825" w:rsidRPr="00960803">
        <w:rPr>
          <w:rFonts w:cs="Times New Roman"/>
          <w:szCs w:val="24"/>
        </w:rPr>
        <w:t xml:space="preserve">. </w:t>
      </w:r>
      <w:proofErr w:type="spellStart"/>
      <w:r w:rsidR="00434825" w:rsidRPr="00960803">
        <w:rPr>
          <w:rFonts w:cs="Times New Roman"/>
          <w:szCs w:val="24"/>
        </w:rPr>
        <w:t>Nicot</w:t>
      </w:r>
      <w:r w:rsidR="00434825" w:rsidRPr="00960803">
        <w:rPr>
          <w:rFonts w:cs="Times New Roman"/>
          <w:i/>
          <w:iCs/>
          <w:szCs w:val="24"/>
        </w:rPr>
        <w:t>ine</w:t>
      </w:r>
      <w:proofErr w:type="spellEnd"/>
      <w:r w:rsidR="00434825" w:rsidRPr="00960803">
        <w:rPr>
          <w:rFonts w:cs="Times New Roman"/>
          <w:i/>
          <w:iCs/>
          <w:szCs w:val="24"/>
        </w:rPr>
        <w:t xml:space="preserve"> </w:t>
      </w:r>
      <w:proofErr w:type="spellStart"/>
      <w:r w:rsidR="00434825" w:rsidRPr="00960803">
        <w:rPr>
          <w:rFonts w:cs="Times New Roman"/>
          <w:i/>
          <w:iCs/>
          <w:szCs w:val="24"/>
        </w:rPr>
        <w:t>and</w:t>
      </w:r>
      <w:proofErr w:type="spellEnd"/>
      <w:r w:rsidR="00434825" w:rsidRPr="00960803">
        <w:rPr>
          <w:rFonts w:cs="Times New Roman"/>
          <w:i/>
          <w:iCs/>
          <w:szCs w:val="24"/>
        </w:rPr>
        <w:t xml:space="preserve"> </w:t>
      </w:r>
      <w:proofErr w:type="spellStart"/>
      <w:r w:rsidR="00434825" w:rsidRPr="00960803">
        <w:rPr>
          <w:rFonts w:cs="Times New Roman"/>
          <w:i/>
          <w:iCs/>
          <w:szCs w:val="24"/>
        </w:rPr>
        <w:t>Tobacco</w:t>
      </w:r>
      <w:proofErr w:type="spellEnd"/>
      <w:r w:rsidR="00434825" w:rsidRPr="00960803">
        <w:rPr>
          <w:rFonts w:cs="Times New Roman"/>
          <w:i/>
          <w:iCs/>
          <w:szCs w:val="24"/>
        </w:rPr>
        <w:t xml:space="preserve"> </w:t>
      </w:r>
      <w:proofErr w:type="spellStart"/>
      <w:r w:rsidR="00434825" w:rsidRPr="00960803">
        <w:rPr>
          <w:rFonts w:cs="Times New Roman"/>
          <w:i/>
          <w:iCs/>
          <w:szCs w:val="24"/>
        </w:rPr>
        <w:t>Research</w:t>
      </w:r>
      <w:proofErr w:type="spellEnd"/>
      <w:r w:rsidR="00434825" w:rsidRPr="00960803">
        <w:rPr>
          <w:rFonts w:cs="Times New Roman"/>
          <w:i/>
          <w:iCs/>
          <w:szCs w:val="24"/>
        </w:rPr>
        <w:t>, 6,</w:t>
      </w:r>
      <w:r w:rsidR="00434825" w:rsidRPr="00960803">
        <w:rPr>
          <w:rFonts w:cs="Times New Roman"/>
          <w:szCs w:val="24"/>
        </w:rPr>
        <w:t xml:space="preserve"> 249-267. </w:t>
      </w:r>
      <w:r w:rsidR="00C66F46" w:rsidRPr="009D488D">
        <w:rPr>
          <w:rStyle w:val="stil10Char"/>
          <w:highlight w:val="darkGray"/>
        </w:rPr>
        <w:t>Yayınlanan Makale</w:t>
      </w:r>
    </w:p>
    <w:p w14:paraId="304E748B" w14:textId="18686B73" w:rsidR="00D349A2" w:rsidRPr="00960803" w:rsidRDefault="00D349A2" w:rsidP="00991ABC">
      <w:pPr>
        <w:autoSpaceDE w:val="0"/>
        <w:autoSpaceDN w:val="0"/>
        <w:adjustRightInd w:val="0"/>
        <w:spacing w:line="240" w:lineRule="auto"/>
        <w:ind w:left="709" w:hanging="709"/>
        <w:rPr>
          <w:rFonts w:cs="Times New Roman"/>
          <w:color w:val="000000" w:themeColor="text1"/>
          <w:szCs w:val="24"/>
        </w:rPr>
      </w:pPr>
    </w:p>
    <w:p w14:paraId="351181AA" w14:textId="3CBC7FE6" w:rsidR="003B5F03" w:rsidRPr="00960803" w:rsidRDefault="008E644F" w:rsidP="00991ABC">
      <w:pPr>
        <w:autoSpaceDE w:val="0"/>
        <w:autoSpaceDN w:val="0"/>
        <w:adjustRightInd w:val="0"/>
        <w:spacing w:line="240" w:lineRule="auto"/>
        <w:ind w:left="709" w:hanging="709"/>
        <w:rPr>
          <w:rFonts w:cs="Times New Roman"/>
          <w:szCs w:val="24"/>
        </w:rPr>
      </w:pPr>
      <w:proofErr w:type="spellStart"/>
      <w:r w:rsidRPr="00960803">
        <w:rPr>
          <w:rFonts w:cs="Times New Roman"/>
          <w:szCs w:val="24"/>
        </w:rPr>
        <w:t>Stulz</w:t>
      </w:r>
      <w:proofErr w:type="spellEnd"/>
      <w:r w:rsidRPr="00960803">
        <w:rPr>
          <w:rFonts w:cs="Times New Roman"/>
          <w:szCs w:val="24"/>
        </w:rPr>
        <w:t xml:space="preserve">, J. (2006). </w:t>
      </w:r>
      <w:proofErr w:type="spellStart"/>
      <w:r w:rsidRPr="00960803">
        <w:rPr>
          <w:rFonts w:cs="Times New Roman"/>
          <w:szCs w:val="24"/>
        </w:rPr>
        <w:t>Integrating</w:t>
      </w:r>
      <w:proofErr w:type="spellEnd"/>
      <w:r w:rsidRPr="00960803">
        <w:rPr>
          <w:rFonts w:cs="Times New Roman"/>
          <w:szCs w:val="24"/>
        </w:rPr>
        <w:t xml:space="preserve"> </w:t>
      </w:r>
      <w:proofErr w:type="spellStart"/>
      <w:r w:rsidRPr="00960803">
        <w:rPr>
          <w:rFonts w:cs="Times New Roman"/>
          <w:szCs w:val="24"/>
        </w:rPr>
        <w:t>exposure</w:t>
      </w:r>
      <w:proofErr w:type="spellEnd"/>
      <w:r w:rsidRPr="00960803">
        <w:rPr>
          <w:rFonts w:cs="Times New Roman"/>
          <w:szCs w:val="24"/>
        </w:rPr>
        <w:t xml:space="preserve"> </w:t>
      </w:r>
      <w:proofErr w:type="spellStart"/>
      <w:r w:rsidRPr="00960803">
        <w:rPr>
          <w:rFonts w:cs="Times New Roman"/>
          <w:szCs w:val="24"/>
        </w:rPr>
        <w:t>therapy</w:t>
      </w:r>
      <w:proofErr w:type="spellEnd"/>
      <w:r w:rsidRPr="00960803">
        <w:rPr>
          <w:rFonts w:cs="Times New Roman"/>
          <w:szCs w:val="24"/>
        </w:rPr>
        <w:t xml:space="preserve"> </w:t>
      </w:r>
      <w:proofErr w:type="spellStart"/>
      <w:r w:rsidRPr="00960803">
        <w:rPr>
          <w:rFonts w:cs="Times New Roman"/>
          <w:szCs w:val="24"/>
        </w:rPr>
        <w:t>and</w:t>
      </w:r>
      <w:proofErr w:type="spellEnd"/>
      <w:r w:rsidRPr="00960803">
        <w:rPr>
          <w:rFonts w:cs="Times New Roman"/>
          <w:szCs w:val="24"/>
        </w:rPr>
        <w:t xml:space="preserve"> </w:t>
      </w:r>
      <w:proofErr w:type="spellStart"/>
      <w:r w:rsidRPr="00960803">
        <w:rPr>
          <w:rFonts w:cs="Times New Roman"/>
          <w:szCs w:val="24"/>
        </w:rPr>
        <w:t>analytic</w:t>
      </w:r>
      <w:proofErr w:type="spellEnd"/>
      <w:r w:rsidRPr="00960803">
        <w:rPr>
          <w:rFonts w:cs="Times New Roman"/>
          <w:szCs w:val="24"/>
        </w:rPr>
        <w:t xml:space="preserve"> </w:t>
      </w:r>
      <w:proofErr w:type="spellStart"/>
      <w:r w:rsidRPr="00960803">
        <w:rPr>
          <w:rFonts w:cs="Times New Roman"/>
          <w:szCs w:val="24"/>
        </w:rPr>
        <w:t>therapy</w:t>
      </w:r>
      <w:proofErr w:type="spellEnd"/>
      <w:r w:rsidRPr="00960803">
        <w:rPr>
          <w:rFonts w:cs="Times New Roman"/>
          <w:szCs w:val="24"/>
        </w:rPr>
        <w:t xml:space="preserve"> in </w:t>
      </w:r>
      <w:proofErr w:type="spellStart"/>
      <w:r w:rsidRPr="00960803">
        <w:rPr>
          <w:rFonts w:cs="Times New Roman"/>
          <w:szCs w:val="24"/>
        </w:rPr>
        <w:t>trauma</w:t>
      </w:r>
      <w:proofErr w:type="spellEnd"/>
      <w:r w:rsidRPr="00960803">
        <w:rPr>
          <w:rFonts w:cs="Times New Roman"/>
          <w:szCs w:val="24"/>
        </w:rPr>
        <w:t xml:space="preserve"> </w:t>
      </w:r>
      <w:proofErr w:type="spellStart"/>
      <w:r w:rsidRPr="00960803">
        <w:rPr>
          <w:rFonts w:cs="Times New Roman"/>
          <w:szCs w:val="24"/>
        </w:rPr>
        <w:t>treatment</w:t>
      </w:r>
      <w:proofErr w:type="spellEnd"/>
      <w:r w:rsidRPr="00960803">
        <w:rPr>
          <w:rFonts w:cs="Times New Roman"/>
          <w:szCs w:val="24"/>
        </w:rPr>
        <w:t xml:space="preserve">. </w:t>
      </w:r>
      <w:proofErr w:type="spellStart"/>
      <w:r w:rsidRPr="00960803">
        <w:rPr>
          <w:rFonts w:cs="Times New Roman"/>
          <w:i/>
          <w:iCs/>
          <w:szCs w:val="24"/>
        </w:rPr>
        <w:t>American</w:t>
      </w:r>
      <w:proofErr w:type="spellEnd"/>
      <w:r w:rsidRPr="00960803">
        <w:rPr>
          <w:rFonts w:cs="Times New Roman"/>
          <w:i/>
          <w:iCs/>
          <w:szCs w:val="24"/>
        </w:rPr>
        <w:t xml:space="preserve"> </w:t>
      </w:r>
      <w:proofErr w:type="spellStart"/>
      <w:r w:rsidRPr="00960803">
        <w:rPr>
          <w:rFonts w:cs="Times New Roman"/>
          <w:i/>
          <w:iCs/>
          <w:szCs w:val="24"/>
        </w:rPr>
        <w:t>Journal</w:t>
      </w:r>
      <w:proofErr w:type="spellEnd"/>
      <w:r w:rsidRPr="00960803">
        <w:rPr>
          <w:rFonts w:cs="Times New Roman"/>
          <w:i/>
          <w:iCs/>
          <w:szCs w:val="24"/>
        </w:rPr>
        <w:t xml:space="preserve"> of </w:t>
      </w:r>
      <w:proofErr w:type="spellStart"/>
      <w:r w:rsidRPr="00960803">
        <w:rPr>
          <w:rFonts w:cs="Times New Roman"/>
          <w:i/>
          <w:iCs/>
          <w:szCs w:val="24"/>
        </w:rPr>
        <w:t>Orthopsychiatry</w:t>
      </w:r>
      <w:proofErr w:type="spellEnd"/>
      <w:r w:rsidRPr="00960803">
        <w:rPr>
          <w:rFonts w:cs="Times New Roman"/>
          <w:i/>
          <w:iCs/>
          <w:szCs w:val="24"/>
        </w:rPr>
        <w:t>, 76</w:t>
      </w:r>
      <w:r w:rsidRPr="00960803">
        <w:rPr>
          <w:rFonts w:cs="Times New Roman"/>
          <w:szCs w:val="24"/>
        </w:rPr>
        <w:t xml:space="preserve">(4), 482-488. </w:t>
      </w:r>
      <w:hyperlink r:id="rId51" w:history="1">
        <w:r w:rsidRPr="00960803">
          <w:rPr>
            <w:rStyle w:val="Kpr"/>
            <w:rFonts w:cs="Times New Roman"/>
            <w:szCs w:val="24"/>
          </w:rPr>
          <w:t>http://dx.doi.org/10.1037/0002-9432.76.4.482</w:t>
        </w:r>
      </w:hyperlink>
      <w:r w:rsidRPr="00960803">
        <w:rPr>
          <w:rFonts w:cs="Times New Roman"/>
          <w:szCs w:val="24"/>
        </w:rPr>
        <w:t>.</w:t>
      </w:r>
      <w:r w:rsidR="001971BC" w:rsidRPr="00960803">
        <w:rPr>
          <w:rFonts w:cs="Times New Roman"/>
          <w:szCs w:val="24"/>
        </w:rPr>
        <w:t xml:space="preserve">  </w:t>
      </w:r>
      <w:r w:rsidR="001971BC" w:rsidRPr="009D488D">
        <w:rPr>
          <w:rStyle w:val="stil10Char"/>
          <w:highlight w:val="darkGray"/>
        </w:rPr>
        <w:t>DOI numarasına sahip makale</w:t>
      </w:r>
    </w:p>
    <w:p w14:paraId="34BC4852" w14:textId="77777777" w:rsidR="008E644F" w:rsidRPr="00960803" w:rsidRDefault="008E644F" w:rsidP="00991ABC">
      <w:pPr>
        <w:autoSpaceDE w:val="0"/>
        <w:autoSpaceDN w:val="0"/>
        <w:adjustRightInd w:val="0"/>
        <w:spacing w:line="240" w:lineRule="auto"/>
        <w:ind w:left="709" w:hanging="709"/>
        <w:rPr>
          <w:rFonts w:cs="Times New Roman"/>
          <w:color w:val="000000" w:themeColor="text1"/>
          <w:szCs w:val="24"/>
        </w:rPr>
      </w:pPr>
    </w:p>
    <w:p w14:paraId="24D453DE" w14:textId="006C3764" w:rsidR="00574E65" w:rsidRPr="00960803" w:rsidRDefault="008E644F" w:rsidP="00991ABC">
      <w:pPr>
        <w:spacing w:line="240" w:lineRule="auto"/>
        <w:ind w:left="851" w:hanging="851"/>
        <w:rPr>
          <w:rStyle w:val="stil10Char"/>
        </w:rPr>
      </w:pPr>
      <w:proofErr w:type="spellStart"/>
      <w:r w:rsidRPr="00960803">
        <w:rPr>
          <w:rFonts w:cs="Times New Roman"/>
          <w:szCs w:val="24"/>
        </w:rPr>
        <w:t>Jenkins</w:t>
      </w:r>
      <w:proofErr w:type="spellEnd"/>
      <w:r w:rsidRPr="00960803">
        <w:rPr>
          <w:rFonts w:cs="Times New Roman"/>
          <w:szCs w:val="24"/>
        </w:rPr>
        <w:t>, D.P</w:t>
      </w:r>
      <w:proofErr w:type="gramStart"/>
      <w:r w:rsidRPr="00960803">
        <w:rPr>
          <w:rFonts w:cs="Times New Roman"/>
          <w:szCs w:val="24"/>
        </w:rPr>
        <w:t>.,</w:t>
      </w:r>
      <w:proofErr w:type="gramEnd"/>
      <w:r w:rsidRPr="00960803">
        <w:rPr>
          <w:rFonts w:cs="Times New Roman"/>
          <w:szCs w:val="24"/>
        </w:rPr>
        <w:t xml:space="preserve"> </w:t>
      </w:r>
      <w:proofErr w:type="spellStart"/>
      <w:r w:rsidRPr="00960803">
        <w:rPr>
          <w:rFonts w:cs="Times New Roman"/>
          <w:szCs w:val="24"/>
        </w:rPr>
        <w:t>Tucker</w:t>
      </w:r>
      <w:proofErr w:type="spellEnd"/>
      <w:r w:rsidRPr="00960803">
        <w:rPr>
          <w:rFonts w:cs="Times New Roman"/>
          <w:szCs w:val="24"/>
        </w:rPr>
        <w:t xml:space="preserve">, R., ve </w:t>
      </w:r>
      <w:proofErr w:type="spellStart"/>
      <w:r w:rsidRPr="00960803">
        <w:rPr>
          <w:rFonts w:cs="Times New Roman"/>
          <w:szCs w:val="24"/>
        </w:rPr>
        <w:t>Rawlings</w:t>
      </w:r>
      <w:proofErr w:type="spellEnd"/>
      <w:r w:rsidRPr="00960803">
        <w:rPr>
          <w:rFonts w:cs="Times New Roman"/>
          <w:szCs w:val="24"/>
        </w:rPr>
        <w:t xml:space="preserve">, R.L. (2012). </w:t>
      </w:r>
      <w:proofErr w:type="spellStart"/>
      <w:r w:rsidRPr="00960803">
        <w:rPr>
          <w:rFonts w:cs="Times New Roman"/>
          <w:szCs w:val="24"/>
        </w:rPr>
        <w:t>Modelling</w:t>
      </w:r>
      <w:proofErr w:type="spellEnd"/>
      <w:r w:rsidRPr="00960803">
        <w:rPr>
          <w:rFonts w:cs="Times New Roman"/>
          <w:szCs w:val="24"/>
        </w:rPr>
        <w:t xml:space="preserve"> </w:t>
      </w:r>
      <w:proofErr w:type="spellStart"/>
      <w:r w:rsidRPr="00960803">
        <w:rPr>
          <w:rFonts w:cs="Times New Roman"/>
          <w:szCs w:val="24"/>
        </w:rPr>
        <w:t>the</w:t>
      </w:r>
      <w:proofErr w:type="spellEnd"/>
      <w:r w:rsidRPr="00960803">
        <w:rPr>
          <w:rFonts w:cs="Times New Roman"/>
          <w:szCs w:val="24"/>
        </w:rPr>
        <w:t xml:space="preserve"> </w:t>
      </w:r>
      <w:proofErr w:type="spellStart"/>
      <w:r w:rsidRPr="00960803">
        <w:rPr>
          <w:rFonts w:cs="Times New Roman"/>
          <w:szCs w:val="24"/>
        </w:rPr>
        <w:t>Carbon-Saving</w:t>
      </w:r>
      <w:proofErr w:type="spellEnd"/>
      <w:r w:rsidRPr="00960803">
        <w:rPr>
          <w:rFonts w:cs="Times New Roman"/>
          <w:szCs w:val="24"/>
        </w:rPr>
        <w:t xml:space="preserve"> </w:t>
      </w:r>
      <w:proofErr w:type="spellStart"/>
      <w:r w:rsidRPr="00960803">
        <w:rPr>
          <w:rFonts w:cs="Times New Roman"/>
          <w:szCs w:val="24"/>
        </w:rPr>
        <w:t>Performance</w:t>
      </w:r>
      <w:proofErr w:type="spellEnd"/>
      <w:r w:rsidRPr="00960803">
        <w:rPr>
          <w:rFonts w:cs="Times New Roman"/>
          <w:szCs w:val="24"/>
        </w:rPr>
        <w:t xml:space="preserve"> of </w:t>
      </w:r>
      <w:proofErr w:type="spellStart"/>
      <w:r w:rsidRPr="00960803">
        <w:rPr>
          <w:rFonts w:cs="Times New Roman"/>
          <w:szCs w:val="24"/>
        </w:rPr>
        <w:t>Domestic</w:t>
      </w:r>
      <w:proofErr w:type="spellEnd"/>
      <w:r w:rsidRPr="00960803">
        <w:rPr>
          <w:rFonts w:cs="Times New Roman"/>
          <w:szCs w:val="24"/>
        </w:rPr>
        <w:t xml:space="preserve"> </w:t>
      </w:r>
      <w:proofErr w:type="spellStart"/>
      <w:r w:rsidRPr="00960803">
        <w:rPr>
          <w:rFonts w:cs="Times New Roman"/>
          <w:szCs w:val="24"/>
        </w:rPr>
        <w:t>Ground</w:t>
      </w:r>
      <w:proofErr w:type="spellEnd"/>
      <w:r w:rsidRPr="00960803">
        <w:rPr>
          <w:rFonts w:cs="Times New Roman"/>
          <w:szCs w:val="24"/>
        </w:rPr>
        <w:t xml:space="preserve">-Source </w:t>
      </w:r>
      <w:proofErr w:type="spellStart"/>
      <w:r w:rsidRPr="00960803">
        <w:rPr>
          <w:rFonts w:cs="Times New Roman"/>
          <w:szCs w:val="24"/>
        </w:rPr>
        <w:t>Heat</w:t>
      </w:r>
      <w:proofErr w:type="spellEnd"/>
      <w:r w:rsidRPr="00960803">
        <w:rPr>
          <w:rFonts w:cs="Times New Roman"/>
          <w:szCs w:val="24"/>
        </w:rPr>
        <w:t xml:space="preserve"> </w:t>
      </w:r>
      <w:proofErr w:type="spellStart"/>
      <w:r w:rsidRPr="00960803">
        <w:rPr>
          <w:rFonts w:cs="Times New Roman"/>
          <w:szCs w:val="24"/>
        </w:rPr>
        <w:t>Pumps</w:t>
      </w:r>
      <w:proofErr w:type="spellEnd"/>
      <w:r w:rsidRPr="00960803">
        <w:rPr>
          <w:rFonts w:cs="Times New Roman"/>
          <w:szCs w:val="24"/>
        </w:rPr>
        <w:t xml:space="preserve">. </w:t>
      </w:r>
      <w:proofErr w:type="spellStart"/>
      <w:r w:rsidRPr="00960803">
        <w:rPr>
          <w:rFonts w:cs="Times New Roman"/>
          <w:i/>
          <w:iCs/>
          <w:szCs w:val="24"/>
        </w:rPr>
        <w:t>Energy</w:t>
      </w:r>
      <w:proofErr w:type="spellEnd"/>
      <w:r w:rsidRPr="00960803">
        <w:rPr>
          <w:rFonts w:cs="Times New Roman"/>
          <w:i/>
          <w:iCs/>
          <w:szCs w:val="24"/>
        </w:rPr>
        <w:t xml:space="preserve"> </w:t>
      </w:r>
      <w:proofErr w:type="spellStart"/>
      <w:r w:rsidRPr="00960803">
        <w:rPr>
          <w:rFonts w:cs="Times New Roman"/>
          <w:i/>
          <w:iCs/>
          <w:szCs w:val="24"/>
        </w:rPr>
        <w:t>and</w:t>
      </w:r>
      <w:proofErr w:type="spellEnd"/>
      <w:r w:rsidRPr="00960803">
        <w:rPr>
          <w:rFonts w:cs="Times New Roman"/>
          <w:i/>
          <w:iCs/>
          <w:szCs w:val="24"/>
        </w:rPr>
        <w:t xml:space="preserve"> </w:t>
      </w:r>
      <w:proofErr w:type="spellStart"/>
      <w:r w:rsidRPr="00960803">
        <w:rPr>
          <w:rFonts w:cs="Times New Roman"/>
          <w:i/>
          <w:iCs/>
          <w:szCs w:val="24"/>
        </w:rPr>
        <w:t>Buildings</w:t>
      </w:r>
      <w:proofErr w:type="spellEnd"/>
      <w:r w:rsidRPr="00960803">
        <w:rPr>
          <w:rFonts w:cs="Times New Roman"/>
          <w:i/>
          <w:iCs/>
          <w:szCs w:val="24"/>
        </w:rPr>
        <w:t xml:space="preserve">, </w:t>
      </w:r>
      <w:r w:rsidRPr="00960803">
        <w:rPr>
          <w:rFonts w:cs="Times New Roman"/>
          <w:szCs w:val="24"/>
        </w:rPr>
        <w:t>(Baskıda).</w:t>
      </w:r>
      <w:r w:rsidR="001971BC" w:rsidRPr="00960803">
        <w:rPr>
          <w:rFonts w:cs="Times New Roman"/>
          <w:szCs w:val="24"/>
        </w:rPr>
        <w:t xml:space="preserve">  </w:t>
      </w:r>
      <w:r w:rsidR="001971BC" w:rsidRPr="009D488D">
        <w:rPr>
          <w:rStyle w:val="stil10Char"/>
          <w:highlight w:val="darkGray"/>
        </w:rPr>
        <w:t>Basımda olan makale</w:t>
      </w:r>
    </w:p>
    <w:p w14:paraId="226FF9CC" w14:textId="77777777" w:rsidR="00FB6C5E" w:rsidRPr="00960803" w:rsidRDefault="00FB6C5E" w:rsidP="00991ABC">
      <w:pPr>
        <w:spacing w:line="240" w:lineRule="auto"/>
        <w:ind w:left="851" w:hanging="851"/>
        <w:rPr>
          <w:rStyle w:val="stil10Char"/>
        </w:rPr>
      </w:pPr>
    </w:p>
    <w:p w14:paraId="17675320" w14:textId="77777777" w:rsidR="00FB6C5E" w:rsidRPr="00960803" w:rsidRDefault="00FB6C5E" w:rsidP="00FB6C5E">
      <w:pPr>
        <w:spacing w:line="240" w:lineRule="auto"/>
        <w:ind w:left="567" w:hanging="567"/>
        <w:jc w:val="left"/>
      </w:pPr>
      <w:proofErr w:type="spellStart"/>
      <w:r w:rsidRPr="00960803">
        <w:t>Zimmer</w:t>
      </w:r>
      <w:proofErr w:type="spellEnd"/>
      <w:r w:rsidRPr="00960803">
        <w:t xml:space="preserve">, A. (2015, </w:t>
      </w:r>
      <w:proofErr w:type="spellStart"/>
      <w:r w:rsidRPr="00960803">
        <w:t>October</w:t>
      </w:r>
      <w:proofErr w:type="spellEnd"/>
      <w:r w:rsidRPr="00960803">
        <w:t xml:space="preserve"> 13). </w:t>
      </w:r>
      <w:proofErr w:type="spellStart"/>
      <w:r w:rsidRPr="00960803">
        <w:t>Increase</w:t>
      </w:r>
      <w:proofErr w:type="spellEnd"/>
      <w:r w:rsidRPr="00960803">
        <w:t xml:space="preserve"> in </w:t>
      </w:r>
      <w:proofErr w:type="spellStart"/>
      <w:r w:rsidRPr="00960803">
        <w:t>homelessness</w:t>
      </w:r>
      <w:proofErr w:type="spellEnd"/>
      <w:r w:rsidRPr="00960803">
        <w:t xml:space="preserve"> </w:t>
      </w:r>
      <w:proofErr w:type="spellStart"/>
      <w:r w:rsidRPr="00960803">
        <w:t>affecting</w:t>
      </w:r>
      <w:proofErr w:type="spellEnd"/>
      <w:r w:rsidRPr="00960803">
        <w:t xml:space="preserve"> </w:t>
      </w:r>
      <w:proofErr w:type="spellStart"/>
      <w:r w:rsidRPr="00960803">
        <w:t>city</w:t>
      </w:r>
      <w:proofErr w:type="spellEnd"/>
      <w:r w:rsidRPr="00960803">
        <w:t xml:space="preserve"> </w:t>
      </w:r>
      <w:proofErr w:type="spellStart"/>
      <w:r w:rsidRPr="00960803">
        <w:t>real</w:t>
      </w:r>
      <w:proofErr w:type="spellEnd"/>
      <w:r w:rsidRPr="00960803">
        <w:t xml:space="preserve"> </w:t>
      </w:r>
      <w:proofErr w:type="spellStart"/>
      <w:r w:rsidRPr="00960803">
        <w:t>estates</w:t>
      </w:r>
      <w:proofErr w:type="spellEnd"/>
      <w:r w:rsidRPr="00960803">
        <w:rPr>
          <w:i/>
          <w:iCs/>
        </w:rPr>
        <w:t xml:space="preserve">. </w:t>
      </w:r>
      <w:proofErr w:type="spellStart"/>
      <w:r w:rsidRPr="00960803">
        <w:rPr>
          <w:i/>
          <w:iCs/>
        </w:rPr>
        <w:t>The</w:t>
      </w:r>
      <w:proofErr w:type="spellEnd"/>
      <w:r w:rsidRPr="00960803">
        <w:rPr>
          <w:i/>
          <w:iCs/>
        </w:rPr>
        <w:t xml:space="preserve"> </w:t>
      </w:r>
      <w:proofErr w:type="spellStart"/>
      <w:r w:rsidRPr="00960803">
        <w:rPr>
          <w:i/>
          <w:iCs/>
        </w:rPr>
        <w:t>Awl</w:t>
      </w:r>
      <w:proofErr w:type="spellEnd"/>
      <w:r w:rsidRPr="00960803">
        <w:rPr>
          <w:i/>
          <w:iCs/>
        </w:rPr>
        <w:t>.</w:t>
      </w:r>
      <w:r w:rsidRPr="00960803">
        <w:t xml:space="preserve"> Erişim adresi </w:t>
      </w:r>
      <w:hyperlink r:id="rId52" w:history="1">
        <w:r w:rsidRPr="00960803">
          <w:rPr>
            <w:rStyle w:val="Kpr"/>
          </w:rPr>
          <w:t>http://www.dnainfo.com/newyork/20151013/murrayhill/increase-homelessness-affecting-city-realestate-brokers-say</w:t>
        </w:r>
      </w:hyperlink>
      <w:r w:rsidRPr="00960803">
        <w:t xml:space="preserve"> </w:t>
      </w:r>
      <w:r w:rsidRPr="009D488D">
        <w:rPr>
          <w:rStyle w:val="stil10Char"/>
          <w:highlight w:val="darkGray"/>
        </w:rPr>
        <w:t>İnternette yayınlanan makale</w:t>
      </w:r>
    </w:p>
    <w:p w14:paraId="0A4F1863" w14:textId="77777777" w:rsidR="00FB6C5E" w:rsidRPr="00960803" w:rsidRDefault="00FB6C5E" w:rsidP="00991ABC">
      <w:pPr>
        <w:spacing w:line="240" w:lineRule="auto"/>
        <w:ind w:left="851" w:hanging="851"/>
        <w:rPr>
          <w:rFonts w:cs="Times New Roman"/>
          <w:szCs w:val="24"/>
        </w:rPr>
      </w:pPr>
    </w:p>
    <w:p w14:paraId="00A228A5" w14:textId="7F638202" w:rsidR="00574E65" w:rsidRPr="00960803" w:rsidRDefault="00574E65" w:rsidP="00991ABC">
      <w:pPr>
        <w:spacing w:line="240" w:lineRule="auto"/>
        <w:rPr>
          <w:rFonts w:cs="Times New Roman"/>
          <w:szCs w:val="24"/>
        </w:rPr>
      </w:pPr>
    </w:p>
    <w:p w14:paraId="3AD6E2D3" w14:textId="2E3A81F1" w:rsidR="00DD472D" w:rsidRPr="00960803" w:rsidRDefault="00FB6C5E" w:rsidP="00991ABC">
      <w:pPr>
        <w:spacing w:line="240" w:lineRule="auto"/>
        <w:ind w:left="851" w:hanging="851"/>
        <w:rPr>
          <w:rStyle w:val="stil10Char"/>
        </w:rPr>
      </w:pPr>
      <w:r w:rsidRPr="00960803">
        <w:rPr>
          <w:rFonts w:cs="Times New Roman"/>
          <w:noProof/>
          <w:color w:val="000000" w:themeColor="text1"/>
          <w:szCs w:val="24"/>
          <w:lang w:eastAsia="tr-TR"/>
        </w:rPr>
        <w:lastRenderedPageBreak/>
        <mc:AlternateContent>
          <mc:Choice Requires="wps">
            <w:drawing>
              <wp:anchor distT="45720" distB="45720" distL="114300" distR="114300" simplePos="0" relativeHeight="252083200" behindDoc="0" locked="0" layoutInCell="1" allowOverlap="1" wp14:anchorId="3C049216" wp14:editId="66CDEAB4">
                <wp:simplePos x="0" y="0"/>
                <wp:positionH relativeFrom="column">
                  <wp:posOffset>-1135380</wp:posOffset>
                </wp:positionH>
                <wp:positionV relativeFrom="paragraph">
                  <wp:posOffset>387985</wp:posOffset>
                </wp:positionV>
                <wp:extent cx="769620" cy="327660"/>
                <wp:effectExtent l="0" t="0" r="11430" b="15240"/>
                <wp:wrapNone/>
                <wp:docPr id="75762185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27660"/>
                        </a:xfrm>
                        <a:prstGeom prst="rect">
                          <a:avLst/>
                        </a:prstGeom>
                        <a:solidFill>
                          <a:srgbClr val="F79646">
                            <a:lumMod val="40000"/>
                            <a:lumOff val="60000"/>
                          </a:srgbClr>
                        </a:solidFill>
                        <a:ln w="9525">
                          <a:solidFill>
                            <a:srgbClr val="000000"/>
                          </a:solidFill>
                          <a:miter lim="800000"/>
                          <a:headEnd/>
                          <a:tailEnd/>
                        </a:ln>
                      </wps:spPr>
                      <wps:txbx>
                        <w:txbxContent>
                          <w:p w14:paraId="0793BE67" w14:textId="10123762" w:rsidR="0064052D" w:rsidRDefault="0064052D" w:rsidP="00BE670D">
                            <w:r>
                              <w:t>Te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C049216" id="_x0000_s1194" type="#_x0000_t202" style="position:absolute;left:0;text-align:left;margin-left:-89.4pt;margin-top:30.55pt;width:60.6pt;height:25.8pt;z-index:252083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wM2MgIAAF8EAAAOAAAAZHJzL2Uyb0RvYy54bWysVNuO2yAQfa/Uf0C8N07SxNlYcVbbbFNV&#10;2l6k3X4AxjhGBYYCiZ1+fQecZNNW+1LVDwhm4MzMOTNe3fZakYNwXoIp6WQ0pkQYDrU0u5J+e9q+&#10;uaHEB2ZqpsCIkh6Fp7fr169WnS3EFFpQtXAEQYwvOlvSNgRbZJnnrdDMj8AKg84GnGYBj26X1Y51&#10;iK5VNh2P86wDV1sHXHiP1vvBSdcJv2kED1+axotAVEkxt5BWl9Yqrtl6xYqdY7aV/JQG+4csNJMG&#10;g16g7llgZO/kX1BacgcemjDioDNoGslFqgGrmYz/qOaxZVakWpAcby80+f8Hyz8fHu1XR0L/DnoU&#10;MBXh7QPw754Y2LTM7MSdc9C1gtUYeBIpyzrri9PTSLUvfASpuk9Qo8hsHyAB9Y3TkRWskyA6CnC8&#10;kC76QDgaF/kyn6KHo+vtdJHnSZSMFefH1vnwQYAmcVNSh5omcHZ48CEmw4rzlRjLg5L1ViqVDm5X&#10;bZQjB4b6bxfLfJant2qvMdXBPBvjNzQCmrFdBnN+NiO+H2BSrN/wlSFdSZfz6Xwg7sXYEWyIEuGu&#10;r2kZcAKU1CW9uVxiRaT7valTfwYm1bDHx8qc+I+UD+SHvuqJrDGRVEfUo4L6iIo4GDoeJxQ3Lbif&#10;lHTY7SX1P/bMCUrUR4OqLiezWRyPdJjNF1EQd+2prj3McIQqaaBk2G5CGqnIuIE7VL+RSZnnTE45&#10;YxcnEk8TF8fk+pxuPf8X1r8AAAD//wMAUEsDBBQABgAIAAAAIQBllFvb3gAAAAsBAAAPAAAAZHJz&#10;L2Rvd25yZXYueG1sTI/BSsQwFEX3gv8QnuCuk2bAttSmwyAIMrupfsBr82yKTdJJMtP698aVLh/3&#10;cO95zWEzM7uRD5OzEsQuB0Z2cGqyo4SP99esAhYiWoWzsyThmwIc2vu7BmvlVnumWxdHlkpsqFGC&#10;jnGpOQ+DJoNh5xayKft03mBMpx+58rimcjPzfZ4X3OBk04LGhV40DV/d1Ujo3tax99XJX05Hrc84&#10;XUxRFlI+PmzHZ2CRtvgHw69+Uoc2OfXualVgs4RMlFVyjxIKIYAlInsqC2B9QsW+BN42/P8P7Q8A&#10;AAD//wMAUEsBAi0AFAAGAAgAAAAhALaDOJL+AAAA4QEAABMAAAAAAAAAAAAAAAAAAAAAAFtDb250&#10;ZW50X1R5cGVzXS54bWxQSwECLQAUAAYACAAAACEAOP0h/9YAAACUAQAACwAAAAAAAAAAAAAAAAAv&#10;AQAAX3JlbHMvLnJlbHNQSwECLQAUAAYACAAAACEARkcDNjICAABfBAAADgAAAAAAAAAAAAAAAAAu&#10;AgAAZHJzL2Uyb0RvYy54bWxQSwECLQAUAAYACAAAACEAZZRb294AAAALAQAADwAAAAAAAAAAAAAA&#10;AACMBAAAZHJzL2Rvd25yZXYueG1sUEsFBgAAAAAEAAQA8wAAAJcFAAAAAA==&#10;" fillcolor="#fcd5b5">
                <v:textbox>
                  <w:txbxContent>
                    <w:p w14:paraId="0793BE67" w14:textId="10123762" w:rsidR="0064052D" w:rsidRDefault="0064052D" w:rsidP="00BE670D">
                      <w:r>
                        <w:t>Tez</w:t>
                      </w:r>
                    </w:p>
                  </w:txbxContent>
                </v:textbox>
              </v:shape>
            </w:pict>
          </mc:Fallback>
        </mc:AlternateContent>
      </w:r>
      <w:r w:rsidRPr="00960803">
        <w:rPr>
          <w:rFonts w:cs="Times New Roman"/>
          <w:noProof/>
          <w:color w:val="000000" w:themeColor="text1"/>
          <w:szCs w:val="24"/>
          <w:lang w:eastAsia="tr-TR"/>
        </w:rPr>
        <mc:AlternateContent>
          <mc:Choice Requires="wps">
            <w:drawing>
              <wp:anchor distT="0" distB="0" distL="114300" distR="114300" simplePos="0" relativeHeight="252085248" behindDoc="0" locked="0" layoutInCell="1" allowOverlap="1" wp14:anchorId="228D10A1" wp14:editId="58017270">
                <wp:simplePos x="0" y="0"/>
                <wp:positionH relativeFrom="leftMargin">
                  <wp:posOffset>1143000</wp:posOffset>
                </wp:positionH>
                <wp:positionV relativeFrom="paragraph">
                  <wp:posOffset>-85090</wp:posOffset>
                </wp:positionV>
                <wp:extent cx="281940" cy="1127760"/>
                <wp:effectExtent l="0" t="0" r="22860" b="15240"/>
                <wp:wrapNone/>
                <wp:docPr id="519960440" name="Sol Ayraç 4"/>
                <wp:cNvGraphicFramePr/>
                <a:graphic xmlns:a="http://schemas.openxmlformats.org/drawingml/2006/main">
                  <a:graphicData uri="http://schemas.microsoft.com/office/word/2010/wordprocessingShape">
                    <wps:wsp>
                      <wps:cNvSpPr/>
                      <wps:spPr>
                        <a:xfrm>
                          <a:off x="0" y="0"/>
                          <a:ext cx="281940" cy="1127760"/>
                        </a:xfrm>
                        <a:prstGeom prst="leftBrace">
                          <a:avLst>
                            <a:gd name="adj1" fmla="val 25282"/>
                            <a:gd name="adj2" fmla="val 5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0A66514" id="Sol Ayraç 4" o:spid="_x0000_s1026" type="#_x0000_t87" style="position:absolute;margin-left:90pt;margin-top:-6.7pt;width:22.2pt;height:88.8pt;z-index:25208524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P/kiAIAABkFAAAOAAAAZHJzL2Uyb0RvYy54bWysVNtu2zAMfR+wfxD0vjo2kjYJ4hRpggwD&#10;urZAW/SZkaXYg26TlDjd14+SncsuT8PyoFAifXR4SGp2e1CS7LnzjdElza8GlHDNTNXobUlfX9af&#10;xpT4ALoCaTQv6Tv39Hb+8cOstVNemNrIijuCINpPW1vSOgQ7zTLPaq7AXxnLNTqFcQoCbt02qxy0&#10;iK5kVgwG11lrXGWdYdx7PF11TjpP+EJwFh6F8DwQWVLkFtLq0rqJazafwXTrwNYN62nAP7BQ0Gi8&#10;9AS1ggBk55o/oFTDnPFGhCtmVGaEaBhPOWA2+eC3bJ5rsDzlguJ4e5LJ/z9Y9rB/tk8OZWitn3o0&#10;YxYH4VT8R37kkMR6P4nFD4EwPCzG+WSIkjJ05Xlxc3Od1MzOX1vnw2duFIlGSSUX4c4BixnBFPb3&#10;PiTFKqJBYWtA9S2nRCiJBdiDJMWoGBd9gS5iisuY0QB/MQav7RHROl4c4bVZN1KmMktN2pJORsUI&#10;WQM2m5AQ0FS2KqnXW0pAbrGLWXCJojeyqeLXEce77WYpHUFmJR2ux/ndqguqoeLd6SSy6Qh7CF9N&#10;1R3ng+M5UuthEuFf8CPnFfi6+ya5+rykjvfz1MyoWUz2XKtobUz1/uSIM113e8vWDaLdgw9P4FBN&#10;rBKOaHjERUiDGpjeoqQ27sffzmM8dhl6KWlxPFCg7ztwnBL5RWP/TfJhLH5Im+HopsCNu/RsLj16&#10;p5YGdcP6Irtkxvggj6ZwRr3hJC/iregCzfDurhT9Zhm6scW3gPHFIoXhDFkI9/rZsggedYo6vhze&#10;wNm+7QI27IM5jlLfJl3HnGO7TlnsghHNSeFO115unL9UtP6tiAN+uU9R5xdt/hMAAP//AwBQSwME&#10;FAAGAAgAAAAhACG5zafgAAAACwEAAA8AAABkcnMvZG93bnJldi54bWxMj81OwzAQhO9IvIO1SNxa&#10;p2lUqjROhZDCBVWCwIGjE2+TCP9EtpMGnp7lRG87mtHsN8VxMZrN6MPgrIDNOgGGtnVqsJ2Aj/dq&#10;tQcWorRKamdRwDcGOJa3N4XMlbvYN5zr2DEqsSGXAvoYx5zz0PZoZFi7ES15Z+eNjCR9x5WXFyo3&#10;mqdJsuNGDpY+9HLEpx7br3oyAratqz/15LNT9fJz0vq1mavnByHu75bHA7CIS/wPwx8+oUNJTI2b&#10;rApMk94ntCUKWG22GTBKpGlGR0PWLkuBlwW/3lD+AgAA//8DAFBLAQItABQABgAIAAAAIQC2gziS&#10;/gAAAOEBAAATAAAAAAAAAAAAAAAAAAAAAABbQ29udGVudF9UeXBlc10ueG1sUEsBAi0AFAAGAAgA&#10;AAAhADj9If/WAAAAlAEAAAsAAAAAAAAAAAAAAAAALwEAAF9yZWxzLy5yZWxzUEsBAi0AFAAGAAgA&#10;AAAhAGC4/+SIAgAAGQUAAA4AAAAAAAAAAAAAAAAALgIAAGRycy9lMm9Eb2MueG1sUEsBAi0AFAAG&#10;AAgAAAAhACG5zafgAAAACwEAAA8AAAAAAAAAAAAAAAAA4gQAAGRycy9kb3ducmV2LnhtbFBLBQYA&#10;AAAABAAEAPMAAADvBQAAAAA=&#10;" adj="1365" strokecolor="#4a7ebb">
                <w10:wrap anchorx="margin"/>
              </v:shape>
            </w:pict>
          </mc:Fallback>
        </mc:AlternateContent>
      </w:r>
      <w:r w:rsidR="008E644F" w:rsidRPr="00960803">
        <w:rPr>
          <w:rFonts w:cs="Times New Roman"/>
          <w:szCs w:val="24"/>
        </w:rPr>
        <w:t xml:space="preserve">Özkan, Ş. (2012). </w:t>
      </w:r>
      <w:proofErr w:type="spellStart"/>
      <w:r w:rsidR="008E644F" w:rsidRPr="00960803">
        <w:rPr>
          <w:rFonts w:cs="Times New Roman"/>
          <w:i/>
          <w:szCs w:val="24"/>
        </w:rPr>
        <w:t>Poli</w:t>
      </w:r>
      <w:proofErr w:type="spellEnd"/>
      <w:r w:rsidR="008E644F" w:rsidRPr="00960803">
        <w:rPr>
          <w:rFonts w:cs="Times New Roman"/>
          <w:i/>
          <w:szCs w:val="24"/>
        </w:rPr>
        <w:t xml:space="preserve"> (</w:t>
      </w:r>
      <w:proofErr w:type="spellStart"/>
      <w:r w:rsidR="008E644F" w:rsidRPr="00960803">
        <w:rPr>
          <w:rFonts w:cs="Times New Roman"/>
          <w:i/>
          <w:szCs w:val="24"/>
        </w:rPr>
        <w:t>Pirol</w:t>
      </w:r>
      <w:proofErr w:type="spellEnd"/>
      <w:r w:rsidR="008E644F" w:rsidRPr="00960803">
        <w:rPr>
          <w:rFonts w:cs="Times New Roman"/>
          <w:i/>
          <w:szCs w:val="24"/>
        </w:rPr>
        <w:t>-</w:t>
      </w:r>
      <w:proofErr w:type="spellStart"/>
      <w:r w:rsidR="008E644F" w:rsidRPr="00960803">
        <w:rPr>
          <w:rFonts w:cs="Times New Roman"/>
          <w:i/>
          <w:szCs w:val="24"/>
        </w:rPr>
        <w:t>ko</w:t>
      </w:r>
      <w:proofErr w:type="spellEnd"/>
      <w:r w:rsidR="008E644F" w:rsidRPr="00960803">
        <w:rPr>
          <w:rFonts w:cs="Times New Roman"/>
          <w:i/>
          <w:szCs w:val="24"/>
        </w:rPr>
        <w:t>-N-p-</w:t>
      </w:r>
      <w:proofErr w:type="spellStart"/>
      <w:r w:rsidR="008E644F" w:rsidRPr="00960803">
        <w:rPr>
          <w:rFonts w:cs="Times New Roman"/>
          <w:i/>
          <w:szCs w:val="24"/>
        </w:rPr>
        <w:t>Toluenpirol</w:t>
      </w:r>
      <w:proofErr w:type="spellEnd"/>
      <w:r w:rsidR="008E644F" w:rsidRPr="00960803">
        <w:rPr>
          <w:rFonts w:cs="Times New Roman"/>
          <w:i/>
          <w:szCs w:val="24"/>
        </w:rPr>
        <w:t xml:space="preserve">) İletken Polimerlerinin Sentezi, Karakterizasyonu ve Biyosensör Özelliklerinin İncelenmesi. (Yüksek Lisans Tezi). </w:t>
      </w:r>
      <w:r w:rsidR="008E644F" w:rsidRPr="00960803">
        <w:rPr>
          <w:rFonts w:cs="Times New Roman"/>
          <w:szCs w:val="24"/>
        </w:rPr>
        <w:t>Mehmet Akif Ersoy Üniversitesi Fen Bilimleri Enstitüsü, Burdur.</w:t>
      </w:r>
      <w:r w:rsidR="00DD472D" w:rsidRPr="00960803">
        <w:rPr>
          <w:rFonts w:cs="Times New Roman"/>
          <w:szCs w:val="24"/>
        </w:rPr>
        <w:t xml:space="preserve"> </w:t>
      </w:r>
      <w:r w:rsidR="00DD472D" w:rsidRPr="009D488D">
        <w:rPr>
          <w:rStyle w:val="stil10Char"/>
          <w:highlight w:val="darkGray"/>
        </w:rPr>
        <w:t>Yayımlanmış Tez</w:t>
      </w:r>
    </w:p>
    <w:p w14:paraId="2C337F11" w14:textId="77777777" w:rsidR="00960803" w:rsidRPr="00960803" w:rsidRDefault="00960803" w:rsidP="00991ABC">
      <w:pPr>
        <w:spacing w:line="240" w:lineRule="auto"/>
        <w:ind w:left="851" w:hanging="851"/>
        <w:rPr>
          <w:rFonts w:cs="Times New Roman"/>
          <w:szCs w:val="24"/>
        </w:rPr>
      </w:pPr>
    </w:p>
    <w:p w14:paraId="28737121" w14:textId="118DDC8A" w:rsidR="00793A47" w:rsidRPr="00960803" w:rsidRDefault="008E644F" w:rsidP="008A29F7">
      <w:pPr>
        <w:spacing w:line="240" w:lineRule="auto"/>
        <w:ind w:left="851" w:hanging="851"/>
        <w:rPr>
          <w:rStyle w:val="stil10Char"/>
        </w:rPr>
      </w:pPr>
      <w:r w:rsidRPr="00960803">
        <w:rPr>
          <w:rFonts w:cs="Times New Roman"/>
          <w:szCs w:val="24"/>
        </w:rPr>
        <w:t xml:space="preserve">Johnson, S. (2013). </w:t>
      </w:r>
      <w:r w:rsidRPr="00960803">
        <w:rPr>
          <w:rFonts w:cs="Times New Roman"/>
          <w:i/>
          <w:iCs/>
          <w:szCs w:val="24"/>
        </w:rPr>
        <w:t xml:space="preserve">Style </w:t>
      </w:r>
      <w:proofErr w:type="spellStart"/>
      <w:r w:rsidRPr="00960803">
        <w:rPr>
          <w:rFonts w:cs="Times New Roman"/>
          <w:i/>
          <w:iCs/>
          <w:szCs w:val="24"/>
        </w:rPr>
        <w:t>strategies</w:t>
      </w:r>
      <w:proofErr w:type="spellEnd"/>
      <w:r w:rsidRPr="00960803">
        <w:rPr>
          <w:rFonts w:cs="Times New Roman"/>
          <w:i/>
          <w:szCs w:val="24"/>
        </w:rPr>
        <w:t xml:space="preserve"> (</w:t>
      </w:r>
      <w:proofErr w:type="spellStart"/>
      <w:r w:rsidRPr="00960803">
        <w:rPr>
          <w:rFonts w:cs="Times New Roman"/>
          <w:i/>
          <w:szCs w:val="24"/>
        </w:rPr>
        <w:t>Master‟s</w:t>
      </w:r>
      <w:proofErr w:type="spellEnd"/>
      <w:r w:rsidRPr="00960803">
        <w:rPr>
          <w:rFonts w:cs="Times New Roman"/>
          <w:i/>
          <w:szCs w:val="24"/>
        </w:rPr>
        <w:t xml:space="preserve"> </w:t>
      </w:r>
      <w:proofErr w:type="spellStart"/>
      <w:r w:rsidRPr="00960803">
        <w:rPr>
          <w:rFonts w:cs="Times New Roman"/>
          <w:i/>
          <w:szCs w:val="24"/>
        </w:rPr>
        <w:t>thesis</w:t>
      </w:r>
      <w:proofErr w:type="spellEnd"/>
      <w:r w:rsidRPr="00960803">
        <w:rPr>
          <w:rFonts w:cs="Times New Roman"/>
          <w:i/>
          <w:szCs w:val="24"/>
        </w:rPr>
        <w:t>).</w:t>
      </w:r>
      <w:r w:rsidRPr="00960803">
        <w:rPr>
          <w:rFonts w:cs="Times New Roman"/>
          <w:szCs w:val="24"/>
        </w:rPr>
        <w:t xml:space="preserve"> UCOL, </w:t>
      </w:r>
      <w:proofErr w:type="spellStart"/>
      <w:r w:rsidRPr="00960803">
        <w:rPr>
          <w:rFonts w:cs="Times New Roman"/>
          <w:szCs w:val="24"/>
        </w:rPr>
        <w:t>Whanganui</w:t>
      </w:r>
      <w:proofErr w:type="spellEnd"/>
      <w:r w:rsidRPr="00960803">
        <w:rPr>
          <w:rFonts w:cs="Times New Roman"/>
          <w:szCs w:val="24"/>
        </w:rPr>
        <w:t xml:space="preserve"> School of Design, </w:t>
      </w:r>
      <w:proofErr w:type="spellStart"/>
      <w:r w:rsidRPr="00960803">
        <w:rPr>
          <w:rFonts w:cs="Times New Roman"/>
          <w:szCs w:val="24"/>
        </w:rPr>
        <w:t>Whanganui</w:t>
      </w:r>
      <w:proofErr w:type="spellEnd"/>
      <w:r w:rsidRPr="00960803">
        <w:rPr>
          <w:rFonts w:cs="Times New Roman"/>
          <w:szCs w:val="24"/>
        </w:rPr>
        <w:t xml:space="preserve">, New </w:t>
      </w:r>
      <w:proofErr w:type="spellStart"/>
      <w:r w:rsidRPr="00960803">
        <w:rPr>
          <w:rFonts w:cs="Times New Roman"/>
          <w:szCs w:val="24"/>
        </w:rPr>
        <w:t>Zealand</w:t>
      </w:r>
      <w:proofErr w:type="spellEnd"/>
      <w:r w:rsidRPr="00960803">
        <w:rPr>
          <w:rFonts w:cs="Times New Roman"/>
          <w:szCs w:val="24"/>
        </w:rPr>
        <w:t>.</w:t>
      </w:r>
      <w:r w:rsidR="00DD472D" w:rsidRPr="00960803">
        <w:rPr>
          <w:rStyle w:val="stil10Char"/>
          <w:u w:val="none"/>
        </w:rPr>
        <w:t xml:space="preserve">  </w:t>
      </w:r>
      <w:r w:rsidR="00DD472D" w:rsidRPr="009D488D">
        <w:rPr>
          <w:rStyle w:val="stil10Char"/>
          <w:highlight w:val="darkGray"/>
        </w:rPr>
        <w:t>Yayımlanmış Tez</w:t>
      </w:r>
    </w:p>
    <w:p w14:paraId="30E5F596" w14:textId="5EC21F5B" w:rsidR="00FB6C5E" w:rsidRPr="00960803" w:rsidRDefault="00FB6C5E" w:rsidP="008A29F7">
      <w:pPr>
        <w:spacing w:line="240" w:lineRule="auto"/>
        <w:ind w:left="851" w:hanging="851"/>
        <w:rPr>
          <w:rFonts w:cs="Times New Roman"/>
          <w:szCs w:val="24"/>
        </w:rPr>
      </w:pPr>
      <w:r w:rsidRPr="00960803">
        <w:rPr>
          <w:rFonts w:cs="Times New Roman"/>
          <w:noProof/>
          <w:color w:val="000000" w:themeColor="text1"/>
          <w:szCs w:val="24"/>
          <w:lang w:eastAsia="tr-TR"/>
        </w:rPr>
        <mc:AlternateContent>
          <mc:Choice Requires="wps">
            <w:drawing>
              <wp:anchor distT="0" distB="0" distL="114300" distR="114300" simplePos="0" relativeHeight="252081152" behindDoc="0" locked="0" layoutInCell="1" allowOverlap="1" wp14:anchorId="4A10A0E6" wp14:editId="07A3A505">
                <wp:simplePos x="0" y="0"/>
                <wp:positionH relativeFrom="leftMargin">
                  <wp:posOffset>1036320</wp:posOffset>
                </wp:positionH>
                <wp:positionV relativeFrom="paragraph">
                  <wp:posOffset>181610</wp:posOffset>
                </wp:positionV>
                <wp:extent cx="426720" cy="1303020"/>
                <wp:effectExtent l="0" t="0" r="11430" b="11430"/>
                <wp:wrapNone/>
                <wp:docPr id="1416294522" name="Sol Ayraç 4"/>
                <wp:cNvGraphicFramePr/>
                <a:graphic xmlns:a="http://schemas.openxmlformats.org/drawingml/2006/main">
                  <a:graphicData uri="http://schemas.microsoft.com/office/word/2010/wordprocessingShape">
                    <wps:wsp>
                      <wps:cNvSpPr/>
                      <wps:spPr>
                        <a:xfrm>
                          <a:off x="0" y="0"/>
                          <a:ext cx="426720" cy="130302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87ABB68" id="Sol Ayraç 4" o:spid="_x0000_s1026" type="#_x0000_t87" style="position:absolute;margin-left:81.6pt;margin-top:14.3pt;width:33.6pt;height:102.6pt;z-index:25208115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GhbYQIAAMgEAAAOAAAAZHJzL2Uyb0RvYy54bWysVF1P2zAUfZ+0/2D5fSQpLYOKFJVWnSYx&#10;QIKJ51vHbiI5tnftNmW/ftdOSruxp2kvzv3yse/xubm+2bea7ST6xpqSF2c5Z9IIWzVmU/Lvz6tP&#10;l5z5AKYCbY0s+av0/Gb28cN156ZyZGurK4mMQIyfdq7kdQhummVe1LIFf2adNJRUFlsI5OImqxA6&#10;Qm91Nsrzi6yzWDm0QnpP0WWf5LOEr5QU4UEpLwPTJae7hbRiWtdxzWbXMN0guLoRwzXgH27RQmPo&#10;0DeoJQRgW2zeQbWNQOutCmfCtplVqhEy9UDdFPkf3TzV4GTqhcjx7o0m//9gxf3uyT0i0dA5P/Vk&#10;xi72Ctv4pfuxfSLr9Y0suQ9MUHA8uvg8IkoFpYrz/Dwnh2Cy426HPnyRtmXRKLmWKtwiiNgRTGF3&#10;50Nff6iLYWNXjdbpVbRhXcmvJqMJHQKkDaUhkNm6quTebDgDvSHRiYAJ0VvdVHF3xPG4WS80sh3Q&#10;w49Xl8Xtsi+qoZJ99GqS54MAPIRvturDRX6IUysDTGrrN/x45yX4ut+TUkP32sTzZdLe0OKR2mit&#10;bfX6iAxtL0bvxKohtDvw4RGQ1Eek0kSFB1qUtsSBHSzOaos//xaP9SQKynLWkZqJoB9bQMmZ/mpI&#10;LlfFeBzln5zxJD0cnmbWpxmzbReWeCtodp1IJm3GoA+mQtu+0ODN46mUAiPo7P4pBmcR+imj0RVy&#10;Pk9lJHkH4c48ORHBI0+Rx+f9C6AbVBJIX/f2oPx3Oulre6XMt8GqJonoyCs9VXRoXNKjDaMd5/HU&#10;T1XHH9DsFwAAAP//AwBQSwMEFAAGAAgAAAAhAIK480/dAAAACgEAAA8AAABkcnMvZG93bnJldi54&#10;bWxMj8FOwzAMhu9IvENkJC6IpaSoVKXphJC4bOKwjgdIG6+taJyqydby9ngnuPmXP/3+XG5XN4oL&#10;zmHwpOFpk4BAar0dqNPwdfx4zEGEaMia0RNq+MEA2+r2pjSF9Qsd8FLHTnAJhcJo6GOcCilD26Mz&#10;YeMnJN6d/OxM5Dh30s5m4XI3SpUkmXRmIL7Qmwnfe2y/67PTQOPaPaBvTi/qsPjd/jOrl/1O6/u7&#10;9e0VRMQ1/sFw1Wd1qNip8WeyQYycs1QxqkHlGQgGVJo8g2iuQ5qDrEr5/4XqFwAA//8DAFBLAQIt&#10;ABQABgAIAAAAIQC2gziS/gAAAOEBAAATAAAAAAAAAAAAAAAAAAAAAABbQ29udGVudF9UeXBlc10u&#10;eG1sUEsBAi0AFAAGAAgAAAAhADj9If/WAAAAlAEAAAsAAAAAAAAAAAAAAAAALwEAAF9yZWxzLy5y&#10;ZWxzUEsBAi0AFAAGAAgAAAAhANAoaFthAgAAyAQAAA4AAAAAAAAAAAAAAAAALgIAAGRycy9lMm9E&#10;b2MueG1sUEsBAi0AFAAGAAgAAAAhAIK480/dAAAACgEAAA8AAAAAAAAAAAAAAAAAuwQAAGRycy9k&#10;b3ducmV2LnhtbFBLBQYAAAAABAAEAPMAAADFBQAAAAA=&#10;" adj="589" strokecolor="#4a7ebb">
                <w10:wrap anchorx="margin"/>
              </v:shape>
            </w:pict>
          </mc:Fallback>
        </mc:AlternateContent>
      </w:r>
    </w:p>
    <w:p w14:paraId="28795503" w14:textId="368B14F1" w:rsidR="00574E65" w:rsidRPr="00960803" w:rsidRDefault="00693FCE" w:rsidP="00EA2FF9">
      <w:pPr>
        <w:spacing w:line="240" w:lineRule="auto"/>
        <w:ind w:left="851" w:hanging="851"/>
        <w:rPr>
          <w:rFonts w:cs="Times New Roman"/>
          <w:szCs w:val="24"/>
        </w:rPr>
      </w:pPr>
      <w:r w:rsidRPr="00960803">
        <w:rPr>
          <w:rFonts w:cs="Times New Roman"/>
          <w:noProof/>
          <w:color w:val="000000" w:themeColor="text1"/>
          <w:szCs w:val="24"/>
          <w:lang w:eastAsia="tr-TR"/>
        </w:rPr>
        <mc:AlternateContent>
          <mc:Choice Requires="wps">
            <w:drawing>
              <wp:anchor distT="45720" distB="45720" distL="114300" distR="114300" simplePos="0" relativeHeight="252079104" behindDoc="0" locked="0" layoutInCell="1" allowOverlap="1" wp14:anchorId="6A52D587" wp14:editId="10A3D97C">
                <wp:simplePos x="0" y="0"/>
                <wp:positionH relativeFrom="column">
                  <wp:posOffset>-1249680</wp:posOffset>
                </wp:positionH>
                <wp:positionV relativeFrom="paragraph">
                  <wp:posOffset>490855</wp:posOffset>
                </wp:positionV>
                <wp:extent cx="769620" cy="327660"/>
                <wp:effectExtent l="0" t="0" r="11430" b="15240"/>
                <wp:wrapNone/>
                <wp:docPr id="34685113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27660"/>
                        </a:xfrm>
                        <a:prstGeom prst="rect">
                          <a:avLst/>
                        </a:prstGeom>
                        <a:solidFill>
                          <a:srgbClr val="F79646">
                            <a:lumMod val="40000"/>
                            <a:lumOff val="60000"/>
                          </a:srgbClr>
                        </a:solidFill>
                        <a:ln w="9525">
                          <a:solidFill>
                            <a:srgbClr val="000000"/>
                          </a:solidFill>
                          <a:miter lim="800000"/>
                          <a:headEnd/>
                          <a:tailEnd/>
                        </a:ln>
                      </wps:spPr>
                      <wps:txbx>
                        <w:txbxContent>
                          <w:p w14:paraId="4E5A50BD" w14:textId="04B1EEEF" w:rsidR="0064052D" w:rsidRDefault="0064052D" w:rsidP="00BE670D">
                            <w:proofErr w:type="spellStart"/>
                            <w:r>
                              <w:t>Bidiri</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A52D587" id="_x0000_s1195" type="#_x0000_t202" style="position:absolute;left:0;text-align:left;margin-left:-98.4pt;margin-top:38.65pt;width:60.6pt;height:25.8pt;z-index:252079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G3AMgIAAF8EAAAOAAAAZHJzL2Uyb0RvYy54bWysVNuO2yAQfa/Uf0C8N07SxNlYcVbbbFNV&#10;2l6k3X4AxjhGBYYCiZ1+fQecZNNW+1LVDwhm4MzMOTNe3fZakYNwXoIp6WQ0pkQYDrU0u5J+e9q+&#10;uaHEB2ZqpsCIkh6Fp7fr169WnS3EFFpQtXAEQYwvOlvSNgRbZJnnrdDMj8AKg84GnGYBj26X1Y51&#10;iK5VNh2P86wDV1sHXHiP1vvBSdcJv2kED1+axotAVEkxt5BWl9Yqrtl6xYqdY7aV/JQG+4csNJMG&#10;g16g7llgZO/kX1BacgcemjDioDNoGslFqgGrmYz/qOaxZVakWpAcby80+f8Hyz8fHu1XR0L/DnoU&#10;MBXh7QPw754Y2LTM7MSdc9C1gtUYeBIpyzrri9PTSLUvfASpuk9Qo8hsHyAB9Y3TkRWskyA6CnC8&#10;kC76QDgaF/kyn6KHo+vtdJHnSZSMFefH1vnwQYAmcVNSh5omcHZ48CEmw4rzlRjLg5L1ViqVDm5X&#10;bZQjB4b6bxfLfJant2qvMdXBPBvjNzQCmrFdBnN+NiO+H2BSrN/wlSFdSZfz6Xwg7sXYEWyIEuGu&#10;r2kZcAKU1CW9uVxiRaT7valTfwYm1bDHx8qc+I+UD+SHvuqJrDGRpE7Uo4L6iIo4GDoeJxQ3Lbif&#10;lHTY7SX1P/bMCUrUR4OqLiezWRyPdJjNF1EQd+2prj3McIQqaaBk2G5CGqnIuIE7VL+RSZnnTE45&#10;YxcnEk8TF8fk+pxuPf8X1r8AAAD//wMAUEsDBBQABgAIAAAAIQDqEgwQ3wAAAAsBAAAPAAAAZHJz&#10;L2Rvd25yZXYueG1sTI9BboMwEEX3lXoHayp1R0xS1RCCiaJKlarsQnoAAy5GwWNiO4HevtNVuxz9&#10;p//flPvFjuyufRgcSlivUmAaW9cN2Ev4PL8nObAQFXZqdKglfOsA++rxoVRF52Y86Xsde0YlGAol&#10;wcQ4FZyH1mirwspNGin7ct6qSKfveefVTOV25Js0FdyqAWnBqEm/Gd1e6puVUH/MfePzo78eD8ac&#10;1HC1IhNSPj8thx2wqJf4B8OvPqlDRU6Nu2EX2CghWW8FuUcJWfYCjIgkexXAGkI3+RZ4VfL/P1Q/&#10;AAAA//8DAFBLAQItABQABgAIAAAAIQC2gziS/gAAAOEBAAATAAAAAAAAAAAAAAAAAAAAAABbQ29u&#10;dGVudF9UeXBlc10ueG1sUEsBAi0AFAAGAAgAAAAhADj9If/WAAAAlAEAAAsAAAAAAAAAAAAAAAAA&#10;LwEAAF9yZWxzLy5yZWxzUEsBAi0AFAAGAAgAAAAhAJTwbcAyAgAAXwQAAA4AAAAAAAAAAAAAAAAA&#10;LgIAAGRycy9lMm9Eb2MueG1sUEsBAi0AFAAGAAgAAAAhAOoSDBDfAAAACwEAAA8AAAAAAAAAAAAA&#10;AAAAjAQAAGRycy9kb3ducmV2LnhtbFBLBQYAAAAABAAEAPMAAACYBQAAAAA=&#10;" fillcolor="#fcd5b5">
                <v:textbox>
                  <w:txbxContent>
                    <w:p w14:paraId="4E5A50BD" w14:textId="04B1EEEF" w:rsidR="0064052D" w:rsidRDefault="0064052D" w:rsidP="00BE670D">
                      <w:proofErr w:type="spellStart"/>
                      <w:r>
                        <w:t>Bidiri</w:t>
                      </w:r>
                      <w:proofErr w:type="spellEnd"/>
                    </w:p>
                  </w:txbxContent>
                </v:textbox>
              </v:shape>
            </w:pict>
          </mc:Fallback>
        </mc:AlternateContent>
      </w:r>
      <w:proofErr w:type="spellStart"/>
      <w:r w:rsidR="008E644F" w:rsidRPr="00960803">
        <w:rPr>
          <w:rFonts w:cs="Times New Roman"/>
          <w:szCs w:val="24"/>
        </w:rPr>
        <w:t>Noak</w:t>
      </w:r>
      <w:proofErr w:type="spellEnd"/>
      <w:r w:rsidR="008E644F" w:rsidRPr="00960803">
        <w:rPr>
          <w:rFonts w:cs="Times New Roman"/>
          <w:szCs w:val="24"/>
        </w:rPr>
        <w:t xml:space="preserve">, M. (2009). </w:t>
      </w:r>
      <w:proofErr w:type="spellStart"/>
      <w:r w:rsidR="008E644F" w:rsidRPr="00960803">
        <w:rPr>
          <w:rFonts w:cs="Times New Roman"/>
          <w:szCs w:val="24"/>
        </w:rPr>
        <w:t>State</w:t>
      </w:r>
      <w:proofErr w:type="spellEnd"/>
      <w:r w:rsidR="008E644F" w:rsidRPr="00960803">
        <w:rPr>
          <w:rFonts w:cs="Times New Roman"/>
          <w:szCs w:val="24"/>
        </w:rPr>
        <w:t xml:space="preserve"> </w:t>
      </w:r>
      <w:proofErr w:type="spellStart"/>
      <w:r w:rsidR="008E644F" w:rsidRPr="00960803">
        <w:rPr>
          <w:rFonts w:cs="Times New Roman"/>
          <w:szCs w:val="24"/>
        </w:rPr>
        <w:t>policy</w:t>
      </w:r>
      <w:proofErr w:type="spellEnd"/>
      <w:r w:rsidR="008E644F" w:rsidRPr="00960803">
        <w:rPr>
          <w:rFonts w:cs="Times New Roman"/>
          <w:szCs w:val="24"/>
        </w:rPr>
        <w:t xml:space="preserve"> </w:t>
      </w:r>
      <w:proofErr w:type="spellStart"/>
      <w:r w:rsidR="008E644F" w:rsidRPr="00960803">
        <w:rPr>
          <w:rFonts w:cs="Times New Roman"/>
          <w:szCs w:val="24"/>
        </w:rPr>
        <w:t>support</w:t>
      </w:r>
      <w:proofErr w:type="spellEnd"/>
      <w:r w:rsidR="008E644F" w:rsidRPr="00960803">
        <w:rPr>
          <w:rFonts w:cs="Times New Roman"/>
          <w:szCs w:val="24"/>
        </w:rPr>
        <w:t xml:space="preserve"> </w:t>
      </w:r>
      <w:proofErr w:type="spellStart"/>
      <w:r w:rsidR="008E644F" w:rsidRPr="00960803">
        <w:rPr>
          <w:rFonts w:cs="Times New Roman"/>
          <w:szCs w:val="24"/>
        </w:rPr>
        <w:t>for</w:t>
      </w:r>
      <w:proofErr w:type="spellEnd"/>
      <w:r w:rsidR="008E644F" w:rsidRPr="00960803">
        <w:rPr>
          <w:rFonts w:cs="Times New Roman"/>
          <w:szCs w:val="24"/>
        </w:rPr>
        <w:t xml:space="preserve"> </w:t>
      </w:r>
      <w:proofErr w:type="spellStart"/>
      <w:r w:rsidR="008E644F" w:rsidRPr="00960803">
        <w:rPr>
          <w:rFonts w:cs="Times New Roman"/>
          <w:szCs w:val="24"/>
        </w:rPr>
        <w:t>school</w:t>
      </w:r>
      <w:proofErr w:type="spellEnd"/>
      <w:r w:rsidR="008E644F" w:rsidRPr="00960803">
        <w:rPr>
          <w:rFonts w:cs="Times New Roman"/>
          <w:szCs w:val="24"/>
        </w:rPr>
        <w:t xml:space="preserve"> </w:t>
      </w:r>
      <w:proofErr w:type="spellStart"/>
      <w:r w:rsidR="008E644F" w:rsidRPr="00960803">
        <w:rPr>
          <w:rFonts w:cs="Times New Roman"/>
          <w:szCs w:val="24"/>
        </w:rPr>
        <w:t>health</w:t>
      </w:r>
      <w:proofErr w:type="spellEnd"/>
      <w:r w:rsidR="008E644F" w:rsidRPr="00960803">
        <w:rPr>
          <w:rFonts w:cs="Times New Roman"/>
          <w:szCs w:val="24"/>
        </w:rPr>
        <w:t xml:space="preserve"> </w:t>
      </w:r>
      <w:proofErr w:type="spellStart"/>
      <w:r w:rsidR="008E644F" w:rsidRPr="00960803">
        <w:rPr>
          <w:rFonts w:cs="Times New Roman"/>
          <w:szCs w:val="24"/>
        </w:rPr>
        <w:t>education</w:t>
      </w:r>
      <w:proofErr w:type="spellEnd"/>
      <w:r w:rsidR="008E644F" w:rsidRPr="00960803">
        <w:rPr>
          <w:rFonts w:cs="Times New Roman"/>
          <w:szCs w:val="24"/>
        </w:rPr>
        <w:t xml:space="preserve">. </w:t>
      </w:r>
      <w:r w:rsidR="008E644F" w:rsidRPr="00960803">
        <w:rPr>
          <w:rFonts w:cs="Times New Roman"/>
          <w:i/>
          <w:iCs/>
          <w:szCs w:val="24"/>
        </w:rPr>
        <w:t xml:space="preserve">Mathematical </w:t>
      </w:r>
      <w:proofErr w:type="spellStart"/>
      <w:r w:rsidR="008E644F" w:rsidRPr="00960803">
        <w:rPr>
          <w:rFonts w:cs="Times New Roman"/>
          <w:i/>
          <w:iCs/>
          <w:szCs w:val="24"/>
        </w:rPr>
        <w:t>Proceedings</w:t>
      </w:r>
      <w:proofErr w:type="spellEnd"/>
      <w:r w:rsidR="008E644F" w:rsidRPr="00960803">
        <w:rPr>
          <w:rFonts w:cs="Times New Roman"/>
          <w:i/>
          <w:iCs/>
          <w:szCs w:val="24"/>
        </w:rPr>
        <w:t xml:space="preserve"> of </w:t>
      </w:r>
      <w:proofErr w:type="spellStart"/>
      <w:r w:rsidR="008E644F" w:rsidRPr="00960803">
        <w:rPr>
          <w:rFonts w:cs="Times New Roman"/>
          <w:i/>
          <w:iCs/>
          <w:szCs w:val="24"/>
        </w:rPr>
        <w:t>the</w:t>
      </w:r>
      <w:proofErr w:type="spellEnd"/>
      <w:r w:rsidR="008E644F" w:rsidRPr="00960803">
        <w:rPr>
          <w:rFonts w:cs="Times New Roman"/>
          <w:i/>
          <w:iCs/>
          <w:szCs w:val="24"/>
        </w:rPr>
        <w:t xml:space="preserve"> 53rd </w:t>
      </w:r>
      <w:proofErr w:type="spellStart"/>
      <w:r w:rsidR="008E644F" w:rsidRPr="00960803">
        <w:rPr>
          <w:rFonts w:cs="Times New Roman"/>
          <w:i/>
          <w:iCs/>
          <w:szCs w:val="24"/>
        </w:rPr>
        <w:t>annual</w:t>
      </w:r>
      <w:proofErr w:type="spellEnd"/>
      <w:r w:rsidR="008E644F" w:rsidRPr="00960803">
        <w:rPr>
          <w:rFonts w:cs="Times New Roman"/>
          <w:i/>
          <w:iCs/>
          <w:szCs w:val="24"/>
        </w:rPr>
        <w:t xml:space="preserve"> </w:t>
      </w:r>
      <w:proofErr w:type="spellStart"/>
      <w:r w:rsidR="008E644F" w:rsidRPr="00960803">
        <w:rPr>
          <w:rFonts w:cs="Times New Roman"/>
          <w:i/>
          <w:iCs/>
          <w:szCs w:val="24"/>
        </w:rPr>
        <w:t>meetings</w:t>
      </w:r>
      <w:proofErr w:type="spellEnd"/>
      <w:r w:rsidR="008E644F" w:rsidRPr="00960803">
        <w:rPr>
          <w:rFonts w:cs="Times New Roman"/>
          <w:i/>
          <w:iCs/>
          <w:szCs w:val="24"/>
        </w:rPr>
        <w:t xml:space="preserve"> of </w:t>
      </w:r>
      <w:proofErr w:type="spellStart"/>
      <w:r w:rsidR="008E644F" w:rsidRPr="00960803">
        <w:rPr>
          <w:rFonts w:cs="Times New Roman"/>
          <w:i/>
          <w:iCs/>
          <w:szCs w:val="24"/>
        </w:rPr>
        <w:t>the</w:t>
      </w:r>
      <w:proofErr w:type="spellEnd"/>
      <w:r w:rsidR="008E644F" w:rsidRPr="00960803">
        <w:rPr>
          <w:rFonts w:cs="Times New Roman"/>
          <w:i/>
          <w:iCs/>
          <w:szCs w:val="24"/>
        </w:rPr>
        <w:t xml:space="preserve"> </w:t>
      </w:r>
      <w:proofErr w:type="spellStart"/>
      <w:r w:rsidR="008E644F" w:rsidRPr="00960803">
        <w:rPr>
          <w:rFonts w:cs="Times New Roman"/>
          <w:i/>
          <w:iCs/>
          <w:szCs w:val="24"/>
        </w:rPr>
        <w:t>Royal</w:t>
      </w:r>
      <w:proofErr w:type="spellEnd"/>
      <w:r w:rsidR="008E644F" w:rsidRPr="00960803">
        <w:rPr>
          <w:rFonts w:cs="Times New Roman"/>
          <w:i/>
          <w:iCs/>
          <w:szCs w:val="24"/>
        </w:rPr>
        <w:t xml:space="preserve"> </w:t>
      </w:r>
      <w:proofErr w:type="spellStart"/>
      <w:r w:rsidR="008E644F" w:rsidRPr="00960803">
        <w:rPr>
          <w:rFonts w:cs="Times New Roman"/>
          <w:i/>
          <w:iCs/>
          <w:szCs w:val="24"/>
        </w:rPr>
        <w:t>Irish</w:t>
      </w:r>
      <w:proofErr w:type="spellEnd"/>
      <w:r w:rsidR="008E644F" w:rsidRPr="00960803">
        <w:rPr>
          <w:rFonts w:cs="Times New Roman"/>
          <w:i/>
          <w:iCs/>
          <w:szCs w:val="24"/>
        </w:rPr>
        <w:t xml:space="preserve"> Academy</w:t>
      </w:r>
      <w:r w:rsidR="001D2912" w:rsidRPr="00960803">
        <w:rPr>
          <w:rFonts w:cs="Times New Roman"/>
          <w:szCs w:val="24"/>
        </w:rPr>
        <w:t xml:space="preserve"> (</w:t>
      </w:r>
      <w:r w:rsidR="008E644F" w:rsidRPr="00960803">
        <w:rPr>
          <w:rFonts w:cs="Times New Roman"/>
          <w:szCs w:val="24"/>
        </w:rPr>
        <w:t>69- 98</w:t>
      </w:r>
      <w:r w:rsidR="001D2912" w:rsidRPr="00960803">
        <w:rPr>
          <w:rFonts w:cs="Times New Roman"/>
          <w:szCs w:val="24"/>
        </w:rPr>
        <w:t xml:space="preserve"> s</w:t>
      </w:r>
      <w:r w:rsidR="008E644F" w:rsidRPr="00960803">
        <w:rPr>
          <w:rFonts w:cs="Times New Roman"/>
          <w:szCs w:val="24"/>
        </w:rPr>
        <w:t xml:space="preserve">). Dublin: </w:t>
      </w:r>
      <w:proofErr w:type="spellStart"/>
      <w:r w:rsidR="008E644F" w:rsidRPr="00960803">
        <w:rPr>
          <w:rFonts w:cs="Times New Roman"/>
          <w:szCs w:val="24"/>
        </w:rPr>
        <w:t>Royal</w:t>
      </w:r>
      <w:proofErr w:type="spellEnd"/>
      <w:r w:rsidR="008E644F" w:rsidRPr="00960803">
        <w:rPr>
          <w:rFonts w:cs="Times New Roman"/>
          <w:szCs w:val="24"/>
        </w:rPr>
        <w:t xml:space="preserve"> </w:t>
      </w:r>
      <w:proofErr w:type="spellStart"/>
      <w:r w:rsidR="008E644F" w:rsidRPr="00960803">
        <w:rPr>
          <w:rFonts w:cs="Times New Roman"/>
          <w:szCs w:val="24"/>
        </w:rPr>
        <w:t>Irish</w:t>
      </w:r>
      <w:proofErr w:type="spellEnd"/>
      <w:r w:rsidR="008E644F" w:rsidRPr="00960803">
        <w:rPr>
          <w:rFonts w:cs="Times New Roman"/>
          <w:szCs w:val="24"/>
        </w:rPr>
        <w:t xml:space="preserve"> Academy. </w:t>
      </w:r>
      <w:r w:rsidR="00793A47" w:rsidRPr="009D488D">
        <w:rPr>
          <w:rStyle w:val="stil10Char"/>
          <w:highlight w:val="darkGray"/>
        </w:rPr>
        <w:t>Bildiri ki</w:t>
      </w:r>
      <w:r w:rsidR="001D2912" w:rsidRPr="009D488D">
        <w:rPr>
          <w:rStyle w:val="stil10Char"/>
          <w:highlight w:val="darkGray"/>
        </w:rPr>
        <w:t>tapçığında basılan tam metin</w:t>
      </w:r>
      <w:r w:rsidR="00793A47" w:rsidRPr="009D488D">
        <w:rPr>
          <w:rStyle w:val="stil10Char"/>
          <w:highlight w:val="darkGray"/>
        </w:rPr>
        <w:t xml:space="preserve"> bildiri</w:t>
      </w:r>
    </w:p>
    <w:p w14:paraId="0A5A167C" w14:textId="77777777" w:rsidR="00484490" w:rsidRPr="00960803" w:rsidRDefault="00484490" w:rsidP="00484490">
      <w:pPr>
        <w:spacing w:line="240" w:lineRule="auto"/>
        <w:ind w:left="567" w:hanging="567"/>
      </w:pPr>
    </w:p>
    <w:p w14:paraId="51BF1BB8" w14:textId="6FBDDC4E" w:rsidR="00574E65" w:rsidRPr="009D488D" w:rsidRDefault="001D2912" w:rsidP="00307BAC">
      <w:pPr>
        <w:spacing w:line="240" w:lineRule="auto"/>
        <w:ind w:left="567" w:hanging="567"/>
        <w:rPr>
          <w:i/>
          <w:u w:val="single"/>
        </w:rPr>
      </w:pPr>
      <w:r w:rsidRPr="00960803">
        <w:t>Boylan, M. (2009</w:t>
      </w:r>
      <w:r w:rsidR="002F1850" w:rsidRPr="00960803">
        <w:t xml:space="preserve">). </w:t>
      </w:r>
      <w:r w:rsidR="002F1850" w:rsidRPr="00960803">
        <w:rPr>
          <w:iCs/>
        </w:rPr>
        <w:t xml:space="preserve">Alice in </w:t>
      </w:r>
      <w:proofErr w:type="spellStart"/>
      <w:r w:rsidR="002F1850" w:rsidRPr="00960803">
        <w:rPr>
          <w:iCs/>
        </w:rPr>
        <w:t>Wonderland</w:t>
      </w:r>
      <w:proofErr w:type="spellEnd"/>
      <w:r w:rsidR="002F1850" w:rsidRPr="00960803">
        <w:rPr>
          <w:iCs/>
        </w:rPr>
        <w:t xml:space="preserve"> </w:t>
      </w:r>
      <w:proofErr w:type="spellStart"/>
      <w:r w:rsidR="002F1850" w:rsidRPr="00960803">
        <w:rPr>
          <w:iCs/>
        </w:rPr>
        <w:t>and</w:t>
      </w:r>
      <w:proofErr w:type="spellEnd"/>
      <w:r w:rsidR="002F1850" w:rsidRPr="00960803">
        <w:rPr>
          <w:iCs/>
        </w:rPr>
        <w:t xml:space="preserve"> </w:t>
      </w:r>
      <w:proofErr w:type="spellStart"/>
      <w:r w:rsidR="002F1850" w:rsidRPr="00960803">
        <w:rPr>
          <w:iCs/>
        </w:rPr>
        <w:t>cultural</w:t>
      </w:r>
      <w:proofErr w:type="spellEnd"/>
      <w:r w:rsidR="002F1850" w:rsidRPr="00960803">
        <w:rPr>
          <w:iCs/>
        </w:rPr>
        <w:t xml:space="preserve"> </w:t>
      </w:r>
      <w:proofErr w:type="spellStart"/>
      <w:r w:rsidR="002F1850" w:rsidRPr="00960803">
        <w:rPr>
          <w:iCs/>
        </w:rPr>
        <w:t>diversity</w:t>
      </w:r>
      <w:proofErr w:type="spellEnd"/>
      <w:r w:rsidR="002F1850" w:rsidRPr="00960803">
        <w:t xml:space="preserve">. </w:t>
      </w:r>
      <w:r w:rsidR="002F1850" w:rsidRPr="00960803">
        <w:rPr>
          <w:i/>
        </w:rPr>
        <w:t xml:space="preserve">19th </w:t>
      </w:r>
      <w:proofErr w:type="spellStart"/>
      <w:r w:rsidR="002F1850" w:rsidRPr="00960803">
        <w:rPr>
          <w:i/>
        </w:rPr>
        <w:t>Biennial</w:t>
      </w:r>
      <w:proofErr w:type="spellEnd"/>
      <w:r w:rsidR="002F1850" w:rsidRPr="00960803">
        <w:rPr>
          <w:i/>
        </w:rPr>
        <w:t xml:space="preserve"> </w:t>
      </w:r>
      <w:proofErr w:type="spellStart"/>
      <w:r w:rsidR="002F1850" w:rsidRPr="00960803">
        <w:rPr>
          <w:i/>
        </w:rPr>
        <w:t>Congress</w:t>
      </w:r>
      <w:proofErr w:type="spellEnd"/>
      <w:r w:rsidR="002F1850" w:rsidRPr="00960803">
        <w:rPr>
          <w:i/>
        </w:rPr>
        <w:t xml:space="preserve"> of </w:t>
      </w:r>
      <w:proofErr w:type="spellStart"/>
      <w:r w:rsidR="002F1850" w:rsidRPr="00960803">
        <w:rPr>
          <w:i/>
        </w:rPr>
        <w:t>the</w:t>
      </w:r>
      <w:proofErr w:type="spellEnd"/>
      <w:r w:rsidR="002F1850" w:rsidRPr="00960803">
        <w:rPr>
          <w:i/>
        </w:rPr>
        <w:t xml:space="preserve"> International </w:t>
      </w:r>
      <w:proofErr w:type="spellStart"/>
      <w:r w:rsidR="002F1850" w:rsidRPr="00960803">
        <w:rPr>
          <w:i/>
        </w:rPr>
        <w:t>Research</w:t>
      </w:r>
      <w:proofErr w:type="spellEnd"/>
      <w:r w:rsidR="002F1850" w:rsidRPr="00960803">
        <w:rPr>
          <w:i/>
        </w:rPr>
        <w:t xml:space="preserve"> </w:t>
      </w:r>
      <w:proofErr w:type="spellStart"/>
      <w:r w:rsidR="002F1850" w:rsidRPr="00960803">
        <w:rPr>
          <w:i/>
        </w:rPr>
        <w:t>Society</w:t>
      </w:r>
      <w:proofErr w:type="spellEnd"/>
      <w:r w:rsidR="002F1850" w:rsidRPr="00960803">
        <w:rPr>
          <w:i/>
        </w:rPr>
        <w:t xml:space="preserve"> </w:t>
      </w:r>
      <w:proofErr w:type="spellStart"/>
      <w:r w:rsidR="002F1850" w:rsidRPr="00960803">
        <w:rPr>
          <w:i/>
        </w:rPr>
        <w:t>for</w:t>
      </w:r>
      <w:proofErr w:type="spellEnd"/>
      <w:r w:rsidR="002F1850" w:rsidRPr="00960803">
        <w:rPr>
          <w:i/>
        </w:rPr>
        <w:t xml:space="preserve"> </w:t>
      </w:r>
      <w:proofErr w:type="spellStart"/>
      <w:r w:rsidR="002F1850" w:rsidRPr="00960803">
        <w:rPr>
          <w:i/>
        </w:rPr>
        <w:t>Children‟s</w:t>
      </w:r>
      <w:proofErr w:type="spellEnd"/>
      <w:r w:rsidR="002F1850" w:rsidRPr="00960803">
        <w:rPr>
          <w:i/>
        </w:rPr>
        <w:t xml:space="preserve"> </w:t>
      </w:r>
      <w:proofErr w:type="spellStart"/>
      <w:r w:rsidR="002F1850" w:rsidRPr="00960803">
        <w:rPr>
          <w:i/>
        </w:rPr>
        <w:t>Literature</w:t>
      </w:r>
      <w:proofErr w:type="spellEnd"/>
      <w:r w:rsidR="002F1850" w:rsidRPr="00960803">
        <w:t>, Frankfurt.</w:t>
      </w:r>
      <w:r w:rsidR="00793A47" w:rsidRPr="00960803">
        <w:t xml:space="preserve"> </w:t>
      </w:r>
      <w:r w:rsidRPr="009D488D">
        <w:rPr>
          <w:b/>
          <w:i/>
          <w:highlight w:val="darkGray"/>
          <w:u w:val="single"/>
        </w:rPr>
        <w:t xml:space="preserve">Sözlü </w:t>
      </w:r>
      <w:r w:rsidRPr="009D488D">
        <w:rPr>
          <w:b/>
          <w:iCs/>
          <w:highlight w:val="darkGray"/>
          <w:u w:val="single"/>
        </w:rPr>
        <w:t>ve</w:t>
      </w:r>
      <w:r w:rsidRPr="009D488D">
        <w:rPr>
          <w:iCs/>
          <w:highlight w:val="darkGray"/>
          <w:u w:val="single"/>
        </w:rPr>
        <w:t xml:space="preserve"> </w:t>
      </w:r>
      <w:r w:rsidR="00793A47" w:rsidRPr="009D488D">
        <w:rPr>
          <w:rStyle w:val="stil10Char"/>
          <w:iCs w:val="0"/>
          <w:highlight w:val="darkGray"/>
        </w:rPr>
        <w:t>Poster bildiri</w:t>
      </w:r>
    </w:p>
    <w:p w14:paraId="788CA94F" w14:textId="584402A6" w:rsidR="00307BAC" w:rsidRPr="00960803" w:rsidRDefault="00EA2FF9" w:rsidP="00307BAC">
      <w:pPr>
        <w:spacing w:line="240" w:lineRule="auto"/>
      </w:pPr>
      <w:r w:rsidRPr="00960803">
        <w:rPr>
          <w:rFonts w:cs="Times New Roman"/>
          <w:noProof/>
          <w:color w:val="000000" w:themeColor="text1"/>
          <w:szCs w:val="24"/>
          <w:lang w:eastAsia="tr-TR"/>
        </w:rPr>
        <mc:AlternateContent>
          <mc:Choice Requires="wps">
            <w:drawing>
              <wp:anchor distT="0" distB="0" distL="114300" distR="114300" simplePos="0" relativeHeight="252089344" behindDoc="0" locked="0" layoutInCell="1" allowOverlap="1" wp14:anchorId="57ACDDA8" wp14:editId="128B30BC">
                <wp:simplePos x="0" y="0"/>
                <wp:positionH relativeFrom="margin">
                  <wp:posOffset>-419100</wp:posOffset>
                </wp:positionH>
                <wp:positionV relativeFrom="paragraph">
                  <wp:posOffset>151130</wp:posOffset>
                </wp:positionV>
                <wp:extent cx="518160" cy="3710940"/>
                <wp:effectExtent l="0" t="0" r="15240" b="22860"/>
                <wp:wrapNone/>
                <wp:docPr id="2107293220" name="Sol Ayraç 4"/>
                <wp:cNvGraphicFramePr/>
                <a:graphic xmlns:a="http://schemas.openxmlformats.org/drawingml/2006/main">
                  <a:graphicData uri="http://schemas.microsoft.com/office/word/2010/wordprocessingShape">
                    <wps:wsp>
                      <wps:cNvSpPr/>
                      <wps:spPr>
                        <a:xfrm>
                          <a:off x="0" y="0"/>
                          <a:ext cx="518160" cy="371094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A65CDD8" id="Sol Ayraç 4" o:spid="_x0000_s1026" type="#_x0000_t87" style="position:absolute;margin-left:-33pt;margin-top:11.9pt;width:40.8pt;height:292.2pt;z-index:25208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ggDZAIAAMgEAAAOAAAAZHJzL2Uyb0RvYy54bWysVFtP2zAUfp+0/2D5fSTpWmgrUlSoOk1i&#10;gAQTz6eO3URyfDzbbcp+/Y6dlLKxp2kvzrn5XD5/J5dXh1azvXS+QVPy4iznTBqBVWO2Jf/+tP40&#10;5cwHMBVoNLLkL9Lzq8XHD5edncsR1qgr6RglMX7e2ZLXIdh5lnlRyxb8GVppyKnQtRBIddusctBR&#10;9lZnozw/zzp0lXUopPdkXfVOvkj5lZIi3CvlZWC65NRbSKdL5yae2eIS5lsHtm7E0Ab8QxctNIaK&#10;vqZaQQC2c827VG0jHHpU4Uxgm6FSjZBpBpqmyP+Y5rEGK9MsBI63rzD5/5dW3O0f7YMjGDrr557E&#10;OMVBuTZ+qT92SGC9vIIlD4EJMk6KaXFOkApyfb4o8tk4oZmdblvnwxeJLYtCybVU4dqBiBPBHPa3&#10;PlBZij/GRbPBdaN1ehVtWFfy2WQ0oSJA3FAaAomtrUruzZYz0FsinQguZfSomyrejnm8225utGN7&#10;oIcfr6fF9aoPqqGSvXU2yfOBAB7CN6x6c5Ef7dTakCa1+Vv+2PMKfN3fSa7IJbqiTawvE/eGEU/Q&#10;RmmD1cuDYw57Mnor1g1luwUfHsAR+whU2qhwT4fSSBjgIHFWo/v5N3uMJ1KQl7OO2EwA/diBk5zp&#10;r4boMivG9DwsJGU8uRiR4t56Nm89ZtfeIOFW0O5akcQYH/RRVA7bZ1q8ZaxKLjCCavdPMSg3od8y&#10;Wl0hl8sURpS3EG7NoxUxecQp4vh0eAZnB5YE4tcdHpn/jid9bM+U5S6gahKJTrjSG0SF1iW9xrDa&#10;cR/f6inq9ANa/AIAAP//AwBQSwMEFAAGAAgAAAAhAIfF32vdAAAACQEAAA8AAABkcnMvZG93bnJl&#10;di54bWxMj0FOwzAQRfdI3MEaJDaodQjCRCGTCorY0UULB3DjaRIRjyPbScPtcVewHM3X/+9Vm8UO&#10;YiYfescI9+sMBHHjTM8twtfn+6oAEaJmowfHhPBDATb19VWlS+POvKf5EFuRSjiUGqGLcSylDE1H&#10;Voe1G4nT7+S81TGdvpXG63Mqt4PMs0xJq3tOC50eadtR832YLMJuKnbm9bTIuyefv43N/CHNtkC8&#10;vVlenkFEWuJfGC74CR3qxHR0E5sgBoSVUsklIuQPSeESeFQgjggqK3KQdSX/G9S/AAAA//8DAFBL&#10;AQItABQABgAIAAAAIQC2gziS/gAAAOEBAAATAAAAAAAAAAAAAAAAAAAAAABbQ29udGVudF9UeXBl&#10;c10ueG1sUEsBAi0AFAAGAAgAAAAhADj9If/WAAAAlAEAAAsAAAAAAAAAAAAAAAAALwEAAF9yZWxz&#10;Ly5yZWxzUEsBAi0AFAAGAAgAAAAhAKGqCANkAgAAyAQAAA4AAAAAAAAAAAAAAAAALgIAAGRycy9l&#10;Mm9Eb2MueG1sUEsBAi0AFAAGAAgAAAAhAIfF32vdAAAACQEAAA8AAAAAAAAAAAAAAAAAvgQAAGRy&#10;cy9kb3ducmV2LnhtbFBLBQYAAAAABAAEAPMAAADIBQAAAAA=&#10;" adj="251" strokecolor="#4a7ebb">
                <w10:wrap anchorx="margin"/>
              </v:shape>
            </w:pict>
          </mc:Fallback>
        </mc:AlternateContent>
      </w:r>
    </w:p>
    <w:p w14:paraId="36B67B1E" w14:textId="0C989BE8" w:rsidR="00307BAC" w:rsidRPr="00960803" w:rsidRDefault="00307BAC" w:rsidP="00307BAC">
      <w:pPr>
        <w:spacing w:line="240" w:lineRule="auto"/>
        <w:ind w:left="567" w:hanging="567"/>
        <w:rPr>
          <w:rStyle w:val="stil10Char"/>
        </w:rPr>
      </w:pPr>
      <w:r w:rsidRPr="00960803">
        <w:t xml:space="preserve">Başkent Üniversitesi. (2013). </w:t>
      </w:r>
      <w:r w:rsidRPr="00960803">
        <w:rPr>
          <w:i/>
        </w:rPr>
        <w:t>Bilgi Sistemleri ve Yazılım Mühendisliği Alanlarında Sistematik Literatür İncelemesi (SLR-</w:t>
      </w:r>
      <w:proofErr w:type="spellStart"/>
      <w:r w:rsidRPr="00960803">
        <w:rPr>
          <w:i/>
        </w:rPr>
        <w:t>Systematic</w:t>
      </w:r>
      <w:proofErr w:type="spellEnd"/>
      <w:r w:rsidRPr="00960803">
        <w:rPr>
          <w:i/>
        </w:rPr>
        <w:t xml:space="preserve"> </w:t>
      </w:r>
      <w:proofErr w:type="spellStart"/>
      <w:r w:rsidRPr="00960803">
        <w:rPr>
          <w:i/>
        </w:rPr>
        <w:t>Literature</w:t>
      </w:r>
      <w:proofErr w:type="spellEnd"/>
      <w:r w:rsidRPr="00960803">
        <w:rPr>
          <w:i/>
        </w:rPr>
        <w:t xml:space="preserve"> </w:t>
      </w:r>
      <w:proofErr w:type="spellStart"/>
      <w:r w:rsidRPr="00960803">
        <w:rPr>
          <w:i/>
        </w:rPr>
        <w:t>Review</w:t>
      </w:r>
      <w:proofErr w:type="spellEnd"/>
      <w:r w:rsidRPr="00960803">
        <w:rPr>
          <w:i/>
        </w:rPr>
        <w:t>) Süreci</w:t>
      </w:r>
      <w:r w:rsidRPr="00960803">
        <w:t xml:space="preserve">. (Rapor No. 13.02.01). Erişim adresi </w:t>
      </w:r>
      <w:hyperlink r:id="rId53" w:history="1">
        <w:r w:rsidRPr="00960803">
          <w:rPr>
            <w:rStyle w:val="Kpr"/>
          </w:rPr>
          <w:t>http://bil.baskent.edu.tr/kw/upload/253 /dosyalar/TeknikRapor_SEY.pdf</w:t>
        </w:r>
      </w:hyperlink>
      <w:r w:rsidR="00625A0F" w:rsidRPr="00960803">
        <w:rPr>
          <w:rStyle w:val="Kpr"/>
        </w:rPr>
        <w:t xml:space="preserve"> </w:t>
      </w:r>
      <w:r w:rsidR="00960803" w:rsidRPr="00960803">
        <w:t xml:space="preserve">(Son Erişim Tarihi: </w:t>
      </w:r>
      <w:proofErr w:type="gramStart"/>
      <w:r w:rsidR="00960803" w:rsidRPr="00960803">
        <w:t>12/02/2024</w:t>
      </w:r>
      <w:proofErr w:type="gramEnd"/>
      <w:r w:rsidR="00960803" w:rsidRPr="00960803">
        <w:t>).</w:t>
      </w:r>
      <w:r w:rsidR="00625A0F" w:rsidRPr="00960803">
        <w:rPr>
          <w:rStyle w:val="Kpr"/>
        </w:rPr>
        <w:t xml:space="preserve"> </w:t>
      </w:r>
      <w:r w:rsidR="00625A0F" w:rsidRPr="009D488D">
        <w:rPr>
          <w:rStyle w:val="stil10Char"/>
          <w:highlight w:val="darkGray"/>
        </w:rPr>
        <w:t>Bir kurumsal kuruluş tarafından çevrimiçi olarak alınan rapor</w:t>
      </w:r>
    </w:p>
    <w:p w14:paraId="30D9DC2B" w14:textId="70A1C5A1" w:rsidR="00307BAC" w:rsidRPr="00960803" w:rsidRDefault="00307BAC" w:rsidP="00307BAC">
      <w:pPr>
        <w:spacing w:line="240" w:lineRule="auto"/>
        <w:ind w:left="567" w:hanging="567"/>
        <w:rPr>
          <w:color w:val="1F497D" w:themeColor="text2"/>
          <w:u w:val="single"/>
        </w:rPr>
      </w:pPr>
    </w:p>
    <w:p w14:paraId="62EA569E" w14:textId="55A1C09D" w:rsidR="00574E65" w:rsidRPr="00960803" w:rsidRDefault="00960803" w:rsidP="00307BAC">
      <w:pPr>
        <w:spacing w:line="240" w:lineRule="auto"/>
        <w:ind w:left="567" w:hanging="567"/>
      </w:pPr>
      <w:r w:rsidRPr="00960803">
        <w:rPr>
          <w:rFonts w:cs="Times New Roman"/>
          <w:noProof/>
          <w:color w:val="000000" w:themeColor="text1"/>
          <w:szCs w:val="24"/>
          <w:lang w:eastAsia="tr-TR"/>
        </w:rPr>
        <mc:AlternateContent>
          <mc:Choice Requires="wps">
            <w:drawing>
              <wp:anchor distT="45720" distB="45720" distL="114300" distR="114300" simplePos="0" relativeHeight="252091392" behindDoc="0" locked="0" layoutInCell="1" allowOverlap="1" wp14:anchorId="4F412569" wp14:editId="00D968A7">
                <wp:simplePos x="0" y="0"/>
                <wp:positionH relativeFrom="column">
                  <wp:posOffset>-1203960</wp:posOffset>
                </wp:positionH>
                <wp:positionV relativeFrom="paragraph">
                  <wp:posOffset>540385</wp:posOffset>
                </wp:positionV>
                <wp:extent cx="906780" cy="647700"/>
                <wp:effectExtent l="0" t="0" r="26670" b="19050"/>
                <wp:wrapNone/>
                <wp:docPr id="28904870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780" cy="647700"/>
                        </a:xfrm>
                        <a:prstGeom prst="rect">
                          <a:avLst/>
                        </a:prstGeom>
                        <a:solidFill>
                          <a:srgbClr val="F79646">
                            <a:lumMod val="40000"/>
                            <a:lumOff val="60000"/>
                          </a:srgbClr>
                        </a:solidFill>
                        <a:ln w="9525">
                          <a:solidFill>
                            <a:srgbClr val="000000"/>
                          </a:solidFill>
                          <a:miter lim="800000"/>
                          <a:headEnd/>
                          <a:tailEnd/>
                        </a:ln>
                      </wps:spPr>
                      <wps:txbx>
                        <w:txbxContent>
                          <w:p w14:paraId="0B231908" w14:textId="2219D8E7" w:rsidR="0064052D" w:rsidRDefault="0064052D" w:rsidP="00307BAC">
                            <w:pPr>
                              <w:spacing w:line="240" w:lineRule="auto"/>
                            </w:pPr>
                            <w:r>
                              <w:t>Teknik Rapor</w:t>
                            </w:r>
                            <w:r w:rsidR="00FB6C5E">
                              <w:t xml:space="preserve"> / Standartlar</w:t>
                            </w:r>
                          </w:p>
                          <w:p w14:paraId="0596280A" w14:textId="0366C3DE" w:rsidR="00FB6C5E" w:rsidRDefault="00FB6C5E" w:rsidP="00307BAC">
                            <w:pPr>
                              <w:spacing w:line="240" w:lineRule="auto"/>
                            </w:pPr>
                            <w:r>
                              <w:t>Ve Patent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F412569" id="_x0000_s1196" type="#_x0000_t202" style="position:absolute;left:0;text-align:left;margin-left:-94.8pt;margin-top:42.55pt;width:71.4pt;height:51pt;z-index:252091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70GMQIAAF8EAAAOAAAAZHJzL2Uyb0RvYy54bWysVNuO2yAQfa/Uf0C8N3Yix0msOKtttqkq&#10;bS/Sth+AMY5RgXGBxE6/vgNOstlWfanqB8TMwGHmnBmv7watyFFYJ8GUdDpJKRGGQy3NvqTfvu7e&#10;LClxnpmaKTCipCfh6N3m9at13xViBi2oWliCIMYVfVfS1vuuSBLHW6GZm0AnDAYbsJp5NO0+qS3r&#10;EV2rZJamedKDrTsLXDiH3ocxSDcRv2kE95+bxglPVEkxNx9XG9cqrMlmzYq9ZV0r+TkN9g9ZaCYN&#10;PnqFemCekYOVf0BpyS04aPyEg06gaSQXsQasZpr+Vs1TyzoRa0FyXHelyf0/WP7p+NR9scQPb2FA&#10;AWMRrnsE/t0RA9uWmb24txb6VrAaH54GypK+c8X5aqDaFS6AVP1HqFFkdvAQgYbG6sAK1kkQHQU4&#10;XUkXgyccnas0XywxwjGUZ4tFGkVJWHG53Fnn3wvQJGxKalHTCM6Oj86HZFhxORLecqBkvZNKRcPu&#10;q62y5MhQ/91ilWd5vKsOGlMd3VmK39gI6MZ2Gd35xY34boSJb73AV4b0WMJ8Nh+J++vbAexa2QsI&#10;LT1OgJK6pMvrIVYEut+ZOvanZ1KNe8xFmTP/gfKRfD9UA5E1JjILdQQ9KqhPqIiFseNxQnHTgv1J&#10;SY/dXlL348CsoER9MKjqapplYTyikc0XMzTsbaS6jTDDEaqknpJxu/VxpALjBu5R/UZGZZ4zOeeM&#10;XRxJPE9cGJNbO556/i9sfgEAAP//AwBQSwMEFAAGAAgAAAAhALLa8JreAAAACwEAAA8AAABkcnMv&#10;ZG93bnJldi54bWxMj0FOwzAQRfdI3MEaJHapEwSpCXGqCgkJddeUAzjxEEfEdmq7Tbg9wwqWo3n6&#10;//16t9qJXTHE0TsJxSYHhq73enSDhI/TWyaAxaScVpN3KOEbI+ya25taVdov7ojXNg2MQlyslAST&#10;0lxxHnuDVsWNn9HR79MHqxKdYeA6qIXC7cQf8rzkVo2OGoya8dVg/9VerIT2fRm6IA7hfNgbc1Tj&#10;2ZbbUsr7u3X/Aizhmv5g+NUndWjIqfMXpyObJGSFeC6JlSCeCmBEZI8ljekIFdsCeFPz/xuaHwAA&#10;AP//AwBQSwECLQAUAAYACAAAACEAtoM4kv4AAADhAQAAEwAAAAAAAAAAAAAAAAAAAAAAW0NvbnRl&#10;bnRfVHlwZXNdLnhtbFBLAQItABQABgAIAAAAIQA4/SH/1gAAAJQBAAALAAAAAAAAAAAAAAAAAC8B&#10;AABfcmVscy8ucmVsc1BLAQItABQABgAIAAAAIQB1C70GMQIAAF8EAAAOAAAAAAAAAAAAAAAAAC4C&#10;AABkcnMvZTJvRG9jLnhtbFBLAQItABQABgAIAAAAIQCy2vCa3gAAAAsBAAAPAAAAAAAAAAAAAAAA&#10;AIsEAABkcnMvZG93bnJldi54bWxQSwUGAAAAAAQABADzAAAAlgUAAAAA&#10;" fillcolor="#fcd5b5">
                <v:textbox>
                  <w:txbxContent>
                    <w:p w14:paraId="0B231908" w14:textId="2219D8E7" w:rsidR="0064052D" w:rsidRDefault="0064052D" w:rsidP="00307BAC">
                      <w:pPr>
                        <w:spacing w:line="240" w:lineRule="auto"/>
                      </w:pPr>
                      <w:r>
                        <w:t>Teknik Rapor</w:t>
                      </w:r>
                      <w:r w:rsidR="00FB6C5E">
                        <w:t xml:space="preserve"> / Standartlar</w:t>
                      </w:r>
                    </w:p>
                    <w:p w14:paraId="0596280A" w14:textId="0366C3DE" w:rsidR="00FB6C5E" w:rsidRDefault="00FB6C5E" w:rsidP="00307BAC">
                      <w:pPr>
                        <w:spacing w:line="240" w:lineRule="auto"/>
                      </w:pPr>
                      <w:r>
                        <w:t>Ve Patentler</w:t>
                      </w:r>
                    </w:p>
                  </w:txbxContent>
                </v:textbox>
              </v:shape>
            </w:pict>
          </mc:Fallback>
        </mc:AlternateContent>
      </w:r>
      <w:proofErr w:type="spellStart"/>
      <w:r w:rsidR="00307BAC" w:rsidRPr="00960803">
        <w:t>Standards</w:t>
      </w:r>
      <w:proofErr w:type="spellEnd"/>
      <w:r w:rsidR="00307BAC" w:rsidRPr="00960803">
        <w:t xml:space="preserve"> </w:t>
      </w:r>
      <w:proofErr w:type="spellStart"/>
      <w:r w:rsidR="00307BAC" w:rsidRPr="00960803">
        <w:t>Australia</w:t>
      </w:r>
      <w:proofErr w:type="spellEnd"/>
      <w:r w:rsidR="00307BAC" w:rsidRPr="00960803">
        <w:t xml:space="preserve">. (1994). </w:t>
      </w:r>
      <w:r w:rsidR="00307BAC" w:rsidRPr="00960803">
        <w:rPr>
          <w:i/>
          <w:iCs/>
        </w:rPr>
        <w:t xml:space="preserve">Information </w:t>
      </w:r>
      <w:proofErr w:type="spellStart"/>
      <w:r w:rsidR="00307BAC" w:rsidRPr="00960803">
        <w:rPr>
          <w:i/>
          <w:iCs/>
        </w:rPr>
        <w:t>Processing</w:t>
      </w:r>
      <w:proofErr w:type="spellEnd"/>
      <w:r w:rsidR="00307BAC" w:rsidRPr="00960803">
        <w:rPr>
          <w:i/>
          <w:iCs/>
        </w:rPr>
        <w:t>–</w:t>
      </w:r>
      <w:proofErr w:type="spellStart"/>
      <w:r w:rsidR="00307BAC" w:rsidRPr="00960803">
        <w:rPr>
          <w:i/>
          <w:iCs/>
        </w:rPr>
        <w:t>Text</w:t>
      </w:r>
      <w:proofErr w:type="spellEnd"/>
      <w:r w:rsidR="00307BAC" w:rsidRPr="00960803">
        <w:rPr>
          <w:i/>
          <w:iCs/>
        </w:rPr>
        <w:t xml:space="preserve"> </w:t>
      </w:r>
      <w:proofErr w:type="spellStart"/>
      <w:r w:rsidR="00307BAC" w:rsidRPr="00960803">
        <w:rPr>
          <w:i/>
          <w:iCs/>
        </w:rPr>
        <w:t>and</w:t>
      </w:r>
      <w:proofErr w:type="spellEnd"/>
      <w:r w:rsidR="00307BAC" w:rsidRPr="00960803">
        <w:rPr>
          <w:i/>
          <w:iCs/>
        </w:rPr>
        <w:t xml:space="preserve"> </w:t>
      </w:r>
      <w:proofErr w:type="spellStart"/>
      <w:r w:rsidR="00307BAC" w:rsidRPr="00960803">
        <w:rPr>
          <w:i/>
          <w:iCs/>
        </w:rPr>
        <w:t>office</w:t>
      </w:r>
      <w:proofErr w:type="spellEnd"/>
      <w:r w:rsidR="00307BAC" w:rsidRPr="00960803">
        <w:rPr>
          <w:i/>
          <w:iCs/>
        </w:rPr>
        <w:t xml:space="preserve"> </w:t>
      </w:r>
      <w:proofErr w:type="spellStart"/>
      <w:r w:rsidR="00307BAC" w:rsidRPr="00960803">
        <w:rPr>
          <w:i/>
          <w:iCs/>
        </w:rPr>
        <w:t>systems</w:t>
      </w:r>
      <w:proofErr w:type="spellEnd"/>
      <w:r w:rsidR="00307BAC" w:rsidRPr="00960803">
        <w:rPr>
          <w:i/>
          <w:iCs/>
        </w:rPr>
        <w:t xml:space="preserve">–Office </w:t>
      </w:r>
      <w:proofErr w:type="spellStart"/>
      <w:r w:rsidR="00307BAC" w:rsidRPr="00960803">
        <w:rPr>
          <w:i/>
          <w:iCs/>
        </w:rPr>
        <w:t>Document</w:t>
      </w:r>
      <w:proofErr w:type="spellEnd"/>
      <w:r w:rsidR="00307BAC" w:rsidRPr="00960803">
        <w:rPr>
          <w:i/>
          <w:iCs/>
        </w:rPr>
        <w:t xml:space="preserve"> Architecture (ODA) </w:t>
      </w:r>
      <w:proofErr w:type="spellStart"/>
      <w:r w:rsidR="00307BAC" w:rsidRPr="00960803">
        <w:rPr>
          <w:i/>
          <w:iCs/>
        </w:rPr>
        <w:t>and</w:t>
      </w:r>
      <w:proofErr w:type="spellEnd"/>
      <w:r w:rsidR="00307BAC" w:rsidRPr="00960803">
        <w:rPr>
          <w:i/>
          <w:iCs/>
        </w:rPr>
        <w:t xml:space="preserve"> </w:t>
      </w:r>
      <w:proofErr w:type="spellStart"/>
      <w:r w:rsidR="00307BAC" w:rsidRPr="00960803">
        <w:rPr>
          <w:i/>
          <w:iCs/>
        </w:rPr>
        <w:t>Interchange</w:t>
      </w:r>
      <w:proofErr w:type="spellEnd"/>
      <w:r w:rsidR="00307BAC" w:rsidRPr="00960803">
        <w:rPr>
          <w:i/>
          <w:iCs/>
        </w:rPr>
        <w:t xml:space="preserve"> format: </w:t>
      </w:r>
      <w:proofErr w:type="spellStart"/>
      <w:r w:rsidR="00307BAC" w:rsidRPr="00960803">
        <w:rPr>
          <w:i/>
          <w:iCs/>
        </w:rPr>
        <w:t>Part</w:t>
      </w:r>
      <w:proofErr w:type="spellEnd"/>
      <w:r w:rsidR="00307BAC" w:rsidRPr="00960803">
        <w:rPr>
          <w:i/>
          <w:iCs/>
        </w:rPr>
        <w:t xml:space="preserve"> 10: </w:t>
      </w:r>
      <w:proofErr w:type="spellStart"/>
      <w:r w:rsidR="00307BAC" w:rsidRPr="00960803">
        <w:rPr>
          <w:i/>
          <w:iCs/>
        </w:rPr>
        <w:t>Formal</w:t>
      </w:r>
      <w:proofErr w:type="spellEnd"/>
      <w:r w:rsidR="00307BAC" w:rsidRPr="00960803">
        <w:rPr>
          <w:i/>
          <w:iCs/>
        </w:rPr>
        <w:t xml:space="preserve"> </w:t>
      </w:r>
      <w:proofErr w:type="spellStart"/>
      <w:r w:rsidR="00307BAC" w:rsidRPr="00960803">
        <w:rPr>
          <w:i/>
          <w:iCs/>
        </w:rPr>
        <w:t>Specifications</w:t>
      </w:r>
      <w:proofErr w:type="spellEnd"/>
      <w:r w:rsidR="00307BAC" w:rsidRPr="00960803">
        <w:t xml:space="preserve"> (AS/NZS 3951.10:1994). </w:t>
      </w:r>
      <w:proofErr w:type="spellStart"/>
      <w:r w:rsidR="00307BAC" w:rsidRPr="00960803">
        <w:t>Homebush</w:t>
      </w:r>
      <w:proofErr w:type="spellEnd"/>
      <w:r w:rsidR="00307BAC" w:rsidRPr="00960803">
        <w:t xml:space="preserve">, NSW: </w:t>
      </w:r>
      <w:proofErr w:type="spellStart"/>
      <w:r w:rsidR="00307BAC" w:rsidRPr="00960803">
        <w:t>Standards</w:t>
      </w:r>
      <w:proofErr w:type="spellEnd"/>
      <w:r w:rsidR="00307BAC" w:rsidRPr="00960803">
        <w:t xml:space="preserve"> </w:t>
      </w:r>
      <w:proofErr w:type="spellStart"/>
      <w:r w:rsidR="00307BAC" w:rsidRPr="00960803">
        <w:t>Australia</w:t>
      </w:r>
      <w:proofErr w:type="spellEnd"/>
      <w:r w:rsidR="00307BAC" w:rsidRPr="00960803">
        <w:t>.</w:t>
      </w:r>
      <w:r w:rsidR="00991ABC" w:rsidRPr="00960803">
        <w:t xml:space="preserve"> </w:t>
      </w:r>
      <w:r w:rsidR="00991ABC" w:rsidRPr="009D488D">
        <w:rPr>
          <w:rStyle w:val="stil10Char"/>
          <w:highlight w:val="darkGray"/>
        </w:rPr>
        <w:t>Basılmış Standart</w:t>
      </w:r>
    </w:p>
    <w:p w14:paraId="5309CE87" w14:textId="73DBCD84" w:rsidR="00574E65" w:rsidRPr="00960803" w:rsidRDefault="00574E65" w:rsidP="00307BAC">
      <w:pPr>
        <w:spacing w:line="240" w:lineRule="auto"/>
      </w:pPr>
    </w:p>
    <w:p w14:paraId="3A44F6CC" w14:textId="51312C61" w:rsidR="00574E65" w:rsidRPr="00960803" w:rsidRDefault="00307BAC" w:rsidP="00991ABC">
      <w:pPr>
        <w:spacing w:line="240" w:lineRule="auto"/>
        <w:ind w:left="567" w:hanging="567"/>
        <w:jc w:val="left"/>
        <w:rPr>
          <w:b/>
          <w:bCs/>
          <w:i/>
          <w:iCs/>
          <w:u w:val="single"/>
        </w:rPr>
      </w:pPr>
      <w:r w:rsidRPr="00960803">
        <w:t>TSE</w:t>
      </w:r>
      <w:r w:rsidR="001D2912" w:rsidRPr="00960803">
        <w:t xml:space="preserve"> (Türk Standartları Enstitüsü)</w:t>
      </w:r>
      <w:r w:rsidRPr="00960803">
        <w:t xml:space="preserve"> (1997). </w:t>
      </w:r>
      <w:r w:rsidRPr="00960803">
        <w:rPr>
          <w:i/>
          <w:iCs/>
        </w:rPr>
        <w:t>Katı fosil yakıtlar - Karbon ve hidrojen tayini - Yüksek sıcaklıkta yakma metodu TS 652 ISO 609.</w:t>
      </w:r>
      <w:r w:rsidRPr="00960803">
        <w:t xml:space="preserve"> Erişim adresi https://</w:t>
      </w:r>
      <w:proofErr w:type="gramStart"/>
      <w:r w:rsidRPr="00960803">
        <w:t>intweb.tse</w:t>
      </w:r>
      <w:proofErr w:type="gramEnd"/>
      <w:r w:rsidRPr="00960803">
        <w:t>.org.tr/ Standard/Standard/Standard.aspx?08111805111510</w:t>
      </w:r>
      <w:r w:rsidR="00991ABC" w:rsidRPr="00960803">
        <w:t xml:space="preserve">. </w:t>
      </w:r>
      <w:r w:rsidR="00991ABC" w:rsidRPr="009D488D">
        <w:rPr>
          <w:rStyle w:val="stil10Char"/>
          <w:highlight w:val="darkGray"/>
        </w:rPr>
        <w:t>Elektronik Veri Tabanlarından Elde Edilen Standart</w:t>
      </w:r>
    </w:p>
    <w:p w14:paraId="682F30E6" w14:textId="77777777" w:rsidR="00991ABC" w:rsidRPr="00960803" w:rsidRDefault="00991ABC" w:rsidP="00307BAC">
      <w:pPr>
        <w:spacing w:line="240" w:lineRule="auto"/>
        <w:ind w:left="567" w:hanging="567"/>
      </w:pPr>
    </w:p>
    <w:p w14:paraId="02BCBD37" w14:textId="52B3E1E2" w:rsidR="00574E65" w:rsidRPr="00960803" w:rsidRDefault="00307BAC" w:rsidP="000E2CD9">
      <w:pPr>
        <w:spacing w:line="240" w:lineRule="auto"/>
      </w:pPr>
      <w:r w:rsidRPr="00960803">
        <w:t xml:space="preserve">Williams, L. (2014). </w:t>
      </w:r>
      <w:proofErr w:type="spellStart"/>
      <w:r w:rsidRPr="00960803">
        <w:rPr>
          <w:i/>
          <w:iCs/>
        </w:rPr>
        <w:t>Australian</w:t>
      </w:r>
      <w:proofErr w:type="spellEnd"/>
      <w:r w:rsidRPr="00960803">
        <w:rPr>
          <w:i/>
          <w:iCs/>
        </w:rPr>
        <w:t xml:space="preserve"> Patent No. </w:t>
      </w:r>
      <w:proofErr w:type="gramStart"/>
      <w:r w:rsidRPr="00960803">
        <w:rPr>
          <w:i/>
          <w:iCs/>
        </w:rPr>
        <w:t>2013296123</w:t>
      </w:r>
      <w:proofErr w:type="gramEnd"/>
      <w:r w:rsidRPr="00960803">
        <w:t xml:space="preserve">. Canberra: IP </w:t>
      </w:r>
      <w:proofErr w:type="spellStart"/>
      <w:r w:rsidRPr="00960803">
        <w:t>Australia</w:t>
      </w:r>
      <w:proofErr w:type="spellEnd"/>
      <w:r w:rsidRPr="00960803">
        <w:t>.</w:t>
      </w:r>
      <w:r w:rsidR="00991ABC" w:rsidRPr="00960803">
        <w:t xml:space="preserve"> </w:t>
      </w:r>
      <w:r w:rsidR="00991ABC" w:rsidRPr="009D488D">
        <w:rPr>
          <w:rStyle w:val="stil10Char"/>
          <w:highlight w:val="darkGray"/>
        </w:rPr>
        <w:t>Patent</w:t>
      </w:r>
    </w:p>
    <w:p w14:paraId="3CEC12BB" w14:textId="1874C4F0" w:rsidR="000E2CD9" w:rsidRPr="00960803" w:rsidRDefault="000E2CD9" w:rsidP="000E2CD9">
      <w:pPr>
        <w:spacing w:line="240" w:lineRule="auto"/>
      </w:pPr>
    </w:p>
    <w:p w14:paraId="1DB396F0" w14:textId="2FD7609C" w:rsidR="00574E65" w:rsidRPr="00960803" w:rsidRDefault="0029030A" w:rsidP="000E2CD9">
      <w:pPr>
        <w:spacing w:line="240" w:lineRule="auto"/>
        <w:ind w:left="567" w:hanging="567"/>
        <w:rPr>
          <w:rStyle w:val="stil10Char"/>
        </w:rPr>
      </w:pPr>
      <w:r w:rsidRPr="00960803">
        <w:t>Clark, J. M</w:t>
      </w:r>
      <w:proofErr w:type="gramStart"/>
      <w:r w:rsidRPr="00960803">
        <w:t>.,</w:t>
      </w:r>
      <w:proofErr w:type="gramEnd"/>
      <w:r w:rsidRPr="00960803">
        <w:t xml:space="preserve"> </w:t>
      </w:r>
      <w:proofErr w:type="spellStart"/>
      <w:r w:rsidRPr="00960803">
        <w:t>McCallum</w:t>
      </w:r>
      <w:proofErr w:type="spellEnd"/>
      <w:r w:rsidRPr="00960803">
        <w:t xml:space="preserve">, J. M. (2008). </w:t>
      </w:r>
      <w:proofErr w:type="spellStart"/>
      <w:r w:rsidRPr="00960803">
        <w:rPr>
          <w:i/>
          <w:iCs/>
        </w:rPr>
        <w:t>Method</w:t>
      </w:r>
      <w:proofErr w:type="spellEnd"/>
      <w:r w:rsidRPr="00960803">
        <w:rPr>
          <w:i/>
          <w:iCs/>
        </w:rPr>
        <w:t xml:space="preserve"> </w:t>
      </w:r>
      <w:proofErr w:type="spellStart"/>
      <w:r w:rsidRPr="00960803">
        <w:rPr>
          <w:i/>
          <w:iCs/>
        </w:rPr>
        <w:t>for</w:t>
      </w:r>
      <w:proofErr w:type="spellEnd"/>
      <w:r w:rsidRPr="00960803">
        <w:rPr>
          <w:i/>
          <w:iCs/>
        </w:rPr>
        <w:t xml:space="preserve"> </w:t>
      </w:r>
      <w:proofErr w:type="spellStart"/>
      <w:r w:rsidRPr="00960803">
        <w:rPr>
          <w:i/>
          <w:iCs/>
        </w:rPr>
        <w:t>and</w:t>
      </w:r>
      <w:proofErr w:type="spellEnd"/>
      <w:r w:rsidRPr="00960803">
        <w:rPr>
          <w:i/>
          <w:iCs/>
        </w:rPr>
        <w:t xml:space="preserve"> </w:t>
      </w:r>
      <w:proofErr w:type="spellStart"/>
      <w:r w:rsidRPr="00960803">
        <w:rPr>
          <w:i/>
          <w:iCs/>
        </w:rPr>
        <w:t>composition</w:t>
      </w:r>
      <w:proofErr w:type="spellEnd"/>
      <w:r w:rsidRPr="00960803">
        <w:rPr>
          <w:i/>
          <w:iCs/>
        </w:rPr>
        <w:t xml:space="preserve"> of </w:t>
      </w:r>
      <w:proofErr w:type="spellStart"/>
      <w:r w:rsidRPr="00960803">
        <w:rPr>
          <w:i/>
          <w:iCs/>
        </w:rPr>
        <w:t>excipient</w:t>
      </w:r>
      <w:proofErr w:type="spellEnd"/>
      <w:r w:rsidRPr="00960803">
        <w:rPr>
          <w:i/>
          <w:iCs/>
        </w:rPr>
        <w:t xml:space="preserve"> </w:t>
      </w:r>
      <w:proofErr w:type="spellStart"/>
      <w:r w:rsidRPr="00960803">
        <w:rPr>
          <w:i/>
          <w:iCs/>
        </w:rPr>
        <w:t>suitable</w:t>
      </w:r>
      <w:proofErr w:type="spellEnd"/>
      <w:r w:rsidRPr="00960803">
        <w:rPr>
          <w:i/>
          <w:iCs/>
        </w:rPr>
        <w:t xml:space="preserve"> </w:t>
      </w:r>
      <w:proofErr w:type="spellStart"/>
      <w:r w:rsidRPr="00960803">
        <w:rPr>
          <w:i/>
          <w:iCs/>
        </w:rPr>
        <w:t>for</w:t>
      </w:r>
      <w:proofErr w:type="spellEnd"/>
      <w:r w:rsidRPr="00960803">
        <w:rPr>
          <w:i/>
          <w:iCs/>
        </w:rPr>
        <w:t xml:space="preserve"> </w:t>
      </w:r>
      <w:proofErr w:type="spellStart"/>
      <w:r w:rsidRPr="00960803">
        <w:rPr>
          <w:i/>
          <w:iCs/>
        </w:rPr>
        <w:t>use</w:t>
      </w:r>
      <w:proofErr w:type="spellEnd"/>
      <w:r w:rsidRPr="00960803">
        <w:rPr>
          <w:i/>
          <w:iCs/>
        </w:rPr>
        <w:t xml:space="preserve"> in </w:t>
      </w:r>
      <w:proofErr w:type="spellStart"/>
      <w:r w:rsidRPr="00960803">
        <w:rPr>
          <w:i/>
          <w:iCs/>
        </w:rPr>
        <w:t>herbal</w:t>
      </w:r>
      <w:proofErr w:type="spellEnd"/>
      <w:r w:rsidRPr="00960803">
        <w:rPr>
          <w:i/>
          <w:iCs/>
        </w:rPr>
        <w:t xml:space="preserve"> </w:t>
      </w:r>
      <w:proofErr w:type="spellStart"/>
      <w:r w:rsidRPr="00960803">
        <w:rPr>
          <w:i/>
          <w:iCs/>
        </w:rPr>
        <w:t>formulations</w:t>
      </w:r>
      <w:proofErr w:type="spellEnd"/>
      <w:r w:rsidRPr="00960803">
        <w:rPr>
          <w:i/>
          <w:iCs/>
        </w:rPr>
        <w:t xml:space="preserve"> </w:t>
      </w:r>
      <w:proofErr w:type="spellStart"/>
      <w:r w:rsidRPr="00960803">
        <w:rPr>
          <w:i/>
          <w:iCs/>
        </w:rPr>
        <w:t>and</w:t>
      </w:r>
      <w:proofErr w:type="spellEnd"/>
      <w:r w:rsidRPr="00960803">
        <w:rPr>
          <w:i/>
          <w:iCs/>
        </w:rPr>
        <w:t xml:space="preserve"> </w:t>
      </w:r>
      <w:proofErr w:type="spellStart"/>
      <w:r w:rsidRPr="00960803">
        <w:rPr>
          <w:i/>
          <w:iCs/>
        </w:rPr>
        <w:t>formulations</w:t>
      </w:r>
      <w:proofErr w:type="spellEnd"/>
      <w:r w:rsidRPr="00960803">
        <w:rPr>
          <w:i/>
          <w:iCs/>
        </w:rPr>
        <w:t xml:space="preserve"> </w:t>
      </w:r>
      <w:proofErr w:type="spellStart"/>
      <w:r w:rsidRPr="00960803">
        <w:rPr>
          <w:i/>
          <w:iCs/>
        </w:rPr>
        <w:t>derived</w:t>
      </w:r>
      <w:proofErr w:type="spellEnd"/>
      <w:r w:rsidRPr="00960803">
        <w:rPr>
          <w:i/>
          <w:iCs/>
        </w:rPr>
        <w:t xml:space="preserve"> </w:t>
      </w:r>
      <w:proofErr w:type="spellStart"/>
      <w:r w:rsidRPr="00960803">
        <w:rPr>
          <w:i/>
          <w:iCs/>
        </w:rPr>
        <w:t>therefrom</w:t>
      </w:r>
      <w:proofErr w:type="spellEnd"/>
      <w:r w:rsidRPr="00960803">
        <w:t xml:space="preserve">. </w:t>
      </w:r>
      <w:proofErr w:type="spellStart"/>
      <w:r w:rsidRPr="00960803">
        <w:t>Australian</w:t>
      </w:r>
      <w:proofErr w:type="spellEnd"/>
      <w:r w:rsidRPr="00960803">
        <w:t xml:space="preserve"> Patent AU </w:t>
      </w:r>
      <w:proofErr w:type="gramStart"/>
      <w:r w:rsidRPr="00960803">
        <w:t>2008100919</w:t>
      </w:r>
      <w:proofErr w:type="gramEnd"/>
      <w:r w:rsidRPr="00960803">
        <w:t>. Eri</w:t>
      </w:r>
      <w:r w:rsidR="00470EDC" w:rsidRPr="00960803">
        <w:t>ş</w:t>
      </w:r>
      <w:r w:rsidRPr="00960803">
        <w:t xml:space="preserve">im adresi </w:t>
      </w:r>
      <w:proofErr w:type="spellStart"/>
      <w:r w:rsidRPr="00960803">
        <w:t>SciFinder</w:t>
      </w:r>
      <w:proofErr w:type="spellEnd"/>
      <w:r w:rsidR="00991ABC" w:rsidRPr="00960803">
        <w:t xml:space="preserve"> </w:t>
      </w:r>
      <w:r w:rsidR="007C24BD" w:rsidRPr="00960803">
        <w:t xml:space="preserve">(Son Erişim Tarihi: 12/02/2024). </w:t>
      </w:r>
      <w:r w:rsidR="00991ABC" w:rsidRPr="00960803">
        <w:t xml:space="preserve"> </w:t>
      </w:r>
      <w:r w:rsidR="00991ABC" w:rsidRPr="009D488D">
        <w:rPr>
          <w:rStyle w:val="stil10Char"/>
          <w:highlight w:val="darkGray"/>
        </w:rPr>
        <w:t>Elektronik Veri Tabanlarından Elde Edilen Patent</w:t>
      </w:r>
    </w:p>
    <w:p w14:paraId="39367133" w14:textId="31D59EDD" w:rsidR="008E54F5" w:rsidRPr="00960803" w:rsidRDefault="00FB6C5E" w:rsidP="008E54F5">
      <w:pPr>
        <w:spacing w:line="240" w:lineRule="auto"/>
        <w:ind w:left="567" w:hanging="567"/>
      </w:pPr>
      <w:r w:rsidRPr="00960803">
        <w:rPr>
          <w:rFonts w:cs="Times New Roman"/>
          <w:noProof/>
          <w:color w:val="000000" w:themeColor="text1"/>
          <w:szCs w:val="24"/>
          <w:lang w:eastAsia="tr-TR"/>
        </w:rPr>
        <mc:AlternateContent>
          <mc:Choice Requires="wps">
            <w:drawing>
              <wp:anchor distT="0" distB="0" distL="114300" distR="114300" simplePos="0" relativeHeight="252102656" behindDoc="0" locked="0" layoutInCell="1" allowOverlap="1" wp14:anchorId="6A7156BB" wp14:editId="5664B109">
                <wp:simplePos x="0" y="0"/>
                <wp:positionH relativeFrom="margin">
                  <wp:posOffset>-358140</wp:posOffset>
                </wp:positionH>
                <wp:positionV relativeFrom="paragraph">
                  <wp:posOffset>75565</wp:posOffset>
                </wp:positionV>
                <wp:extent cx="342900" cy="1668780"/>
                <wp:effectExtent l="0" t="0" r="19050" b="26670"/>
                <wp:wrapNone/>
                <wp:docPr id="1843306336" name="Sol Ayraç 4"/>
                <wp:cNvGraphicFramePr/>
                <a:graphic xmlns:a="http://schemas.openxmlformats.org/drawingml/2006/main">
                  <a:graphicData uri="http://schemas.microsoft.com/office/word/2010/wordprocessingShape">
                    <wps:wsp>
                      <wps:cNvSpPr/>
                      <wps:spPr>
                        <a:xfrm>
                          <a:off x="0" y="0"/>
                          <a:ext cx="342900" cy="166878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9D8446D" id="Sol Ayraç 4" o:spid="_x0000_s1026" type="#_x0000_t87" style="position:absolute;margin-left:-28.2pt;margin-top:5.95pt;width:27pt;height:131.4pt;z-index:252102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Pn+ZQIAAMgEAAAOAAAAZHJzL2Uyb0RvYy54bWysVMFu2zAMvQ/YPwi6r7azpE2COkXaIMOA&#10;ri3QDj0zshQbkCWNUuJ0Xz9Kdppu3WnYxaFI6pF8eszl1aHVbC/RN9aUvDjLOZNG2Kox25J/f1p/&#10;mnLmA5gKtDWy5C/S86vFxw+XnZvLka2triQyAjF+3rmS1yG4eZZ5UcsW/Jl10lBQWWwh0BG3WYXQ&#10;EXqrs1Gen2edxcqhFdJ78q76IF8kfKWkCPdKeRmYLjn1FtIX03cTv9niEuZbBFc3YmgD/qGLFhpD&#10;RV+hVhCA7bB5B9U2Aq23KpwJ22ZWqUbINANNU+R/TPNYg5NpFiLHu1ea/P+DFXf7R/eAREPn/NyT&#10;Gac4KGzjL/XHDomsl1ey5CEwQc7P49EsJ0oFhYrz8+nFNLGZnW479OGLtC2LRsm1VOEaQcSJYA77&#10;Wx+oLOUf86Lb2HWjdXoVbVhX8tlkNKEiQNpQGgKZratK7s2WM9BbEp0ImBC91U0Vb0ccj9vNjUa2&#10;B3r48XpaXK/6pBoq2Xtnk5z6T6U8hG+26t1FfvRTawNMavM3/NjzCnzd30mhCEVXtIn1ZdLeMOKJ&#10;2mhtbPXygAxtL0bvxLohtFvw4QGQ1Eek0kaFe/oobYkDO1ic1RZ//s0f80kUFOWsIzUTQT92gJIz&#10;/dWQXGbFeBzlnw7jycWIDvg2snkbMbv2xhJvBe2uE8mM+UEfTYW2fabFW8aqFAIjqHb/FMPhJvRb&#10;Rqsr5HKZ0kjyDsKteXQigkeeIo9Ph2dAN6gkkL7u7FH573TS5/ZKWe6CVU0S0YlXeoN4oHVJrzGs&#10;dtzHt+eUdfoDWvwCAAD//wMAUEsDBBQABgAIAAAAIQCQ85nu3gAAAAkBAAAPAAAAZHJzL2Rvd25y&#10;ZXYueG1sTI/LTsMwEEX3SPyDNUjsUqehzxCnQlSIDapKqZStGw9JRDyOYqcJf8+wguXVPbpzJttN&#10;thVX7H3jSMF8FoNAKp1pqFJw/niJNiB80GR06wgVfKOHXX57k+nUuJHe8XoKleAR8qlWUIfQpVL6&#10;skar/cx1SNx9ut7qwLGvpOn1yOO2lUkcr6TVDfGFWnf4XGP5dRqsAh8fDvtjURxfx/2Sghkett1b&#10;odT93fT0CCLgFP5g+NVndcjZ6eIGMl60CqLlasEoF/MtCAaihPNFQbJerEHmmfz/Qf4DAAD//wMA&#10;UEsBAi0AFAAGAAgAAAAhALaDOJL+AAAA4QEAABMAAAAAAAAAAAAAAAAAAAAAAFtDb250ZW50X1R5&#10;cGVzXS54bWxQSwECLQAUAAYACAAAACEAOP0h/9YAAACUAQAACwAAAAAAAAAAAAAAAAAvAQAAX3Jl&#10;bHMvLnJlbHNQSwECLQAUAAYACAAAACEALiz5/mUCAADIBAAADgAAAAAAAAAAAAAAAAAuAgAAZHJz&#10;L2Uyb0RvYy54bWxQSwECLQAUAAYACAAAACEAkPOZ7t4AAAAJAQAADwAAAAAAAAAAAAAAAAC/BAAA&#10;ZHJzL2Rvd25yZXYueG1sUEsFBgAAAAAEAAQA8wAAAMoFAAAAAA==&#10;" adj="370" strokecolor="#4a7ebb">
                <w10:wrap anchorx="margin"/>
              </v:shape>
            </w:pict>
          </mc:Fallback>
        </mc:AlternateContent>
      </w:r>
    </w:p>
    <w:p w14:paraId="0DB23243" w14:textId="4D96EB81" w:rsidR="00574E65" w:rsidRPr="00960803" w:rsidRDefault="00DC11DD" w:rsidP="008E54F5">
      <w:pPr>
        <w:spacing w:line="240" w:lineRule="auto"/>
        <w:ind w:left="567" w:hanging="567"/>
      </w:pPr>
      <w:r w:rsidRPr="00960803">
        <w:t xml:space="preserve">BBC News. (2016, </w:t>
      </w:r>
      <w:proofErr w:type="spellStart"/>
      <w:r w:rsidRPr="00960803">
        <w:t>January</w:t>
      </w:r>
      <w:proofErr w:type="spellEnd"/>
      <w:r w:rsidRPr="00960803">
        <w:t xml:space="preserve"> 22). </w:t>
      </w:r>
      <w:proofErr w:type="spellStart"/>
      <w:r w:rsidRPr="00960803">
        <w:t>S</w:t>
      </w:r>
      <w:r w:rsidRPr="00960803">
        <w:rPr>
          <w:i/>
          <w:iCs/>
        </w:rPr>
        <w:t>yrian</w:t>
      </w:r>
      <w:proofErr w:type="spellEnd"/>
      <w:r w:rsidRPr="00960803">
        <w:rPr>
          <w:i/>
          <w:iCs/>
        </w:rPr>
        <w:t xml:space="preserve"> </w:t>
      </w:r>
      <w:proofErr w:type="spellStart"/>
      <w:r w:rsidRPr="00960803">
        <w:rPr>
          <w:i/>
          <w:iCs/>
        </w:rPr>
        <w:t>refugees</w:t>
      </w:r>
      <w:proofErr w:type="spellEnd"/>
      <w:r w:rsidRPr="00960803">
        <w:rPr>
          <w:i/>
          <w:iCs/>
        </w:rPr>
        <w:t xml:space="preserve"> </w:t>
      </w:r>
      <w:proofErr w:type="spellStart"/>
      <w:r w:rsidRPr="00960803">
        <w:rPr>
          <w:i/>
          <w:iCs/>
        </w:rPr>
        <w:t>from</w:t>
      </w:r>
      <w:proofErr w:type="spellEnd"/>
      <w:r w:rsidRPr="00960803">
        <w:rPr>
          <w:i/>
          <w:iCs/>
        </w:rPr>
        <w:t xml:space="preserve"> </w:t>
      </w:r>
      <w:proofErr w:type="spellStart"/>
      <w:r w:rsidRPr="00960803">
        <w:rPr>
          <w:i/>
          <w:iCs/>
        </w:rPr>
        <w:t>Calaisarrive</w:t>
      </w:r>
      <w:proofErr w:type="spellEnd"/>
      <w:r w:rsidRPr="00960803">
        <w:rPr>
          <w:i/>
          <w:iCs/>
        </w:rPr>
        <w:t xml:space="preserve"> in UK </w:t>
      </w:r>
      <w:proofErr w:type="spellStart"/>
      <w:r w:rsidRPr="00960803">
        <w:rPr>
          <w:i/>
          <w:iCs/>
        </w:rPr>
        <w:t>after</w:t>
      </w:r>
      <w:proofErr w:type="spellEnd"/>
      <w:r w:rsidRPr="00960803">
        <w:rPr>
          <w:i/>
          <w:iCs/>
        </w:rPr>
        <w:t xml:space="preserve"> legal </w:t>
      </w:r>
      <w:proofErr w:type="spellStart"/>
      <w:r w:rsidRPr="00960803">
        <w:rPr>
          <w:i/>
          <w:iCs/>
        </w:rPr>
        <w:t>ruling</w:t>
      </w:r>
      <w:proofErr w:type="spellEnd"/>
      <w:r w:rsidRPr="00960803">
        <w:t xml:space="preserve">. Erişim adresi </w:t>
      </w:r>
      <w:hyperlink r:id="rId54" w:history="1">
        <w:r w:rsidRPr="00960803">
          <w:rPr>
            <w:rStyle w:val="Kpr"/>
          </w:rPr>
          <w:t>http://www.bbc.com/news/uk-35379110</w:t>
        </w:r>
      </w:hyperlink>
      <w:r w:rsidR="00960803" w:rsidRPr="00960803">
        <w:rPr>
          <w:rStyle w:val="Kpr"/>
        </w:rPr>
        <w:t xml:space="preserve"> </w:t>
      </w:r>
      <w:r w:rsidR="00960803" w:rsidRPr="00960803">
        <w:t xml:space="preserve">(Son Erişim Tarihi: </w:t>
      </w:r>
      <w:proofErr w:type="gramStart"/>
      <w:r w:rsidR="00960803" w:rsidRPr="00960803">
        <w:t>12/02/2024</w:t>
      </w:r>
      <w:proofErr w:type="gramEnd"/>
      <w:r w:rsidR="00960803" w:rsidRPr="00960803">
        <w:t>)</w:t>
      </w:r>
      <w:r w:rsidRPr="00960803">
        <w:t>.</w:t>
      </w:r>
    </w:p>
    <w:p w14:paraId="426DF908" w14:textId="57ED3401" w:rsidR="000E2B06" w:rsidRPr="00960803" w:rsidRDefault="000E2B06" w:rsidP="000E2B06">
      <w:pPr>
        <w:pStyle w:val="stil10"/>
        <w:ind w:firstLine="0"/>
      </w:pPr>
      <w:r w:rsidRPr="009D488D">
        <w:rPr>
          <w:highlight w:val="darkGray"/>
        </w:rPr>
        <w:t>Devlet Kurumlarının veya Yazarın belli olmadığı internet sayfasından alıntı</w:t>
      </w:r>
    </w:p>
    <w:p w14:paraId="284FA3F0" w14:textId="165BC926" w:rsidR="008E54F5" w:rsidRPr="00960803" w:rsidRDefault="00991ABC" w:rsidP="008E54F5">
      <w:pPr>
        <w:spacing w:line="240" w:lineRule="auto"/>
        <w:ind w:left="567" w:hanging="567"/>
      </w:pPr>
      <w:r w:rsidRPr="00960803">
        <w:rPr>
          <w:rFonts w:cs="Times New Roman"/>
          <w:noProof/>
          <w:color w:val="000000" w:themeColor="text1"/>
          <w:szCs w:val="24"/>
          <w:lang w:eastAsia="tr-TR"/>
        </w:rPr>
        <mc:AlternateContent>
          <mc:Choice Requires="wps">
            <w:drawing>
              <wp:anchor distT="45720" distB="45720" distL="114300" distR="114300" simplePos="0" relativeHeight="252101632" behindDoc="0" locked="0" layoutInCell="1" allowOverlap="1" wp14:anchorId="4BB5337D" wp14:editId="2F9085AB">
                <wp:simplePos x="0" y="0"/>
                <wp:positionH relativeFrom="margin">
                  <wp:posOffset>-1272540</wp:posOffset>
                </wp:positionH>
                <wp:positionV relativeFrom="paragraph">
                  <wp:posOffset>6350</wp:posOffset>
                </wp:positionV>
                <wp:extent cx="952500" cy="563880"/>
                <wp:effectExtent l="0" t="0" r="19050" b="26670"/>
                <wp:wrapNone/>
                <wp:docPr id="150077857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563880"/>
                        </a:xfrm>
                        <a:prstGeom prst="rect">
                          <a:avLst/>
                        </a:prstGeom>
                        <a:solidFill>
                          <a:srgbClr val="F79646">
                            <a:lumMod val="40000"/>
                            <a:lumOff val="60000"/>
                          </a:srgbClr>
                        </a:solidFill>
                        <a:ln w="9525">
                          <a:solidFill>
                            <a:srgbClr val="000000"/>
                          </a:solidFill>
                          <a:miter lim="800000"/>
                          <a:headEnd/>
                          <a:tailEnd/>
                        </a:ln>
                      </wps:spPr>
                      <wps:txbx>
                        <w:txbxContent>
                          <w:p w14:paraId="563A85C6" w14:textId="55E65255" w:rsidR="0064052D" w:rsidRDefault="0064052D" w:rsidP="003F6D3E">
                            <w:pPr>
                              <w:spacing w:line="240" w:lineRule="auto"/>
                            </w:pPr>
                            <w:r>
                              <w:t>İnternet Kaynaklar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B5337D" id="_x0000_s1197" type="#_x0000_t202" style="position:absolute;left:0;text-align:left;margin-left:-100.2pt;margin-top:.5pt;width:75pt;height:44.4pt;z-index:2521016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GOeMQIAAF8EAAAOAAAAZHJzL2Uyb0RvYy54bWysVNuO2yAQfa/Uf0C8N3aySTax4qy22aaq&#10;tL1I234AxjhGBYYCiZ1+/Q44yaat+lLVDwhm4MzMOTNe3fVakYNwXoIp6XiUUyIMh1qaXUm/fd2+&#10;WVDiAzM1U2BESY/C07v161erzhZiAi2oWjiCIMYXnS1pG4ItsszzVmjmR2CFQWcDTrOAR7fLasc6&#10;RNcqm+T5POvA1dYBF96j9WFw0nXCbxrBw+em8SIQVVLMLaTVpbWKa7ZesWLnmG0lP6XB/iELzaTB&#10;oBeoBxYY2Tv5B5SW3IGHJow46AyaRnKRasBqxvlv1Ty1zIpUC5Lj7YUm//9g+afDk/3iSOjfQo8C&#10;piK8fQT+3RMDm5aZnbh3DrpWsBoDjyNlWWd9cXoaqfaFjyBV9xFqFJntAySgvnE6soJ1EkRHAY4X&#10;0kUfCEfjcjaZ5ejh6JrNbxaLJErGivNj63x4L0CTuCmpQ00TODs8+hCTYcX5SozlQcl6K5VKB7er&#10;NsqRA0P9t7fL+XSe3qq9xlQH8zTHb2gENGO7DOb52Yz4foBJsX7BV4Z0QwkDcX+NHcGGKBHu+pqW&#10;ASdASV3SxeUSKyLd70yd+jMwqYY9PlbmxH+kfCA/9FVPZI2J3MQ6oh4V1EdUxMHQ8TihuGnB/aSk&#10;w24vqf+xZ05Qoj4YVHU5nk7jeKTDdHY7wYO79lTXHmY4QpU0UDJsNyGNVGTcwD2q38ikzEsmp5yx&#10;ixOJp4mLY3J9Trde/gvrZwAAAP//AwBQSwMEFAAGAAgAAAAhAM4mI+raAAAACQEAAA8AAABkcnMv&#10;ZG93bnJldi54bWxMj8FOwzAQRO9I/IO1SNxSBwQhhDhVhYSEemvgAzbxEkfEdmq7Tfh7tic4jmb0&#10;ZqbernYSZwpx9E7B3SYHQa73enSDgs+Pt6wEERM6jZN3pOCHImyb66saK+0Xd6BzmwbBEBcrVGBS&#10;mispY2/IYtz4mRx7Xz5YTCzDIHXAheF2kvd5XkiLo+MGgzO9Guq/25NV0L4vQxfKfTjud8YccDza&#10;4qlQ6vZm3b2ASLSmvzBc5vN0aHhT509ORzEpyBj/wFl2+BMHsseL7hSUzyXIppb/HzS/AAAA//8D&#10;AFBLAQItABQABgAIAAAAIQC2gziS/gAAAOEBAAATAAAAAAAAAAAAAAAAAAAAAABbQ29udGVudF9U&#10;eXBlc10ueG1sUEsBAi0AFAAGAAgAAAAhADj9If/WAAAAlAEAAAsAAAAAAAAAAAAAAAAALwEAAF9y&#10;ZWxzLy5yZWxzUEsBAi0AFAAGAAgAAAAhAHbcY54xAgAAXwQAAA4AAAAAAAAAAAAAAAAALgIAAGRy&#10;cy9lMm9Eb2MueG1sUEsBAi0AFAAGAAgAAAAhAM4mI+raAAAACQEAAA8AAAAAAAAAAAAAAAAAiwQA&#10;AGRycy9kb3ducmV2LnhtbFBLBQYAAAAABAAEAPMAAACSBQAAAAA=&#10;" fillcolor="#fcd5b5">
                <v:textbox>
                  <w:txbxContent>
                    <w:p w14:paraId="563A85C6" w14:textId="55E65255" w:rsidR="0064052D" w:rsidRDefault="0064052D" w:rsidP="003F6D3E">
                      <w:pPr>
                        <w:spacing w:line="240" w:lineRule="auto"/>
                      </w:pPr>
                      <w:r>
                        <w:t>İnternet Kaynakları</w:t>
                      </w:r>
                    </w:p>
                  </w:txbxContent>
                </v:textbox>
                <w10:wrap anchorx="margin"/>
              </v:shape>
            </w:pict>
          </mc:Fallback>
        </mc:AlternateContent>
      </w:r>
    </w:p>
    <w:p w14:paraId="078B6401" w14:textId="4075BB4E" w:rsidR="00DC11DD" w:rsidRDefault="00DC11DD" w:rsidP="008E54F5">
      <w:pPr>
        <w:spacing w:line="240" w:lineRule="auto"/>
        <w:ind w:left="567" w:hanging="567"/>
        <w:rPr>
          <w:rStyle w:val="stil10Char"/>
        </w:rPr>
      </w:pPr>
      <w:r w:rsidRPr="00960803">
        <w:t xml:space="preserve">Uslular Hadde. (2001). </w:t>
      </w:r>
      <w:proofErr w:type="spellStart"/>
      <w:r w:rsidRPr="00960803">
        <w:rPr>
          <w:i/>
          <w:iCs/>
        </w:rPr>
        <w:t>St</w:t>
      </w:r>
      <w:proofErr w:type="spellEnd"/>
      <w:r w:rsidRPr="00960803">
        <w:rPr>
          <w:i/>
          <w:iCs/>
        </w:rPr>
        <w:t xml:space="preserve"> 37-2 Çelik Özellikleri</w:t>
      </w:r>
      <w:r w:rsidRPr="00960803">
        <w:t xml:space="preserve">. Erişim adresi </w:t>
      </w:r>
      <w:hyperlink r:id="rId55" w:history="1">
        <w:r w:rsidRPr="00960803">
          <w:rPr>
            <w:rStyle w:val="Kpr"/>
          </w:rPr>
          <w:t>https://www.uslularhadde.com/st-37-2-celik-ozellikleri</w:t>
        </w:r>
      </w:hyperlink>
      <w:r w:rsidR="00960803" w:rsidRPr="00960803">
        <w:t xml:space="preserve"> (Son Erişim Tarihi: </w:t>
      </w:r>
      <w:proofErr w:type="gramStart"/>
      <w:r w:rsidR="00960803" w:rsidRPr="00960803">
        <w:t>12/02/2024</w:t>
      </w:r>
      <w:proofErr w:type="gramEnd"/>
      <w:r w:rsidR="00960803" w:rsidRPr="00960803">
        <w:t>).</w:t>
      </w:r>
      <w:r w:rsidR="00C66F46" w:rsidRPr="00960803">
        <w:t xml:space="preserve"> </w:t>
      </w:r>
      <w:r w:rsidR="00C66F46" w:rsidRPr="009D488D">
        <w:rPr>
          <w:rStyle w:val="stil10Char"/>
          <w:highlight w:val="darkGray"/>
        </w:rPr>
        <w:t>Firmaların internet sayfasından alıntı</w:t>
      </w:r>
    </w:p>
    <w:p w14:paraId="5B6326D8" w14:textId="77777777" w:rsidR="005E3B49" w:rsidRDefault="005E3B49" w:rsidP="008E54F5">
      <w:pPr>
        <w:spacing w:line="240" w:lineRule="auto"/>
        <w:ind w:left="567" w:hanging="567"/>
        <w:rPr>
          <w:rStyle w:val="stil10Char"/>
        </w:rPr>
      </w:pPr>
    </w:p>
    <w:p w14:paraId="1D9F51EE" w14:textId="77777777" w:rsidR="005E3B49" w:rsidRDefault="005E3B49" w:rsidP="008E54F5">
      <w:pPr>
        <w:spacing w:line="240" w:lineRule="auto"/>
        <w:ind w:left="567" w:hanging="567"/>
        <w:rPr>
          <w:rStyle w:val="stil10Char"/>
        </w:rPr>
      </w:pPr>
    </w:p>
    <w:p w14:paraId="68B55A73" w14:textId="1AC5EA04" w:rsidR="005E3B49" w:rsidRPr="00960803" w:rsidRDefault="005E3B49" w:rsidP="008E54F5">
      <w:pPr>
        <w:spacing w:line="240" w:lineRule="auto"/>
        <w:ind w:left="567" w:hanging="567"/>
      </w:pPr>
      <w:r w:rsidRPr="00960803">
        <w:rPr>
          <w:rFonts w:cs="Times New Roman"/>
          <w:noProof/>
          <w:color w:val="000000" w:themeColor="text1"/>
          <w:szCs w:val="24"/>
          <w:lang w:eastAsia="tr-TR"/>
        </w:rPr>
        <w:lastRenderedPageBreak/>
        <mc:AlternateContent>
          <mc:Choice Requires="wps">
            <w:drawing>
              <wp:anchor distT="45720" distB="45720" distL="114300" distR="114300" simplePos="0" relativeHeight="252170240" behindDoc="0" locked="0" layoutInCell="1" allowOverlap="1" wp14:anchorId="3BF84B10" wp14:editId="0D077939">
                <wp:simplePos x="0" y="0"/>
                <wp:positionH relativeFrom="margin">
                  <wp:posOffset>-1348740</wp:posOffset>
                </wp:positionH>
                <wp:positionV relativeFrom="paragraph">
                  <wp:posOffset>548005</wp:posOffset>
                </wp:positionV>
                <wp:extent cx="952500" cy="563880"/>
                <wp:effectExtent l="0" t="0" r="19050" b="26670"/>
                <wp:wrapNone/>
                <wp:docPr id="123168227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563880"/>
                        </a:xfrm>
                        <a:prstGeom prst="rect">
                          <a:avLst/>
                        </a:prstGeom>
                        <a:solidFill>
                          <a:srgbClr val="F79646">
                            <a:lumMod val="40000"/>
                            <a:lumOff val="60000"/>
                          </a:srgbClr>
                        </a:solidFill>
                        <a:ln w="9525">
                          <a:solidFill>
                            <a:srgbClr val="000000"/>
                          </a:solidFill>
                          <a:miter lim="800000"/>
                          <a:headEnd/>
                          <a:tailEnd/>
                        </a:ln>
                      </wps:spPr>
                      <wps:txbx>
                        <w:txbxContent>
                          <w:p w14:paraId="13B960CE" w14:textId="77777777" w:rsidR="005E3B49" w:rsidRDefault="005E3B49" w:rsidP="005E3B49">
                            <w:pPr>
                              <w:spacing w:line="240" w:lineRule="auto"/>
                            </w:pPr>
                            <w:r>
                              <w:t>İnternet Kaynaklar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BF84B10" id="_x0000_s1199" type="#_x0000_t202" style="position:absolute;left:0;text-align:left;margin-left:-106.2pt;margin-top:43.15pt;width:75pt;height:44.4pt;z-index:252170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EyhMAIAAGAEAAAOAAAAZHJzL2Uyb0RvYy54bWysVNuO2yAQfa/Uf0C8N3bSJJtYcVbbbFNV&#10;2l6kbT+AYByjAkOBxN5+fQdIsmmrvlT1A4IZODNzzoxXt4NW5Cicl2BqOh6VlAjDoZFmX9OvX7av&#10;FpT4wEzDFBhR0yfh6e365YtVbysxgQ5UIxxBEOOr3ta0C8FWReF5JzTzI7DCoLMFp1nAo9sXjWM9&#10;omtVTMpyXvTgGuuAC+/Rep+ddJ3w21bw8KltvQhE1RRzC2l1ad3FtVivWLV3zHaSn9Jg/5CFZtJg&#10;0AvUPQuMHJz8A0pL7sBDG0YcdAFtK7lINWA14/K3ah47ZkWqBcnx9kKT/3+w/OPx0X52JAxvYEAB&#10;UxHePgD/5omBTcfMXtw5B30nWIOBx5Gyore+Oj2NVPvKR5Bd/wEaFJkdAiSgoXU6soJ1EkRHAZ4u&#10;pIshEI7G5WwyK9HD0TWbv14skigFq86PrfPhnQBN4qamDjVN4Oz44ENMhlXnKzGWByWbrVQqHdx+&#10;t1GOHBnqv71Zzqfz9FYdNKaazdMSv9wIaMZ2yeb52Yz4PsOkWL/gK0P6XEIm7q+xI1iOEuGur2kZ&#10;cAKU1DVdXC6xKtL91jSpPwOTKu/xsTIn/iPlmfww7AYiGxSnTPJEQXbQPKEkDnLL44jipgP3g5Ie&#10;272m/vuBOUGJem9Q1uV4Oo3zkQ7T2c0ED+7as7v2MMMRqqaBkrzdhDRTkXIDdyh/K5M0z5mcksY2&#10;TiyeRi7OyfU53Xr+Max/AgAA//8DAFBLAwQUAAYACAAAACEAiPCtKd4AAAALAQAADwAAAGRycy9k&#10;b3ducmV2LnhtbEyPQU7DMBBF90jcwRokdqmTAG4U4lQVEhLqrikHmCQmjojHqe024fa4K1jOzNOf&#10;96vdaiZ2Vc6PliRkmxSYos72Iw0SPk/vSQHMB6QeJ0tKwo/ysKvv7yose7vQUV2bMLAYQr5ECTqE&#10;ueTcd1oZ9Bs7K4q3L+sMhji6gfcOlxhuJp6nqeAGR4ofNM7qTavuu7kYCc3HMrSuOLjzYa/1Ecez&#10;EVsh5ePDun8FFtQa/mC46Ud1qKNTay/UezZJSPIsf46shEI8AYtEIm6LNqLblwx4XfH/HepfAAAA&#10;//8DAFBLAQItABQABgAIAAAAIQC2gziS/gAAAOEBAAATAAAAAAAAAAAAAAAAAAAAAABbQ29udGVu&#10;dF9UeXBlc10ueG1sUEsBAi0AFAAGAAgAAAAhADj9If/WAAAAlAEAAAsAAAAAAAAAAAAAAAAALwEA&#10;AF9yZWxzLy5yZWxzUEsBAi0AFAAGAAgAAAAhANCcTKEwAgAAYAQAAA4AAAAAAAAAAAAAAAAALgIA&#10;AGRycy9lMm9Eb2MueG1sUEsBAi0AFAAGAAgAAAAhAIjwrSneAAAACwEAAA8AAAAAAAAAAAAAAAAA&#10;igQAAGRycy9kb3ducmV2LnhtbFBLBQYAAAAABAAEAPMAAACVBQAAAAA=&#10;" fillcolor="#fcd5b5">
                <v:textbox>
                  <w:txbxContent>
                    <w:p w14:paraId="13B960CE" w14:textId="77777777" w:rsidR="005E3B49" w:rsidRDefault="005E3B49" w:rsidP="005E3B49">
                      <w:pPr>
                        <w:spacing w:line="240" w:lineRule="auto"/>
                      </w:pPr>
                      <w:r>
                        <w:t>İnternet Kaynakları</w:t>
                      </w:r>
                    </w:p>
                  </w:txbxContent>
                </v:textbox>
                <w10:wrap anchorx="margin"/>
              </v:shape>
            </w:pict>
          </mc:Fallback>
        </mc:AlternateContent>
      </w:r>
      <w:r w:rsidRPr="00960803">
        <w:rPr>
          <w:rFonts w:cs="Times New Roman"/>
          <w:noProof/>
          <w:color w:val="000000" w:themeColor="text1"/>
          <w:szCs w:val="24"/>
          <w:lang w:eastAsia="tr-TR"/>
        </w:rPr>
        <mc:AlternateContent>
          <mc:Choice Requires="wps">
            <w:drawing>
              <wp:anchor distT="0" distB="0" distL="114300" distR="114300" simplePos="0" relativeHeight="252168192" behindDoc="0" locked="0" layoutInCell="1" allowOverlap="1" wp14:anchorId="4292FC5D" wp14:editId="6F80A570">
                <wp:simplePos x="0" y="0"/>
                <wp:positionH relativeFrom="margin">
                  <wp:posOffset>-457200</wp:posOffset>
                </wp:positionH>
                <wp:positionV relativeFrom="paragraph">
                  <wp:posOffset>-635</wp:posOffset>
                </wp:positionV>
                <wp:extent cx="342900" cy="1668780"/>
                <wp:effectExtent l="0" t="0" r="19050" b="26670"/>
                <wp:wrapNone/>
                <wp:docPr id="2029525431" name="Sol Ayraç 4"/>
                <wp:cNvGraphicFramePr/>
                <a:graphic xmlns:a="http://schemas.openxmlformats.org/drawingml/2006/main">
                  <a:graphicData uri="http://schemas.microsoft.com/office/word/2010/wordprocessingShape">
                    <wps:wsp>
                      <wps:cNvSpPr/>
                      <wps:spPr>
                        <a:xfrm>
                          <a:off x="0" y="0"/>
                          <a:ext cx="342900" cy="166878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1A3E137" id="Sol Ayraç 4" o:spid="_x0000_s1026" type="#_x0000_t87" style="position:absolute;margin-left:-36pt;margin-top:-.05pt;width:27pt;height:131.4pt;z-index:252168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Pn+ZQIAAMgEAAAOAAAAZHJzL2Uyb0RvYy54bWysVMFu2zAMvQ/YPwi6r7azpE2COkXaIMOA&#10;ri3QDj0zshQbkCWNUuJ0Xz9Kdppu3WnYxaFI6pF8eszl1aHVbC/RN9aUvDjLOZNG2Kox25J/f1p/&#10;mnLmA5gKtDWy5C/S86vFxw+XnZvLka2triQyAjF+3rmS1yG4eZZ5UcsW/Jl10lBQWWwh0BG3WYXQ&#10;EXqrs1Gen2edxcqhFdJ78q76IF8kfKWkCPdKeRmYLjn1FtIX03cTv9niEuZbBFc3YmgD/qGLFhpD&#10;RV+hVhCA7bB5B9U2Aq23KpwJ22ZWqUbINANNU+R/TPNYg5NpFiLHu1ea/P+DFXf7R/eAREPn/NyT&#10;Gac4KGzjL/XHDomsl1ey5CEwQc7P49EsJ0oFhYrz8+nFNLGZnW479OGLtC2LRsm1VOEaQcSJYA77&#10;Wx+oLOUf86Lb2HWjdXoVbVhX8tlkNKEiQNpQGgKZratK7s2WM9BbEp0ImBC91U0Vb0ccj9vNjUa2&#10;B3r48XpaXK/6pBoq2Xtnk5z6T6U8hG+26t1FfvRTawNMavM3/NjzCnzd30mhCEVXtIn1ZdLeMOKJ&#10;2mhtbPXygAxtL0bvxLohtFvw4QGQ1Eek0kaFe/oobYkDO1ic1RZ//s0f80kUFOWsIzUTQT92gJIz&#10;/dWQXGbFeBzlnw7jycWIDvg2snkbMbv2xhJvBe2uE8mM+UEfTYW2fabFW8aqFAIjqHb/FMPhJvRb&#10;Rqsr5HKZ0kjyDsKteXQigkeeIo9Ph2dAN6gkkL7u7FH573TS5/ZKWe6CVU0S0YlXeoN4oHVJrzGs&#10;dtzHt+eUdfoDWvwCAAD//wMAUEsDBBQABgAIAAAAIQBI8Gag3wAAAAkBAAAPAAAAZHJzL2Rvd25y&#10;ZXYueG1sTI9BS8NAEIXvgv9hGcFbuknEtqbZFLGIFym1Crlus9MkmJ0N2U0T/73jyd7m8R5vvpdv&#10;Z9uJCw6+daQgWcQgkCpnWqoVfH2+RmsQPmgyunOECn7Qw7a4vcl1ZtxEH3g5hlpwCflMK2hC6DMp&#10;fdWg1X7heiT2zm6wOrAcamkGPXG57WQax0tpdUv8odE9vjRYfR9Hq8DH+/3uUJaHt2n3SMGMD0/9&#10;e6nU/d38vAERcA7/YfjDZ3QomOnkRjJedAqiVcpbAh8JCPajZM36pCBdpiuQRS6vFxS/AAAA//8D&#10;AFBLAQItABQABgAIAAAAIQC2gziS/gAAAOEBAAATAAAAAAAAAAAAAAAAAAAAAABbQ29udGVudF9U&#10;eXBlc10ueG1sUEsBAi0AFAAGAAgAAAAhADj9If/WAAAAlAEAAAsAAAAAAAAAAAAAAAAALwEAAF9y&#10;ZWxzLy5yZWxzUEsBAi0AFAAGAAgAAAAhAC4s+f5lAgAAyAQAAA4AAAAAAAAAAAAAAAAALgIAAGRy&#10;cy9lMm9Eb2MueG1sUEsBAi0AFAAGAAgAAAAhAEjwZqDfAAAACQEAAA8AAAAAAAAAAAAAAAAAvwQA&#10;AGRycy9kb3ducmV2LnhtbFBLBQYAAAAABAAEAPMAAADLBQAAAAA=&#10;" adj="370" strokecolor="#4a7ebb">
                <w10:wrap anchorx="margin"/>
              </v:shape>
            </w:pict>
          </mc:Fallback>
        </mc:AlternateContent>
      </w:r>
      <w:r>
        <w:t xml:space="preserve">Burdur Mehmet Akif Ersoy Üniversitesi. (2020). </w:t>
      </w:r>
      <w:r w:rsidRPr="00DC11DD">
        <w:rPr>
          <w:i/>
          <w:iCs/>
        </w:rPr>
        <w:t>Burdur Mehmet Akif Ersoy Üniversitesi Öğretim Üyeliği Kadrolarına Başvuru Koşulları ve Uygulama İlkeleri Hakkında Yönerge.</w:t>
      </w:r>
      <w:r>
        <w:t xml:space="preserve"> Erişim adresi https://pdb.mehmetakif.edu.tr/ </w:t>
      </w:r>
      <w:proofErr w:type="spellStart"/>
      <w:r>
        <w:t>upload</w:t>
      </w:r>
      <w:proofErr w:type="spellEnd"/>
      <w:r>
        <w:t>/</w:t>
      </w:r>
      <w:proofErr w:type="spellStart"/>
      <w:r>
        <w:t>pdb</w:t>
      </w:r>
      <w:proofErr w:type="spellEnd"/>
      <w:r>
        <w:t>/2291-</w:t>
      </w:r>
      <w:proofErr w:type="gramStart"/>
      <w:r>
        <w:t>56837343</w:t>
      </w:r>
      <w:proofErr w:type="gramEnd"/>
      <w:r>
        <w:t xml:space="preserve">-yeni-yoenerge.pdf </w:t>
      </w:r>
      <w:r w:rsidRPr="00960803">
        <w:t>(Son Erişim Tarihi: 12/02/2024).</w:t>
      </w:r>
      <w:r>
        <w:t xml:space="preserve"> </w:t>
      </w:r>
      <w:r w:rsidRPr="005E3B49">
        <w:rPr>
          <w:rStyle w:val="stil10Char"/>
          <w:highlight w:val="darkGray"/>
        </w:rPr>
        <w:t>Devlet Kurumlarının veya Yazarın belli olmadığı internet sayfasından alıntı</w:t>
      </w:r>
    </w:p>
    <w:p w14:paraId="56FCEC9D" w14:textId="77777777" w:rsidR="008E54F5" w:rsidRPr="00960803" w:rsidRDefault="008E54F5" w:rsidP="005E3B49">
      <w:pPr>
        <w:spacing w:line="240" w:lineRule="auto"/>
      </w:pPr>
    </w:p>
    <w:p w14:paraId="0CE0D6BB" w14:textId="4700DE8B" w:rsidR="009D488D" w:rsidRPr="009D488D" w:rsidRDefault="00DC11DD" w:rsidP="005E3B49">
      <w:pPr>
        <w:spacing w:line="240" w:lineRule="auto"/>
        <w:ind w:left="567" w:hanging="567"/>
        <w:rPr>
          <w:b/>
          <w:bCs/>
          <w:i/>
          <w:iCs/>
          <w:u w:val="single"/>
        </w:rPr>
      </w:pPr>
      <w:proofErr w:type="spellStart"/>
      <w:r w:rsidRPr="00960803">
        <w:t>Saito</w:t>
      </w:r>
      <w:proofErr w:type="spellEnd"/>
      <w:r w:rsidRPr="00960803">
        <w:t xml:space="preserve">, T. (2012). </w:t>
      </w:r>
      <w:proofErr w:type="spellStart"/>
      <w:r w:rsidRPr="007C24BD">
        <w:rPr>
          <w:i/>
          <w:iCs/>
        </w:rPr>
        <w:t>Technology</w:t>
      </w:r>
      <w:proofErr w:type="spellEnd"/>
      <w:r w:rsidRPr="007C24BD">
        <w:rPr>
          <w:i/>
          <w:iCs/>
        </w:rPr>
        <w:t xml:space="preserve"> </w:t>
      </w:r>
      <w:proofErr w:type="spellStart"/>
      <w:r w:rsidRPr="007C24BD">
        <w:rPr>
          <w:i/>
          <w:iCs/>
        </w:rPr>
        <w:t>and</w:t>
      </w:r>
      <w:proofErr w:type="spellEnd"/>
      <w:r w:rsidRPr="007C24BD">
        <w:rPr>
          <w:i/>
          <w:iCs/>
        </w:rPr>
        <w:t xml:space="preserve"> me: A </w:t>
      </w:r>
      <w:proofErr w:type="spellStart"/>
      <w:r w:rsidRPr="007C24BD">
        <w:rPr>
          <w:i/>
          <w:iCs/>
        </w:rPr>
        <w:t>personal</w:t>
      </w:r>
      <w:proofErr w:type="spellEnd"/>
      <w:r w:rsidRPr="007C24BD">
        <w:rPr>
          <w:i/>
          <w:iCs/>
        </w:rPr>
        <w:t xml:space="preserve"> </w:t>
      </w:r>
      <w:proofErr w:type="spellStart"/>
      <w:r w:rsidRPr="007C24BD">
        <w:rPr>
          <w:i/>
          <w:iCs/>
        </w:rPr>
        <w:t>timeline</w:t>
      </w:r>
      <w:proofErr w:type="spellEnd"/>
      <w:r w:rsidRPr="007C24BD">
        <w:rPr>
          <w:i/>
          <w:iCs/>
        </w:rPr>
        <w:t xml:space="preserve"> of </w:t>
      </w:r>
      <w:proofErr w:type="spellStart"/>
      <w:r w:rsidRPr="007C24BD">
        <w:rPr>
          <w:i/>
          <w:iCs/>
        </w:rPr>
        <w:t>educational</w:t>
      </w:r>
      <w:proofErr w:type="spellEnd"/>
      <w:r w:rsidRPr="007C24BD">
        <w:rPr>
          <w:i/>
          <w:iCs/>
        </w:rPr>
        <w:t xml:space="preserve"> </w:t>
      </w:r>
      <w:proofErr w:type="spellStart"/>
      <w:r w:rsidRPr="007C24BD">
        <w:rPr>
          <w:i/>
          <w:iCs/>
        </w:rPr>
        <w:t>technology</w:t>
      </w:r>
      <w:proofErr w:type="spellEnd"/>
      <w:r w:rsidRPr="00960803">
        <w:t xml:space="preserve"> [</w:t>
      </w:r>
      <w:proofErr w:type="spellStart"/>
      <w:r w:rsidRPr="00960803">
        <w:t>Powerpoint</w:t>
      </w:r>
      <w:proofErr w:type="spellEnd"/>
      <w:r w:rsidRPr="00960803">
        <w:t xml:space="preserve"> </w:t>
      </w:r>
      <w:proofErr w:type="spellStart"/>
      <w:r w:rsidRPr="00960803">
        <w:t>slides</w:t>
      </w:r>
      <w:proofErr w:type="spellEnd"/>
      <w:r w:rsidRPr="00960803">
        <w:t>]. Eri</w:t>
      </w:r>
      <w:r w:rsidR="009150AF" w:rsidRPr="00960803">
        <w:t>ş</w:t>
      </w:r>
      <w:r w:rsidRPr="00960803">
        <w:t xml:space="preserve">im adresi https://www.slideshare.net/Bclari25/ </w:t>
      </w:r>
      <w:proofErr w:type="spellStart"/>
      <w:r w:rsidRPr="00960803">
        <w:t>educational-technology-ppt</w:t>
      </w:r>
      <w:proofErr w:type="spellEnd"/>
      <w:r w:rsidR="009150AF" w:rsidRPr="00960803">
        <w:t xml:space="preserve"> (Son Erişim Tarihi: </w:t>
      </w:r>
      <w:proofErr w:type="gramStart"/>
      <w:r w:rsidR="009150AF" w:rsidRPr="00960803">
        <w:t>12/02/2024</w:t>
      </w:r>
      <w:proofErr w:type="gramEnd"/>
      <w:r w:rsidR="009150AF" w:rsidRPr="00960803">
        <w:t>)</w:t>
      </w:r>
      <w:r w:rsidR="00FB6C5E" w:rsidRPr="00960803">
        <w:t>.</w:t>
      </w:r>
      <w:r w:rsidR="009D488D">
        <w:t xml:space="preserve"> </w:t>
      </w:r>
      <w:r w:rsidR="009D488D" w:rsidRPr="005E3B49">
        <w:rPr>
          <w:b/>
          <w:bCs/>
          <w:i/>
          <w:iCs/>
          <w:highlight w:val="darkGray"/>
          <w:u w:val="single"/>
        </w:rPr>
        <w:t>Ders notu</w:t>
      </w:r>
      <w:r w:rsidR="009D488D" w:rsidRPr="009D488D">
        <w:rPr>
          <w:b/>
          <w:bCs/>
          <w:i/>
          <w:iCs/>
          <w:u w:val="single"/>
        </w:rPr>
        <w:t xml:space="preserve"> </w:t>
      </w:r>
    </w:p>
    <w:p w14:paraId="7DACBE4A" w14:textId="289A6AD3" w:rsidR="00DC11DD" w:rsidRPr="00960803" w:rsidRDefault="00DC11DD" w:rsidP="00991ABC">
      <w:pPr>
        <w:spacing w:line="240" w:lineRule="auto"/>
        <w:ind w:left="567" w:hanging="567"/>
      </w:pPr>
    </w:p>
    <w:p w14:paraId="2B23ED4F" w14:textId="2D96D854" w:rsidR="002D6E8F" w:rsidRDefault="00307BAC" w:rsidP="00574E65">
      <w:pPr>
        <w:sectPr w:rsidR="002D6E8F" w:rsidSect="00D1525F">
          <w:pgSz w:w="11906" w:h="16838"/>
          <w:pgMar w:top="1418" w:right="1134" w:bottom="1418" w:left="2268" w:header="709" w:footer="709" w:gutter="0"/>
          <w:cols w:space="708"/>
          <w:titlePg/>
          <w:docGrid w:linePitch="360"/>
        </w:sectPr>
      </w:pPr>
      <w:r w:rsidRPr="00960803">
        <w:rPr>
          <w:noProof/>
          <w:lang w:eastAsia="tr-TR"/>
        </w:rPr>
        <mc:AlternateContent>
          <mc:Choice Requires="wps">
            <w:drawing>
              <wp:anchor distT="0" distB="0" distL="114300" distR="114300" simplePos="0" relativeHeight="252087296" behindDoc="0" locked="0" layoutInCell="1" allowOverlap="1" wp14:anchorId="5D18C078" wp14:editId="617E187F">
                <wp:simplePos x="0" y="0"/>
                <wp:positionH relativeFrom="page">
                  <wp:posOffset>141605</wp:posOffset>
                </wp:positionH>
                <wp:positionV relativeFrom="paragraph">
                  <wp:posOffset>5508625</wp:posOffset>
                </wp:positionV>
                <wp:extent cx="7200000" cy="2667000"/>
                <wp:effectExtent l="38100" t="38100" r="115570" b="114300"/>
                <wp:wrapNone/>
                <wp:docPr id="51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2667000"/>
                        </a:xfrm>
                        <a:prstGeom prst="rect">
                          <a:avLst/>
                        </a:prstGeom>
                        <a:solidFill>
                          <a:srgbClr val="F79646">
                            <a:lumMod val="40000"/>
                            <a:lumOff val="60000"/>
                          </a:srgbClr>
                        </a:soli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30EB029C" w14:textId="77777777" w:rsidR="0064052D" w:rsidRDefault="0064052D" w:rsidP="00307BAC">
                            <w:pPr>
                              <w:spacing w:line="240" w:lineRule="auto"/>
                            </w:pPr>
                            <w:r>
                              <w:t xml:space="preserve">Tez metni içerisinde kullanılan kaynakların tamamı </w:t>
                            </w:r>
                            <w:r w:rsidRPr="00CF2AC3">
                              <w:rPr>
                                <w:b/>
                              </w:rPr>
                              <w:t xml:space="preserve">KAYNAKLAR </w:t>
                            </w:r>
                            <w:r>
                              <w:t xml:space="preserve">dizininde yer almalıdır. </w:t>
                            </w:r>
                          </w:p>
                          <w:p w14:paraId="42CFE154" w14:textId="77777777" w:rsidR="0064052D" w:rsidRDefault="0064052D" w:rsidP="00307BAC">
                            <w:pPr>
                              <w:spacing w:line="240" w:lineRule="auto"/>
                            </w:pPr>
                            <w:r w:rsidRPr="00D3328A">
                              <w:rPr>
                                <w:b/>
                                <w:color w:val="FF0000"/>
                              </w:rPr>
                              <w:t>Dergi,</w:t>
                            </w:r>
                            <w:r w:rsidRPr="00D3328A">
                              <w:rPr>
                                <w:b/>
                              </w:rPr>
                              <w:t xml:space="preserve"> </w:t>
                            </w:r>
                            <w:r w:rsidRPr="00D3328A">
                              <w:rPr>
                                <w:b/>
                                <w:color w:val="FF0000"/>
                              </w:rPr>
                              <w:t>kitap</w:t>
                            </w:r>
                            <w:r w:rsidRPr="00D3328A">
                              <w:rPr>
                                <w:b/>
                              </w:rPr>
                              <w:t xml:space="preserve"> ve </w:t>
                            </w:r>
                            <w:r w:rsidRPr="00D3328A">
                              <w:rPr>
                                <w:b/>
                                <w:color w:val="FF0000"/>
                              </w:rPr>
                              <w:t>üniversite</w:t>
                            </w:r>
                            <w:r w:rsidRPr="00D3328A">
                              <w:rPr>
                                <w:b/>
                              </w:rPr>
                              <w:t xml:space="preserve"> </w:t>
                            </w:r>
                            <w:r>
                              <w:t>isimleri kısaltılmadan TAM olarak yazılmalıdır.</w:t>
                            </w:r>
                          </w:p>
                          <w:p w14:paraId="3C04385F" w14:textId="77777777" w:rsidR="0064052D" w:rsidRDefault="0064052D" w:rsidP="00307BAC">
                            <w:pPr>
                              <w:spacing w:line="240" w:lineRule="auto"/>
                            </w:pPr>
                            <w:r>
                              <w:t>Kaynak, eserin yazarının soyadı (ilk harfi büyük, diğerleri küçük harf olarak) ve yayın yılı belirtilerek yazılır. Yazarın soyadından sonra virgül konulmalıdır.</w:t>
                            </w:r>
                          </w:p>
                          <w:p w14:paraId="08F35AB9" w14:textId="77777777" w:rsidR="0064052D" w:rsidRDefault="0064052D" w:rsidP="00307BAC">
                            <w:pPr>
                              <w:spacing w:line="240" w:lineRule="auto"/>
                            </w:pPr>
                          </w:p>
                          <w:p w14:paraId="7AEC263F" w14:textId="77777777" w:rsidR="0064052D" w:rsidRDefault="0064052D" w:rsidP="00307BAC">
                            <w:pPr>
                              <w:spacing w:line="240" w:lineRule="auto"/>
                            </w:pPr>
                            <w:r>
                              <w:t xml:space="preserve">İnternet kaynakları zorunlu olmadıkça tercih edilmemeli, kullanılacaksa güvenilirliği mutlaka kontrol edilmelidir. </w:t>
                            </w:r>
                          </w:p>
                          <w:p w14:paraId="5084442F" w14:textId="77777777" w:rsidR="0064052D" w:rsidRDefault="0064052D" w:rsidP="00307BAC">
                            <w:pPr>
                              <w:spacing w:line="240" w:lineRule="auto"/>
                            </w:pPr>
                            <w:r w:rsidRPr="007E28CD">
                              <w:t>Web sitelerinden ulaşılan kaynaklar hakkında Kaynaklar listesinde olabildiğince çok bilgi sağlamaya önem verilmelidir.</w:t>
                            </w:r>
                            <w:r>
                              <w:t xml:space="preserve"> </w:t>
                            </w:r>
                            <w:r w:rsidRPr="007E28CD">
                              <w:t>Bu bilgiler</w:t>
                            </w:r>
                            <w:r>
                              <w:t xml:space="preserve">; </w:t>
                            </w:r>
                            <w:r w:rsidRPr="00B76302">
                              <w:t>Kaynağın yazar(</w:t>
                            </w:r>
                            <w:proofErr w:type="spellStart"/>
                            <w:r w:rsidRPr="00B76302">
                              <w:t>lar</w:t>
                            </w:r>
                            <w:proofErr w:type="spellEnd"/>
                            <w:r w:rsidRPr="00B76302">
                              <w:t>)ı, yayın yılı  (biliniyorsa), kaynağın başlığı, kaynağın yayınlandığı kurum, kaynağın yer aldığı URL adresi, kaynağa eriştiğiniz tarih.</w:t>
                            </w:r>
                          </w:p>
                          <w:p w14:paraId="7D389E4E" w14:textId="77777777" w:rsidR="0064052D" w:rsidRDefault="0064052D" w:rsidP="00307BAC">
                            <w:pPr>
                              <w:spacing w:line="240" w:lineRule="auto"/>
                            </w:pPr>
                          </w:p>
                          <w:p w14:paraId="001E115F" w14:textId="77777777" w:rsidR="0064052D" w:rsidRDefault="0064052D" w:rsidP="00307BAC">
                            <w:pPr>
                              <w:spacing w:line="240" w:lineRule="auto"/>
                            </w:pPr>
                            <w:r>
                              <w:t xml:space="preserve">Kaynakların yazımında </w:t>
                            </w:r>
                            <w:r w:rsidRPr="00AB65BB">
                              <w:t>APA Yayım El Kitabı’nın (</w:t>
                            </w:r>
                            <w:proofErr w:type="spellStart"/>
                            <w:r w:rsidRPr="00AB65BB">
                              <w:t>Publication</w:t>
                            </w:r>
                            <w:proofErr w:type="spellEnd"/>
                            <w:r w:rsidRPr="00AB65BB">
                              <w:t xml:space="preserve"> Manual of </w:t>
                            </w:r>
                            <w:proofErr w:type="spellStart"/>
                            <w:r w:rsidRPr="00AB65BB">
                              <w:t>the</w:t>
                            </w:r>
                            <w:proofErr w:type="spellEnd"/>
                            <w:r w:rsidRPr="00AB65BB">
                              <w:t xml:space="preserve"> </w:t>
                            </w:r>
                            <w:proofErr w:type="spellStart"/>
                            <w:r w:rsidRPr="00AB65BB">
                              <w:t>American</w:t>
                            </w:r>
                            <w:proofErr w:type="spellEnd"/>
                            <w:r w:rsidRPr="00AB65BB">
                              <w:t xml:space="preserve"> </w:t>
                            </w:r>
                            <w:proofErr w:type="spellStart"/>
                            <w:r w:rsidRPr="00AB65BB">
                              <w:t>Psychological</w:t>
                            </w:r>
                            <w:proofErr w:type="spellEnd"/>
                            <w:r w:rsidRPr="00AB65BB">
                              <w:t xml:space="preserve"> </w:t>
                            </w:r>
                            <w:proofErr w:type="spellStart"/>
                            <w:r w:rsidRPr="00AB65BB">
                              <w:t>Associ</w:t>
                            </w:r>
                            <w:r>
                              <w:t>ation</w:t>
                            </w:r>
                            <w:proofErr w:type="spellEnd"/>
                            <w:r>
                              <w:t>) 6. basımı esas alınmalıdır</w:t>
                            </w:r>
                            <w:r w:rsidRPr="00AB65BB">
                              <w:t>.</w:t>
                            </w:r>
                          </w:p>
                          <w:p w14:paraId="1C8D26E1" w14:textId="77777777" w:rsidR="0064052D" w:rsidRDefault="0064052D" w:rsidP="00307BAC">
                            <w:pPr>
                              <w:spacing w:line="24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D18C078" id="_x0000_s1197" type="#_x0000_t202" style="position:absolute;left:0;text-align:left;margin-left:11.15pt;margin-top:433.75pt;width:566.95pt;height:210pt;z-index:252087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OPnrAIAAHIFAAAOAAAAZHJzL2Uyb0RvYy54bWysVF1v2yAUfZ+0/4B4X51kTtpYdao2XadJ&#10;3YfWTXu+BmyjYvCAxM5+/S6QpFmn7WGaHywu2Idz7jlweTV2imyFddLokk7PJpQIzQyXuinp1y93&#10;ry4ocR40B2W0KOlOOHq1evnicugLMTOtUVxYgiDaFUNf0tb7vsgyx1rRgTszvdC4WBvbgcfSNhm3&#10;MCB6p7LZZLLIBmN5bw0TzuHsbVqkq4hf14L5j3XthCeqpMjNx7eN7yq8s9UlFI2FvpVsTwP+gUUH&#10;UuOmR6hb8EA2Vv4G1UlmjTO1P2Omy0xdSyaiBlQznTxT89BCL6IWbI7rj21y/w+Wfdg+9J8s8eON&#10;GdHAKML194Y9OqLNugXdiGtrzdAK4LjxNLQsG3pX7H8NrXaFCyDV8N5wNBk23kSgsbZd6ArqJIiO&#10;BuyOTRejJwwnz9FGfChhuDZbLM5DEfaA4vB7b51/K0xHwqCkFl2N8LC9dz59evgk7OaMkvxOKhUL&#10;21RrZckWMAF358tFvoj/qk2HZNN0HgnEKOA0BiZNLw7TSMUlmEjrF3ylyVDS5Xw2RwWACa4VeBx2&#10;PS+p0w0loBo8Gszb1Ns/kstvrtfrRM61wEUisZzv+4EcwB8pTyeH+b+RC125BdcmqMg7JT6Y+Ubz&#10;KNmDVGmMUEqHpol4crC50byNF/ah5QOp1MZ+BtQ1n1wEx7gMdry+mKYCj9UsuBeqJNorSqzx36Rv&#10;Y5aD+QEy8DqaUilgj8lP1bfwzBLktP869t4cyMTqhGeMZEhhyqMfq5FIpLrMg+IQ0crwHYYU+cQk&#10;4qWFg9bYH5QMeAGgW983YAUl6p3GoC+neY5CfCzyOcYUtZyuVKcroBlClRStT8O1j7dMUKvNNR6I&#10;WsaoPjFBBaHAgx217C+hcHOc1vGrp6ty9RMAAP//AwBQSwMEFAAGAAgAAAAhAJw5EsXfAAAADAEA&#10;AA8AAABkcnMvZG93bnJldi54bWxMj8tOwzAQRfdI/IM1SGwQdWJUN4Q4VamExLalC5ZuPCShfkSx&#10;24S/Z7qC3TyO7pyp1rOz7IJj7INXkC8yYOibYHrfKjh8vD0WwGLS3mgbPCr4wQjr+vam0qUJk9/h&#10;ZZ9aRiE+llpBl9JQch6bDp2OizCgp91XGJ1O1I4tN6OeKNxZLrJMcqd7Txc6PeC2w+a0PzsFUeZ8&#10;+/3Knzc7lNPn6uFg38eTUvd38+YFWMI5/cFw1Sd1qMnpGM7eRGYVCPFEpIJCrpbArkC+lALYkSpR&#10;0IzXFf//RP0LAAD//wMAUEsBAi0AFAAGAAgAAAAhALaDOJL+AAAA4QEAABMAAAAAAAAAAAAAAAAA&#10;AAAAAFtDb250ZW50X1R5cGVzXS54bWxQSwECLQAUAAYACAAAACEAOP0h/9YAAACUAQAACwAAAAAA&#10;AAAAAAAAAAAvAQAAX3JlbHMvLnJlbHNQSwECLQAUAAYACAAAACEARwzj56wCAAByBQAADgAAAAAA&#10;AAAAAAAAAAAuAgAAZHJzL2Uyb0RvYy54bWxQSwECLQAUAAYACAAAACEAnDkSxd8AAAAMAQAADwAA&#10;AAAAAAAAAAAAAAAGBQAAZHJzL2Rvd25yZXYueG1sUEsFBgAAAAAEAAQA8wAAABIGAAAAAA==&#10;" fillcolor="#fcd5b5" strokecolor="#46aac5">
                <v:shadow on="t" color="black" opacity="26214f" origin="-.5,-.5" offset=".74836mm,.74836mm"/>
                <v:textbox>
                  <w:txbxContent>
                    <w:p w14:paraId="30EB029C" w14:textId="77777777" w:rsidR="0064052D" w:rsidRDefault="0064052D" w:rsidP="00307BAC">
                      <w:pPr>
                        <w:spacing w:line="240" w:lineRule="auto"/>
                      </w:pPr>
                      <w:r>
                        <w:t xml:space="preserve">Tez metni içerisinde kullanılan kaynakların tamamı </w:t>
                      </w:r>
                      <w:r w:rsidRPr="00CF2AC3">
                        <w:rPr>
                          <w:b/>
                        </w:rPr>
                        <w:t xml:space="preserve">KAYNAKLAR </w:t>
                      </w:r>
                      <w:r>
                        <w:t xml:space="preserve">dizininde yer almalıdır. </w:t>
                      </w:r>
                    </w:p>
                    <w:p w14:paraId="42CFE154" w14:textId="77777777" w:rsidR="0064052D" w:rsidRDefault="0064052D" w:rsidP="00307BAC">
                      <w:pPr>
                        <w:spacing w:line="240" w:lineRule="auto"/>
                      </w:pPr>
                      <w:r w:rsidRPr="00D3328A">
                        <w:rPr>
                          <w:b/>
                          <w:color w:val="FF0000"/>
                        </w:rPr>
                        <w:t>Dergi,</w:t>
                      </w:r>
                      <w:r w:rsidRPr="00D3328A">
                        <w:rPr>
                          <w:b/>
                        </w:rPr>
                        <w:t xml:space="preserve"> </w:t>
                      </w:r>
                      <w:r w:rsidRPr="00D3328A">
                        <w:rPr>
                          <w:b/>
                          <w:color w:val="FF0000"/>
                        </w:rPr>
                        <w:t>kitap</w:t>
                      </w:r>
                      <w:r w:rsidRPr="00D3328A">
                        <w:rPr>
                          <w:b/>
                        </w:rPr>
                        <w:t xml:space="preserve"> ve </w:t>
                      </w:r>
                      <w:r w:rsidRPr="00D3328A">
                        <w:rPr>
                          <w:b/>
                          <w:color w:val="FF0000"/>
                        </w:rPr>
                        <w:t>üniversite</w:t>
                      </w:r>
                      <w:r w:rsidRPr="00D3328A">
                        <w:rPr>
                          <w:b/>
                        </w:rPr>
                        <w:t xml:space="preserve"> </w:t>
                      </w:r>
                      <w:r>
                        <w:t>isimleri kısaltılmadan TAM olarak yazılmalıdır.</w:t>
                      </w:r>
                    </w:p>
                    <w:p w14:paraId="3C04385F" w14:textId="77777777" w:rsidR="0064052D" w:rsidRDefault="0064052D" w:rsidP="00307BAC">
                      <w:pPr>
                        <w:spacing w:line="240" w:lineRule="auto"/>
                      </w:pPr>
                      <w:r>
                        <w:t>Kaynak, eserin yazarının soyadı (ilk harfi büyük, diğerleri küçük harf olarak) ve yayın yılı belirtilerek yazılır. Yazarın soyadından sonra virgül konulmalıdır.</w:t>
                      </w:r>
                    </w:p>
                    <w:p w14:paraId="08F35AB9" w14:textId="77777777" w:rsidR="0064052D" w:rsidRDefault="0064052D" w:rsidP="00307BAC">
                      <w:pPr>
                        <w:spacing w:line="240" w:lineRule="auto"/>
                      </w:pPr>
                    </w:p>
                    <w:p w14:paraId="7AEC263F" w14:textId="77777777" w:rsidR="0064052D" w:rsidRDefault="0064052D" w:rsidP="00307BAC">
                      <w:pPr>
                        <w:spacing w:line="240" w:lineRule="auto"/>
                      </w:pPr>
                      <w:r>
                        <w:t xml:space="preserve">İnternet kaynakları zorunlu olmadıkça tercih edilmemeli, kullanılacaksa güvenilirliği mutlaka kontrol edilmelidir. </w:t>
                      </w:r>
                    </w:p>
                    <w:p w14:paraId="5084442F" w14:textId="77777777" w:rsidR="0064052D" w:rsidRDefault="0064052D" w:rsidP="00307BAC">
                      <w:pPr>
                        <w:spacing w:line="240" w:lineRule="auto"/>
                      </w:pPr>
                      <w:r w:rsidRPr="007E28CD">
                        <w:t>Web sitelerinden ulaşılan kaynaklar hakkında Kaynaklar listesinde olabildiğince çok bilgi sağlamaya önem verilmelidir.</w:t>
                      </w:r>
                      <w:r>
                        <w:t xml:space="preserve"> </w:t>
                      </w:r>
                      <w:r w:rsidRPr="007E28CD">
                        <w:t>Bu bilgiler</w:t>
                      </w:r>
                      <w:r>
                        <w:t xml:space="preserve">; </w:t>
                      </w:r>
                      <w:r w:rsidRPr="00B76302">
                        <w:t>Kaynağın yazar(lar)ı, yayın yılı  (biliniyorsa), kaynağın başlığı, kaynağın yayınlandığı kurum, kaynağın yer aldığı URL adresi, kaynağa eriştiğiniz tarih.</w:t>
                      </w:r>
                    </w:p>
                    <w:p w14:paraId="7D389E4E" w14:textId="77777777" w:rsidR="0064052D" w:rsidRDefault="0064052D" w:rsidP="00307BAC">
                      <w:pPr>
                        <w:spacing w:line="240" w:lineRule="auto"/>
                      </w:pPr>
                    </w:p>
                    <w:p w14:paraId="001E115F" w14:textId="77777777" w:rsidR="0064052D" w:rsidRDefault="0064052D" w:rsidP="00307BAC">
                      <w:pPr>
                        <w:spacing w:line="240" w:lineRule="auto"/>
                      </w:pPr>
                      <w:r>
                        <w:t xml:space="preserve">Kaynakların yazımında </w:t>
                      </w:r>
                      <w:r w:rsidRPr="00AB65BB">
                        <w:t>APA Yayım El Kitabı’nın (Publication Manual of the American Psychological Associ</w:t>
                      </w:r>
                      <w:r>
                        <w:t>ation) 6. basımı esas alınmalıdır</w:t>
                      </w:r>
                      <w:r w:rsidRPr="00AB65BB">
                        <w:t>.</w:t>
                      </w:r>
                    </w:p>
                    <w:p w14:paraId="1C8D26E1" w14:textId="77777777" w:rsidR="0064052D" w:rsidRDefault="0064052D" w:rsidP="00307BAC">
                      <w:pPr>
                        <w:spacing w:line="240" w:lineRule="auto"/>
                      </w:pPr>
                    </w:p>
                  </w:txbxContent>
                </v:textbox>
                <w10:wrap anchorx="page"/>
              </v:shape>
            </w:pict>
          </mc:Fallback>
        </mc:AlternateContent>
      </w:r>
    </w:p>
    <w:p w14:paraId="1C53C50C" w14:textId="77777777" w:rsidR="00007BF8" w:rsidRDefault="00403C16" w:rsidP="006424C9">
      <w:pPr>
        <w:pStyle w:val="Balk1"/>
        <w:spacing w:before="0" w:after="280"/>
      </w:pPr>
      <w:bookmarkStart w:id="43" w:name="_Toc442366804"/>
      <w:r>
        <w:lastRenderedPageBreak/>
        <w:t>E</w:t>
      </w:r>
      <w:r w:rsidR="00007BF8">
        <w:t>KLER</w:t>
      </w:r>
      <w:bookmarkEnd w:id="43"/>
    </w:p>
    <w:p w14:paraId="54BB0C90" w14:textId="77777777" w:rsidR="00616164" w:rsidRPr="003F4553" w:rsidRDefault="00616164" w:rsidP="006424C9">
      <w:pPr>
        <w:jc w:val="center"/>
        <w:rPr>
          <w:szCs w:val="24"/>
        </w:rPr>
      </w:pPr>
      <w:r w:rsidRPr="00616164">
        <w:rPr>
          <w:noProof/>
          <w:lang w:eastAsia="tr-TR"/>
        </w:rPr>
        <w:drawing>
          <wp:inline distT="0" distB="0" distL="0" distR="0" wp14:anchorId="09CB22EC" wp14:editId="35EED5F9">
            <wp:extent cx="3956366" cy="3766457"/>
            <wp:effectExtent l="0" t="0" r="0" b="0"/>
            <wp:docPr id="551" name="Resim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56572" cy="3766653"/>
                    </a:xfrm>
                    <a:prstGeom prst="rect">
                      <a:avLst/>
                    </a:prstGeom>
                    <a:noFill/>
                    <a:ln>
                      <a:noFill/>
                    </a:ln>
                  </pic:spPr>
                </pic:pic>
              </a:graphicData>
            </a:graphic>
          </wp:inline>
        </w:drawing>
      </w:r>
    </w:p>
    <w:p w14:paraId="26DDDACA" w14:textId="2EEED2D3" w:rsidR="00616164" w:rsidRPr="003F4553" w:rsidRDefault="0099717C" w:rsidP="007258FC">
      <w:pPr>
        <w:pStyle w:val="ekiller"/>
        <w:spacing w:after="240"/>
        <w:ind w:firstLine="0"/>
      </w:pPr>
      <w:bookmarkStart w:id="44" w:name="_Toc442652683"/>
      <w:r>
        <w:rPr>
          <w:b/>
        </w:rPr>
        <w:t xml:space="preserve">EK 1 - </w:t>
      </w:r>
      <w:r w:rsidR="00616164" w:rsidRPr="003F4553">
        <w:rPr>
          <w:b/>
        </w:rPr>
        <w:t xml:space="preserve">Şekil </w:t>
      </w:r>
      <w:r w:rsidR="005F4FCA">
        <w:rPr>
          <w:b/>
        </w:rPr>
        <w:t>2</w:t>
      </w:r>
      <w:r w:rsidR="00616164">
        <w:rPr>
          <w:b/>
        </w:rPr>
        <w:t>.</w:t>
      </w:r>
      <w:r w:rsidR="006424C9">
        <w:rPr>
          <w:b/>
        </w:rPr>
        <w:t>1</w:t>
      </w:r>
      <w:r w:rsidR="004A1F6F">
        <w:rPr>
          <w:b/>
        </w:rPr>
        <w:t>.</w:t>
      </w:r>
      <w:r w:rsidR="00D3328A">
        <w:t xml:space="preserve"> a) Klorofil-a</w:t>
      </w:r>
      <w:proofErr w:type="gramStart"/>
      <w:r w:rsidR="00D3328A">
        <w:t>.,</w:t>
      </w:r>
      <w:proofErr w:type="gramEnd"/>
      <w:r w:rsidR="00616164">
        <w:t xml:space="preserve"> b) Hem A</w:t>
      </w:r>
      <w:r w:rsidR="00D3328A">
        <w:t>,</w:t>
      </w:r>
      <w:r w:rsidR="00616164">
        <w:t xml:space="preserve"> c) Hem B</w:t>
      </w:r>
      <w:r w:rsidR="00616164" w:rsidRPr="003F4553">
        <w:t xml:space="preserve"> </w:t>
      </w:r>
      <w:r w:rsidR="00616164">
        <w:t>moleküler yapıları</w:t>
      </w:r>
      <w:bookmarkEnd w:id="44"/>
    </w:p>
    <w:p w14:paraId="281F2F22" w14:textId="77777777" w:rsidR="00007BF8" w:rsidRDefault="00007BF8" w:rsidP="00B92C03"/>
    <w:p w14:paraId="4F5FE439" w14:textId="2D58AF6F" w:rsidR="005F4FCA" w:rsidRDefault="0099717C" w:rsidP="007258FC">
      <w:pPr>
        <w:pStyle w:val="Tablolar"/>
        <w:ind w:left="0"/>
      </w:pPr>
      <w:bookmarkStart w:id="45" w:name="_Toc442652692"/>
      <w:r>
        <w:t xml:space="preserve">EK </w:t>
      </w:r>
      <w:r w:rsidR="005F4FCA" w:rsidRPr="005F4FCA">
        <w:t xml:space="preserve">2 </w:t>
      </w:r>
      <w:r>
        <w:t xml:space="preserve">- </w:t>
      </w:r>
      <w:r w:rsidR="00DC4E4E">
        <w:t>Çizelge</w:t>
      </w:r>
      <w:r w:rsidR="00892FEE">
        <w:t xml:space="preserve"> </w:t>
      </w:r>
      <w:proofErr w:type="gramStart"/>
      <w:r w:rsidR="00892FEE">
        <w:t>3</w:t>
      </w:r>
      <w:r w:rsidR="006424C9">
        <w:t>.1</w:t>
      </w:r>
      <w:proofErr w:type="gramEnd"/>
      <w:r w:rsidR="00EC0AA8">
        <w:t>.</w:t>
      </w:r>
      <w:r w:rsidR="005F4FCA">
        <w:t xml:space="preserve"> </w:t>
      </w:r>
      <w:r w:rsidR="005F4FCA" w:rsidRPr="005F4FCA">
        <w:rPr>
          <w:b w:val="0"/>
        </w:rPr>
        <w:t>Maddelerin optik özellikleri</w:t>
      </w:r>
      <w:bookmarkEnd w:id="45"/>
    </w:p>
    <w:tbl>
      <w:tblPr>
        <w:tblStyle w:val="TabloKlavuzu"/>
        <w:tblW w:w="0" w:type="auto"/>
        <w:jc w:val="center"/>
        <w:tblLook w:val="04A0" w:firstRow="1" w:lastRow="0" w:firstColumn="1" w:lastColumn="0" w:noHBand="0" w:noVBand="1"/>
      </w:tblPr>
      <w:tblGrid>
        <w:gridCol w:w="1101"/>
        <w:gridCol w:w="1984"/>
        <w:gridCol w:w="1985"/>
      </w:tblGrid>
      <w:tr w:rsidR="005F4FCA" w14:paraId="01FD1859" w14:textId="77777777" w:rsidTr="005F4FCA">
        <w:trPr>
          <w:jc w:val="center"/>
        </w:trPr>
        <w:tc>
          <w:tcPr>
            <w:tcW w:w="1101" w:type="dxa"/>
          </w:tcPr>
          <w:p w14:paraId="2CC33361" w14:textId="77777777" w:rsidR="005F4FCA" w:rsidRPr="005F4FCA" w:rsidRDefault="005F4FCA" w:rsidP="005F4FCA">
            <w:pPr>
              <w:jc w:val="center"/>
              <w:rPr>
                <w:b/>
              </w:rPr>
            </w:pPr>
            <w:r w:rsidRPr="005F4FCA">
              <w:rPr>
                <w:b/>
              </w:rPr>
              <w:t>Madde</w:t>
            </w:r>
          </w:p>
        </w:tc>
        <w:tc>
          <w:tcPr>
            <w:tcW w:w="1984" w:type="dxa"/>
          </w:tcPr>
          <w:p w14:paraId="5796CD74" w14:textId="77777777" w:rsidR="005F4FCA" w:rsidRPr="005F4FCA" w:rsidRDefault="005F4FCA" w:rsidP="005F4FCA">
            <w:pPr>
              <w:jc w:val="center"/>
              <w:rPr>
                <w:b/>
              </w:rPr>
            </w:pPr>
            <w:proofErr w:type="spellStart"/>
            <w:r w:rsidRPr="005F4FCA">
              <w:rPr>
                <w:rFonts w:ascii="Calibri" w:hAnsi="Calibri"/>
                <w:b/>
              </w:rPr>
              <w:t>λ</w:t>
            </w:r>
            <w:r w:rsidRPr="005F4FCA">
              <w:rPr>
                <w:b/>
                <w:vertAlign w:val="subscript"/>
              </w:rPr>
              <w:t>abs</w:t>
            </w:r>
            <w:proofErr w:type="spellEnd"/>
            <w:r w:rsidRPr="005F4FCA">
              <w:rPr>
                <w:b/>
              </w:rPr>
              <w:t xml:space="preserve"> (</w:t>
            </w:r>
            <w:proofErr w:type="spellStart"/>
            <w:r w:rsidRPr="005F4FCA">
              <w:rPr>
                <w:b/>
              </w:rPr>
              <w:t>nm</w:t>
            </w:r>
            <w:proofErr w:type="spellEnd"/>
            <w:r w:rsidRPr="005F4FCA">
              <w:rPr>
                <w:b/>
              </w:rPr>
              <w:t>)</w:t>
            </w:r>
          </w:p>
        </w:tc>
        <w:tc>
          <w:tcPr>
            <w:tcW w:w="1985" w:type="dxa"/>
          </w:tcPr>
          <w:p w14:paraId="4F54C457" w14:textId="77777777" w:rsidR="005F4FCA" w:rsidRPr="005F4FCA" w:rsidRDefault="005F4FCA" w:rsidP="005F4FCA">
            <w:pPr>
              <w:jc w:val="center"/>
              <w:rPr>
                <w:b/>
              </w:rPr>
            </w:pPr>
            <w:proofErr w:type="spellStart"/>
            <w:r w:rsidRPr="005F4FCA">
              <w:rPr>
                <w:rFonts w:ascii="Calibri" w:hAnsi="Calibri"/>
                <w:b/>
              </w:rPr>
              <w:t>λ</w:t>
            </w:r>
            <w:r w:rsidRPr="005F4FCA">
              <w:rPr>
                <w:b/>
                <w:vertAlign w:val="subscript"/>
              </w:rPr>
              <w:t>em</w:t>
            </w:r>
            <w:proofErr w:type="spellEnd"/>
            <w:r w:rsidRPr="005F4FCA">
              <w:rPr>
                <w:b/>
              </w:rPr>
              <w:t xml:space="preserve"> (</w:t>
            </w:r>
            <w:proofErr w:type="spellStart"/>
            <w:r w:rsidRPr="005F4FCA">
              <w:rPr>
                <w:b/>
              </w:rPr>
              <w:t>nm</w:t>
            </w:r>
            <w:proofErr w:type="spellEnd"/>
            <w:r w:rsidRPr="005F4FCA">
              <w:rPr>
                <w:b/>
              </w:rPr>
              <w:t>)</w:t>
            </w:r>
          </w:p>
        </w:tc>
      </w:tr>
      <w:tr w:rsidR="005F4FCA" w14:paraId="3E9FE17E" w14:textId="77777777" w:rsidTr="005F4FCA">
        <w:trPr>
          <w:jc w:val="center"/>
        </w:trPr>
        <w:tc>
          <w:tcPr>
            <w:tcW w:w="1101" w:type="dxa"/>
          </w:tcPr>
          <w:p w14:paraId="659BC088" w14:textId="77777777" w:rsidR="005F4FCA" w:rsidRDefault="005F4FCA" w:rsidP="005F4FCA">
            <w:pPr>
              <w:jc w:val="center"/>
            </w:pPr>
            <w:r>
              <w:t>1</w:t>
            </w:r>
          </w:p>
        </w:tc>
        <w:tc>
          <w:tcPr>
            <w:tcW w:w="1984" w:type="dxa"/>
          </w:tcPr>
          <w:p w14:paraId="23361613" w14:textId="77777777" w:rsidR="005F4FCA" w:rsidRDefault="005F4FCA" w:rsidP="005F4FCA">
            <w:pPr>
              <w:jc w:val="center"/>
            </w:pPr>
            <w:r>
              <w:t>365</w:t>
            </w:r>
          </w:p>
        </w:tc>
        <w:tc>
          <w:tcPr>
            <w:tcW w:w="1985" w:type="dxa"/>
          </w:tcPr>
          <w:p w14:paraId="6CF99A43" w14:textId="77777777" w:rsidR="005F4FCA" w:rsidRDefault="005F4FCA" w:rsidP="005F4FCA">
            <w:pPr>
              <w:jc w:val="center"/>
            </w:pPr>
            <w:r>
              <w:t>438</w:t>
            </w:r>
          </w:p>
        </w:tc>
      </w:tr>
      <w:tr w:rsidR="005F4FCA" w14:paraId="2C365561" w14:textId="77777777" w:rsidTr="005F4FCA">
        <w:trPr>
          <w:jc w:val="center"/>
        </w:trPr>
        <w:tc>
          <w:tcPr>
            <w:tcW w:w="1101" w:type="dxa"/>
          </w:tcPr>
          <w:p w14:paraId="169A8102" w14:textId="77777777" w:rsidR="005F4FCA" w:rsidRDefault="005F4FCA" w:rsidP="005F4FCA">
            <w:pPr>
              <w:jc w:val="center"/>
            </w:pPr>
            <w:r>
              <w:t>2</w:t>
            </w:r>
          </w:p>
        </w:tc>
        <w:tc>
          <w:tcPr>
            <w:tcW w:w="1984" w:type="dxa"/>
          </w:tcPr>
          <w:p w14:paraId="4053E239" w14:textId="77777777" w:rsidR="005F4FCA" w:rsidRDefault="005F4FCA" w:rsidP="005F4FCA">
            <w:pPr>
              <w:jc w:val="center"/>
            </w:pPr>
            <w:r>
              <w:t>456</w:t>
            </w:r>
          </w:p>
        </w:tc>
        <w:tc>
          <w:tcPr>
            <w:tcW w:w="1985" w:type="dxa"/>
          </w:tcPr>
          <w:p w14:paraId="6D1A7CE5" w14:textId="77777777" w:rsidR="005F4FCA" w:rsidRDefault="005F4FCA" w:rsidP="005F4FCA">
            <w:pPr>
              <w:jc w:val="center"/>
            </w:pPr>
            <w:r>
              <w:t>520</w:t>
            </w:r>
          </w:p>
        </w:tc>
      </w:tr>
    </w:tbl>
    <w:p w14:paraId="3B762B34" w14:textId="77777777" w:rsidR="005F4FCA" w:rsidRDefault="005F4FCA" w:rsidP="00B92C03"/>
    <w:p w14:paraId="3F642FE0" w14:textId="77777777" w:rsidR="00007BF8" w:rsidRDefault="00007BF8" w:rsidP="00B92C03"/>
    <w:p w14:paraId="018D70E2" w14:textId="77777777" w:rsidR="00007BF8" w:rsidRDefault="00007BF8" w:rsidP="00B92C03"/>
    <w:p w14:paraId="2A302CAD" w14:textId="77777777" w:rsidR="00007BF8" w:rsidRDefault="00007BF8" w:rsidP="00B92C03"/>
    <w:p w14:paraId="152EA086" w14:textId="77777777" w:rsidR="00007BF8" w:rsidRDefault="00007BF8" w:rsidP="00B92C03"/>
    <w:p w14:paraId="38D0F216" w14:textId="77777777" w:rsidR="00007BF8" w:rsidRDefault="00007BF8" w:rsidP="00B92C03"/>
    <w:p w14:paraId="42E3F711" w14:textId="77777777" w:rsidR="00007BF8" w:rsidRDefault="00007BF8" w:rsidP="00B92C03"/>
    <w:p w14:paraId="3E8A2AD5" w14:textId="77777777" w:rsidR="00007BF8" w:rsidRDefault="00007BF8" w:rsidP="00B92C03"/>
    <w:p w14:paraId="5599F72F" w14:textId="77777777" w:rsidR="00007BF8" w:rsidRDefault="00007BF8" w:rsidP="00B92C03"/>
    <w:sectPr w:rsidR="00007BF8" w:rsidSect="00D1525F">
      <w:pgSz w:w="11906" w:h="16838"/>
      <w:pgMar w:top="1418" w:right="1134" w:bottom="1418" w:left="226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4331C3" w14:textId="77777777" w:rsidR="00D548E0" w:rsidRDefault="00D548E0" w:rsidP="007C094D">
      <w:pPr>
        <w:spacing w:line="240" w:lineRule="auto"/>
      </w:pPr>
      <w:r>
        <w:separator/>
      </w:r>
    </w:p>
  </w:endnote>
  <w:endnote w:type="continuationSeparator" w:id="0">
    <w:p w14:paraId="457E1348" w14:textId="77777777" w:rsidR="00D548E0" w:rsidRDefault="00D548E0" w:rsidP="007C09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A2"/>
    <w:family w:val="auto"/>
    <w:notTrueType/>
    <w:pitch w:val="default"/>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B5227D" w14:textId="120D834F" w:rsidR="0064052D" w:rsidRDefault="0064052D">
    <w:pPr>
      <w:pStyle w:val="AltBilgi"/>
      <w:jc w:val="center"/>
    </w:pPr>
  </w:p>
  <w:p w14:paraId="724613CA" w14:textId="77777777" w:rsidR="0064052D" w:rsidRDefault="0064052D">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2BA92" w14:textId="0FCA1F4F" w:rsidR="0064052D" w:rsidRDefault="0064052D">
    <w:pPr>
      <w:pStyle w:val="AltBilgi"/>
      <w:jc w:val="center"/>
    </w:pPr>
  </w:p>
  <w:p w14:paraId="29B29B45" w14:textId="77777777" w:rsidR="0064052D" w:rsidRDefault="0064052D">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CE62A8" w14:textId="393141F0" w:rsidR="0064052D" w:rsidRDefault="0064052D">
    <w:pPr>
      <w:pStyle w:val="AltBilgi"/>
      <w:jc w:val="center"/>
    </w:pPr>
  </w:p>
  <w:p w14:paraId="3CABA285" w14:textId="77777777" w:rsidR="0064052D" w:rsidRDefault="0064052D">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14CE40" w14:textId="3569D75B" w:rsidR="0064052D" w:rsidRDefault="0064052D">
    <w:pPr>
      <w:pStyle w:val="AltBilgi"/>
      <w:jc w:val="center"/>
    </w:pPr>
  </w:p>
  <w:p w14:paraId="1869815C" w14:textId="77777777" w:rsidR="0064052D" w:rsidRDefault="0064052D" w:rsidP="00F77C30">
    <w:pPr>
      <w:pStyle w:val="AltBilgi"/>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1868805"/>
      <w:docPartObj>
        <w:docPartGallery w:val="Page Numbers (Bottom of Page)"/>
        <w:docPartUnique/>
      </w:docPartObj>
    </w:sdtPr>
    <w:sdtEndPr/>
    <w:sdtContent>
      <w:p w14:paraId="531B365D" w14:textId="7B3CAAFA" w:rsidR="0064052D" w:rsidRDefault="0064052D">
        <w:pPr>
          <w:pStyle w:val="AltBilgi"/>
          <w:jc w:val="center"/>
        </w:pPr>
        <w:r>
          <w:fldChar w:fldCharType="begin"/>
        </w:r>
        <w:r>
          <w:instrText>PAGE   \* MERGEFORMAT</w:instrText>
        </w:r>
        <w:r>
          <w:fldChar w:fldCharType="separate"/>
        </w:r>
        <w:r w:rsidR="0071490E">
          <w:rPr>
            <w:noProof/>
          </w:rPr>
          <w:t>vii</w:t>
        </w:r>
        <w:r>
          <w:fldChar w:fldCharType="end"/>
        </w:r>
      </w:p>
    </w:sdtContent>
  </w:sdt>
  <w:p w14:paraId="56017BB4" w14:textId="77777777" w:rsidR="0064052D" w:rsidRDefault="0064052D" w:rsidP="00F77C30">
    <w:pPr>
      <w:pStyle w:val="AltBilgi"/>
      <w:jc w:val="cen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3256251"/>
      <w:docPartObj>
        <w:docPartGallery w:val="Page Numbers (Bottom of Page)"/>
        <w:docPartUnique/>
      </w:docPartObj>
    </w:sdtPr>
    <w:sdtEndPr/>
    <w:sdtContent>
      <w:p w14:paraId="1BAE32CD" w14:textId="40FC92A6" w:rsidR="0064052D" w:rsidRDefault="0064052D">
        <w:pPr>
          <w:pStyle w:val="AltBilgi"/>
          <w:jc w:val="center"/>
        </w:pPr>
        <w:r>
          <w:fldChar w:fldCharType="begin"/>
        </w:r>
        <w:r>
          <w:instrText>PAGE   \* MERGEFORMAT</w:instrText>
        </w:r>
        <w:r>
          <w:fldChar w:fldCharType="separate"/>
        </w:r>
        <w:r w:rsidR="0071490E">
          <w:rPr>
            <w:noProof/>
          </w:rPr>
          <w:t>vi</w:t>
        </w:r>
        <w:r>
          <w:fldChar w:fldCharType="end"/>
        </w:r>
      </w:p>
    </w:sdtContent>
  </w:sdt>
  <w:p w14:paraId="37BCCFEC" w14:textId="77777777" w:rsidR="0064052D" w:rsidRDefault="0064052D">
    <w:pPr>
      <w:pStyle w:val="AltBilgi"/>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9563222"/>
      <w:docPartObj>
        <w:docPartGallery w:val="Page Numbers (Bottom of Page)"/>
        <w:docPartUnique/>
      </w:docPartObj>
    </w:sdtPr>
    <w:sdtEndPr/>
    <w:sdtContent>
      <w:p w14:paraId="4C9CB71D" w14:textId="0CA36901" w:rsidR="0064052D" w:rsidRDefault="0064052D">
        <w:pPr>
          <w:pStyle w:val="AltBilgi"/>
          <w:jc w:val="center"/>
        </w:pPr>
        <w:r>
          <w:fldChar w:fldCharType="begin"/>
        </w:r>
        <w:r>
          <w:instrText>PAGE   \* MERGEFORMAT</w:instrText>
        </w:r>
        <w:r>
          <w:fldChar w:fldCharType="separate"/>
        </w:r>
        <w:r w:rsidR="0071490E">
          <w:rPr>
            <w:noProof/>
          </w:rPr>
          <w:t>10</w:t>
        </w:r>
        <w:r>
          <w:fldChar w:fldCharType="end"/>
        </w:r>
      </w:p>
    </w:sdtContent>
  </w:sdt>
  <w:p w14:paraId="3329ADD3" w14:textId="5276E9DE" w:rsidR="0064052D" w:rsidRDefault="0064052D">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F7F1F2" w14:textId="77777777" w:rsidR="00D548E0" w:rsidRDefault="00D548E0" w:rsidP="007C094D">
      <w:pPr>
        <w:spacing w:line="240" w:lineRule="auto"/>
      </w:pPr>
      <w:r>
        <w:separator/>
      </w:r>
    </w:p>
  </w:footnote>
  <w:footnote w:type="continuationSeparator" w:id="0">
    <w:p w14:paraId="20EAB19E" w14:textId="77777777" w:rsidR="00D548E0" w:rsidRDefault="00D548E0" w:rsidP="007C094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D3A16" w14:textId="60E54518" w:rsidR="0064052D" w:rsidRPr="002C6436" w:rsidRDefault="0064052D">
    <w:pPr>
      <w:pStyle w:val="stBilgi"/>
      <w:rPr>
        <w:rFonts w:cs="Times New Roman"/>
        <w:b/>
        <w:szCs w:val="24"/>
      </w:rPr>
    </w:pPr>
    <w:r w:rsidRPr="002C6436">
      <w:rPr>
        <w:rFonts w:cs="Times New Roman"/>
        <w:b/>
        <w:szCs w:val="24"/>
      </w:rP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141E2E" w14:textId="77777777" w:rsidR="0064052D" w:rsidRPr="002C6436" w:rsidRDefault="0064052D">
    <w:pPr>
      <w:pStyle w:val="stBilgi"/>
      <w:rPr>
        <w:rFonts w:cs="Times New Roman"/>
        <w:b/>
        <w:szCs w:val="24"/>
      </w:rPr>
    </w:pPr>
    <w:r w:rsidRPr="002C6436">
      <w:rPr>
        <w:rFonts w:cs="Times New Roman"/>
        <w:b/>
        <w:szCs w:val="24"/>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47575B" w14:textId="6D661347" w:rsidR="0064052D" w:rsidRPr="002C6436" w:rsidRDefault="0064052D">
    <w:pPr>
      <w:pStyle w:val="stBilgi"/>
      <w:rPr>
        <w:rFonts w:cs="Times New Roman"/>
        <w:b/>
        <w:szCs w:val="24"/>
      </w:rPr>
    </w:pPr>
    <w:r w:rsidRPr="00FD792F">
      <w:rPr>
        <w:rFonts w:cs="Times New Roman"/>
        <w:b/>
        <w:szCs w:val="24"/>
      </w:rPr>
      <w:tab/>
    </w:r>
    <w:r w:rsidRPr="002C6436">
      <w:rPr>
        <w:rFonts w:cs="Times New Roman"/>
        <w:b/>
        <w:szCs w:val="24"/>
      </w:rPr>
      <w:tab/>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98C192" w14:textId="517E46D8" w:rsidR="0064052D" w:rsidRPr="002C6436" w:rsidRDefault="0064052D">
    <w:pPr>
      <w:pStyle w:val="stBilgi"/>
      <w:rPr>
        <w:rFonts w:cs="Times New Roman"/>
        <w:b/>
        <w:szCs w:val="24"/>
      </w:rPr>
    </w:pPr>
    <w:r w:rsidRPr="002C6436">
      <w:rPr>
        <w:rFonts w:cs="Times New Roman"/>
        <w:b/>
        <w:szCs w:val="24"/>
      </w:rP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D49B1"/>
    <w:multiLevelType w:val="hybridMultilevel"/>
    <w:tmpl w:val="884EACA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5426BFD"/>
    <w:multiLevelType w:val="hybridMultilevel"/>
    <w:tmpl w:val="2BA25AE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5C1713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3E0CE3"/>
    <w:multiLevelType w:val="hybridMultilevel"/>
    <w:tmpl w:val="B51EAED8"/>
    <w:lvl w:ilvl="0" w:tplc="1EA29CDC">
      <w:start w:val="1"/>
      <w:numFmt w:val="decimal"/>
      <w:lvlText w:val="%1."/>
      <w:lvlJc w:val="left"/>
      <w:pPr>
        <w:ind w:left="947" w:hanging="360"/>
      </w:pPr>
    </w:lvl>
    <w:lvl w:ilvl="1" w:tplc="041F0019" w:tentative="1">
      <w:start w:val="1"/>
      <w:numFmt w:val="lowerLetter"/>
      <w:lvlText w:val="%2."/>
      <w:lvlJc w:val="left"/>
      <w:pPr>
        <w:ind w:left="1667" w:hanging="360"/>
      </w:pPr>
    </w:lvl>
    <w:lvl w:ilvl="2" w:tplc="041F001B" w:tentative="1">
      <w:start w:val="1"/>
      <w:numFmt w:val="lowerRoman"/>
      <w:lvlText w:val="%3."/>
      <w:lvlJc w:val="right"/>
      <w:pPr>
        <w:ind w:left="2387" w:hanging="180"/>
      </w:pPr>
    </w:lvl>
    <w:lvl w:ilvl="3" w:tplc="041F000F" w:tentative="1">
      <w:start w:val="1"/>
      <w:numFmt w:val="decimal"/>
      <w:lvlText w:val="%4."/>
      <w:lvlJc w:val="left"/>
      <w:pPr>
        <w:ind w:left="3107" w:hanging="360"/>
      </w:pPr>
    </w:lvl>
    <w:lvl w:ilvl="4" w:tplc="041F0019" w:tentative="1">
      <w:start w:val="1"/>
      <w:numFmt w:val="lowerLetter"/>
      <w:lvlText w:val="%5."/>
      <w:lvlJc w:val="left"/>
      <w:pPr>
        <w:ind w:left="3827" w:hanging="360"/>
      </w:pPr>
    </w:lvl>
    <w:lvl w:ilvl="5" w:tplc="041F001B" w:tentative="1">
      <w:start w:val="1"/>
      <w:numFmt w:val="lowerRoman"/>
      <w:lvlText w:val="%6."/>
      <w:lvlJc w:val="right"/>
      <w:pPr>
        <w:ind w:left="4547" w:hanging="180"/>
      </w:pPr>
    </w:lvl>
    <w:lvl w:ilvl="6" w:tplc="041F000F" w:tentative="1">
      <w:start w:val="1"/>
      <w:numFmt w:val="decimal"/>
      <w:lvlText w:val="%7."/>
      <w:lvlJc w:val="left"/>
      <w:pPr>
        <w:ind w:left="5267" w:hanging="360"/>
      </w:pPr>
    </w:lvl>
    <w:lvl w:ilvl="7" w:tplc="041F0019" w:tentative="1">
      <w:start w:val="1"/>
      <w:numFmt w:val="lowerLetter"/>
      <w:lvlText w:val="%8."/>
      <w:lvlJc w:val="left"/>
      <w:pPr>
        <w:ind w:left="5987" w:hanging="360"/>
      </w:pPr>
    </w:lvl>
    <w:lvl w:ilvl="8" w:tplc="041F001B" w:tentative="1">
      <w:start w:val="1"/>
      <w:numFmt w:val="lowerRoman"/>
      <w:lvlText w:val="%9."/>
      <w:lvlJc w:val="right"/>
      <w:pPr>
        <w:ind w:left="6707" w:hanging="180"/>
      </w:pPr>
    </w:lvl>
  </w:abstractNum>
  <w:abstractNum w:abstractNumId="4" w15:restartNumberingAfterBreak="0">
    <w:nsid w:val="0C875AE7"/>
    <w:multiLevelType w:val="hybridMultilevel"/>
    <w:tmpl w:val="33A48CA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0CAE1945"/>
    <w:multiLevelType w:val="multilevel"/>
    <w:tmpl w:val="2B5E0178"/>
    <w:styleLink w:val="GeerliListe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6B857ED"/>
    <w:multiLevelType w:val="hybridMultilevel"/>
    <w:tmpl w:val="B6D6E80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9ED583D"/>
    <w:multiLevelType w:val="hybridMultilevel"/>
    <w:tmpl w:val="5896C822"/>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8" w15:restartNumberingAfterBreak="0">
    <w:nsid w:val="2ECE516C"/>
    <w:multiLevelType w:val="hybridMultilevel"/>
    <w:tmpl w:val="A2343F5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9" w15:restartNumberingAfterBreak="0">
    <w:nsid w:val="38C63BF6"/>
    <w:multiLevelType w:val="hybridMultilevel"/>
    <w:tmpl w:val="2E8E84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3A504048"/>
    <w:multiLevelType w:val="hybridMultilevel"/>
    <w:tmpl w:val="8440FDD2"/>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3D8F5B17"/>
    <w:multiLevelType w:val="multilevel"/>
    <w:tmpl w:val="2B5E01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3E6030B0"/>
    <w:multiLevelType w:val="hybridMultilevel"/>
    <w:tmpl w:val="29ECAC2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4751346A"/>
    <w:multiLevelType w:val="hybridMultilevel"/>
    <w:tmpl w:val="E4564B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487E5B29"/>
    <w:multiLevelType w:val="multilevel"/>
    <w:tmpl w:val="0624F4C2"/>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788"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A92019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B774F17"/>
    <w:multiLevelType w:val="hybridMultilevel"/>
    <w:tmpl w:val="C89E0F4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51F902FB"/>
    <w:multiLevelType w:val="multilevel"/>
    <w:tmpl w:val="041F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8" w15:restartNumberingAfterBreak="0">
    <w:nsid w:val="60003A83"/>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700E22C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3A67A79"/>
    <w:multiLevelType w:val="hybridMultilevel"/>
    <w:tmpl w:val="8B049C3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7A6F5732"/>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7"/>
  </w:num>
  <w:num w:numId="2">
    <w:abstractNumId w:val="4"/>
  </w:num>
  <w:num w:numId="3">
    <w:abstractNumId w:val="9"/>
  </w:num>
  <w:num w:numId="4">
    <w:abstractNumId w:val="18"/>
  </w:num>
  <w:num w:numId="5">
    <w:abstractNumId w:val="11"/>
  </w:num>
  <w:num w:numId="6">
    <w:abstractNumId w:val="17"/>
  </w:num>
  <w:num w:numId="7">
    <w:abstractNumId w:val="15"/>
  </w:num>
  <w:num w:numId="8">
    <w:abstractNumId w:val="21"/>
  </w:num>
  <w:num w:numId="9">
    <w:abstractNumId w:val="2"/>
  </w:num>
  <w:num w:numId="10">
    <w:abstractNumId w:val="19"/>
  </w:num>
  <w:num w:numId="11">
    <w:abstractNumId w:val="8"/>
  </w:num>
  <w:num w:numId="12">
    <w:abstractNumId w:val="14"/>
  </w:num>
  <w:num w:numId="13">
    <w:abstractNumId w:val="3"/>
  </w:num>
  <w:num w:numId="14">
    <w:abstractNumId w:val="10"/>
  </w:num>
  <w:num w:numId="15">
    <w:abstractNumId w:val="5"/>
  </w:num>
  <w:num w:numId="16">
    <w:abstractNumId w:val="6"/>
  </w:num>
  <w:num w:numId="17">
    <w:abstractNumId w:val="1"/>
  </w:num>
  <w:num w:numId="18">
    <w:abstractNumId w:val="16"/>
  </w:num>
  <w:num w:numId="19">
    <w:abstractNumId w:val="0"/>
  </w:num>
  <w:num w:numId="20">
    <w:abstractNumId w:val="12"/>
  </w:num>
  <w:num w:numId="21">
    <w:abstractNumId w:val="20"/>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567"/>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D3D"/>
    <w:rsid w:val="00003ED6"/>
    <w:rsid w:val="0000684E"/>
    <w:rsid w:val="00007BF8"/>
    <w:rsid w:val="00010444"/>
    <w:rsid w:val="00013CD1"/>
    <w:rsid w:val="000214C2"/>
    <w:rsid w:val="00021C3B"/>
    <w:rsid w:val="0002260D"/>
    <w:rsid w:val="00024DD2"/>
    <w:rsid w:val="0003148C"/>
    <w:rsid w:val="00031770"/>
    <w:rsid w:val="00035F2A"/>
    <w:rsid w:val="00042916"/>
    <w:rsid w:val="00044AA8"/>
    <w:rsid w:val="00044F31"/>
    <w:rsid w:val="0004656D"/>
    <w:rsid w:val="000511D2"/>
    <w:rsid w:val="000550CB"/>
    <w:rsid w:val="000657D4"/>
    <w:rsid w:val="000665B5"/>
    <w:rsid w:val="00067345"/>
    <w:rsid w:val="0006778C"/>
    <w:rsid w:val="00067D06"/>
    <w:rsid w:val="00074191"/>
    <w:rsid w:val="00075627"/>
    <w:rsid w:val="00075696"/>
    <w:rsid w:val="00084560"/>
    <w:rsid w:val="000869E9"/>
    <w:rsid w:val="000904F1"/>
    <w:rsid w:val="000926B2"/>
    <w:rsid w:val="00092AD6"/>
    <w:rsid w:val="0009442C"/>
    <w:rsid w:val="00097455"/>
    <w:rsid w:val="00097DE0"/>
    <w:rsid w:val="000A1A6D"/>
    <w:rsid w:val="000A21F8"/>
    <w:rsid w:val="000A2AE1"/>
    <w:rsid w:val="000A2F71"/>
    <w:rsid w:val="000A5221"/>
    <w:rsid w:val="000B077D"/>
    <w:rsid w:val="000B69DD"/>
    <w:rsid w:val="000B799D"/>
    <w:rsid w:val="000C4B12"/>
    <w:rsid w:val="000C5E5A"/>
    <w:rsid w:val="000D2FF5"/>
    <w:rsid w:val="000D3999"/>
    <w:rsid w:val="000D3E91"/>
    <w:rsid w:val="000D600C"/>
    <w:rsid w:val="000D6A0D"/>
    <w:rsid w:val="000D6DB5"/>
    <w:rsid w:val="000E0F12"/>
    <w:rsid w:val="000E2B06"/>
    <w:rsid w:val="000E2CD9"/>
    <w:rsid w:val="000E5B4A"/>
    <w:rsid w:val="000F010E"/>
    <w:rsid w:val="000F1A1A"/>
    <w:rsid w:val="000F3A8C"/>
    <w:rsid w:val="000F7C05"/>
    <w:rsid w:val="001020A8"/>
    <w:rsid w:val="001022A8"/>
    <w:rsid w:val="00107EDE"/>
    <w:rsid w:val="0011030E"/>
    <w:rsid w:val="001112D2"/>
    <w:rsid w:val="001136D6"/>
    <w:rsid w:val="00113764"/>
    <w:rsid w:val="00113FDF"/>
    <w:rsid w:val="00117A02"/>
    <w:rsid w:val="001227EF"/>
    <w:rsid w:val="00123D05"/>
    <w:rsid w:val="00124247"/>
    <w:rsid w:val="00124A2C"/>
    <w:rsid w:val="00130AC4"/>
    <w:rsid w:val="0013205F"/>
    <w:rsid w:val="00133D24"/>
    <w:rsid w:val="0013401A"/>
    <w:rsid w:val="00137B3D"/>
    <w:rsid w:val="00143657"/>
    <w:rsid w:val="00145298"/>
    <w:rsid w:val="00145E0E"/>
    <w:rsid w:val="00156CE2"/>
    <w:rsid w:val="00161DFC"/>
    <w:rsid w:val="00164285"/>
    <w:rsid w:val="0016454B"/>
    <w:rsid w:val="00164722"/>
    <w:rsid w:val="00164A35"/>
    <w:rsid w:val="00164BED"/>
    <w:rsid w:val="001661A4"/>
    <w:rsid w:val="00166957"/>
    <w:rsid w:val="00172BE6"/>
    <w:rsid w:val="00174FDB"/>
    <w:rsid w:val="001819CF"/>
    <w:rsid w:val="00187D77"/>
    <w:rsid w:val="0019212B"/>
    <w:rsid w:val="00193943"/>
    <w:rsid w:val="00195878"/>
    <w:rsid w:val="001971BC"/>
    <w:rsid w:val="0019768F"/>
    <w:rsid w:val="001A2177"/>
    <w:rsid w:val="001A3266"/>
    <w:rsid w:val="001B4E48"/>
    <w:rsid w:val="001B4F48"/>
    <w:rsid w:val="001C0CC3"/>
    <w:rsid w:val="001C39D9"/>
    <w:rsid w:val="001C5D76"/>
    <w:rsid w:val="001C6640"/>
    <w:rsid w:val="001C686B"/>
    <w:rsid w:val="001D00BC"/>
    <w:rsid w:val="001D20AC"/>
    <w:rsid w:val="001D2912"/>
    <w:rsid w:val="001D48DF"/>
    <w:rsid w:val="001E04FB"/>
    <w:rsid w:val="001E0C0D"/>
    <w:rsid w:val="001E3E46"/>
    <w:rsid w:val="001E3F3B"/>
    <w:rsid w:val="001E7599"/>
    <w:rsid w:val="001E7B6B"/>
    <w:rsid w:val="001E7CC2"/>
    <w:rsid w:val="001F121A"/>
    <w:rsid w:val="001F1587"/>
    <w:rsid w:val="001F5236"/>
    <w:rsid w:val="001F5C59"/>
    <w:rsid w:val="001F7763"/>
    <w:rsid w:val="00211BA6"/>
    <w:rsid w:val="00212757"/>
    <w:rsid w:val="00217868"/>
    <w:rsid w:val="00222E08"/>
    <w:rsid w:val="00223518"/>
    <w:rsid w:val="00224ADA"/>
    <w:rsid w:val="0022547A"/>
    <w:rsid w:val="00225C33"/>
    <w:rsid w:val="00226549"/>
    <w:rsid w:val="00230532"/>
    <w:rsid w:val="00230932"/>
    <w:rsid w:val="002353E6"/>
    <w:rsid w:val="00236D1D"/>
    <w:rsid w:val="002373AC"/>
    <w:rsid w:val="00240BE3"/>
    <w:rsid w:val="00240CB2"/>
    <w:rsid w:val="0024136C"/>
    <w:rsid w:val="0024378A"/>
    <w:rsid w:val="002461DD"/>
    <w:rsid w:val="00247EB2"/>
    <w:rsid w:val="00251522"/>
    <w:rsid w:val="002523C0"/>
    <w:rsid w:val="002541B5"/>
    <w:rsid w:val="00254813"/>
    <w:rsid w:val="00260A80"/>
    <w:rsid w:val="00261E1E"/>
    <w:rsid w:val="00262FE0"/>
    <w:rsid w:val="0026687E"/>
    <w:rsid w:val="002705E5"/>
    <w:rsid w:val="00270E4A"/>
    <w:rsid w:val="00273F58"/>
    <w:rsid w:val="00280F69"/>
    <w:rsid w:val="00281074"/>
    <w:rsid w:val="00283401"/>
    <w:rsid w:val="00283A68"/>
    <w:rsid w:val="002841EA"/>
    <w:rsid w:val="00284F63"/>
    <w:rsid w:val="0028542E"/>
    <w:rsid w:val="002864DC"/>
    <w:rsid w:val="0029030A"/>
    <w:rsid w:val="00291C2F"/>
    <w:rsid w:val="002934BE"/>
    <w:rsid w:val="002A106C"/>
    <w:rsid w:val="002A463C"/>
    <w:rsid w:val="002A47B0"/>
    <w:rsid w:val="002A53DD"/>
    <w:rsid w:val="002A72A9"/>
    <w:rsid w:val="002A78A2"/>
    <w:rsid w:val="002B6263"/>
    <w:rsid w:val="002C0798"/>
    <w:rsid w:val="002D0976"/>
    <w:rsid w:val="002D6E8F"/>
    <w:rsid w:val="002D71E6"/>
    <w:rsid w:val="002E13BC"/>
    <w:rsid w:val="002E186F"/>
    <w:rsid w:val="002E1DA9"/>
    <w:rsid w:val="002E42B1"/>
    <w:rsid w:val="002F11E5"/>
    <w:rsid w:val="002F1850"/>
    <w:rsid w:val="002F496D"/>
    <w:rsid w:val="003004CC"/>
    <w:rsid w:val="0030469F"/>
    <w:rsid w:val="00305659"/>
    <w:rsid w:val="00306227"/>
    <w:rsid w:val="003062D9"/>
    <w:rsid w:val="00307BAC"/>
    <w:rsid w:val="00310197"/>
    <w:rsid w:val="003103E8"/>
    <w:rsid w:val="00310E11"/>
    <w:rsid w:val="00314043"/>
    <w:rsid w:val="00314542"/>
    <w:rsid w:val="0031535B"/>
    <w:rsid w:val="003173F6"/>
    <w:rsid w:val="00321C34"/>
    <w:rsid w:val="00324363"/>
    <w:rsid w:val="00325310"/>
    <w:rsid w:val="0032697D"/>
    <w:rsid w:val="00326A18"/>
    <w:rsid w:val="00327A9D"/>
    <w:rsid w:val="00333412"/>
    <w:rsid w:val="00346214"/>
    <w:rsid w:val="003506FD"/>
    <w:rsid w:val="00353036"/>
    <w:rsid w:val="0035647B"/>
    <w:rsid w:val="00364FF4"/>
    <w:rsid w:val="0036574B"/>
    <w:rsid w:val="00375EAC"/>
    <w:rsid w:val="0037716B"/>
    <w:rsid w:val="00377D94"/>
    <w:rsid w:val="003846EF"/>
    <w:rsid w:val="003871B5"/>
    <w:rsid w:val="003872B5"/>
    <w:rsid w:val="00390055"/>
    <w:rsid w:val="003946F1"/>
    <w:rsid w:val="00395C36"/>
    <w:rsid w:val="00396DA5"/>
    <w:rsid w:val="003A02B5"/>
    <w:rsid w:val="003A56B0"/>
    <w:rsid w:val="003A6EA8"/>
    <w:rsid w:val="003A7C3E"/>
    <w:rsid w:val="003B0248"/>
    <w:rsid w:val="003B5F03"/>
    <w:rsid w:val="003B70CE"/>
    <w:rsid w:val="003B782D"/>
    <w:rsid w:val="003C2C48"/>
    <w:rsid w:val="003D1E1B"/>
    <w:rsid w:val="003D5E13"/>
    <w:rsid w:val="003E10ED"/>
    <w:rsid w:val="003E6F48"/>
    <w:rsid w:val="003F16F6"/>
    <w:rsid w:val="003F1847"/>
    <w:rsid w:val="003F30EE"/>
    <w:rsid w:val="003F6D3E"/>
    <w:rsid w:val="003F6FEA"/>
    <w:rsid w:val="003F7B0A"/>
    <w:rsid w:val="00403C16"/>
    <w:rsid w:val="0040574D"/>
    <w:rsid w:val="00407C9C"/>
    <w:rsid w:val="004112AE"/>
    <w:rsid w:val="004114AF"/>
    <w:rsid w:val="00411EB8"/>
    <w:rsid w:val="00413613"/>
    <w:rsid w:val="00415BA9"/>
    <w:rsid w:val="00416FD3"/>
    <w:rsid w:val="00421596"/>
    <w:rsid w:val="004218B0"/>
    <w:rsid w:val="004223F0"/>
    <w:rsid w:val="00424033"/>
    <w:rsid w:val="00424699"/>
    <w:rsid w:val="00434825"/>
    <w:rsid w:val="004352B1"/>
    <w:rsid w:val="00435AD9"/>
    <w:rsid w:val="00436FDE"/>
    <w:rsid w:val="0044350F"/>
    <w:rsid w:val="00450661"/>
    <w:rsid w:val="00450BB0"/>
    <w:rsid w:val="00453330"/>
    <w:rsid w:val="004579CD"/>
    <w:rsid w:val="00463C09"/>
    <w:rsid w:val="0046411A"/>
    <w:rsid w:val="00467938"/>
    <w:rsid w:val="00470EDC"/>
    <w:rsid w:val="00471E1A"/>
    <w:rsid w:val="00477253"/>
    <w:rsid w:val="00481907"/>
    <w:rsid w:val="0048266E"/>
    <w:rsid w:val="00484490"/>
    <w:rsid w:val="00487344"/>
    <w:rsid w:val="004904A0"/>
    <w:rsid w:val="00492319"/>
    <w:rsid w:val="004A097A"/>
    <w:rsid w:val="004A1F6F"/>
    <w:rsid w:val="004A499D"/>
    <w:rsid w:val="004B1D43"/>
    <w:rsid w:val="004B2410"/>
    <w:rsid w:val="004B5387"/>
    <w:rsid w:val="004B743F"/>
    <w:rsid w:val="004C2062"/>
    <w:rsid w:val="004C67E1"/>
    <w:rsid w:val="004D0F4C"/>
    <w:rsid w:val="004D1A12"/>
    <w:rsid w:val="004D21D7"/>
    <w:rsid w:val="004D2993"/>
    <w:rsid w:val="004D49B6"/>
    <w:rsid w:val="004E3191"/>
    <w:rsid w:val="004E7F88"/>
    <w:rsid w:val="004F4EFD"/>
    <w:rsid w:val="004F5B8D"/>
    <w:rsid w:val="004F5C15"/>
    <w:rsid w:val="004F7F14"/>
    <w:rsid w:val="00507D86"/>
    <w:rsid w:val="00512901"/>
    <w:rsid w:val="005154FA"/>
    <w:rsid w:val="00516C6E"/>
    <w:rsid w:val="0052046F"/>
    <w:rsid w:val="00522556"/>
    <w:rsid w:val="00522DB6"/>
    <w:rsid w:val="00523471"/>
    <w:rsid w:val="0052394E"/>
    <w:rsid w:val="00531199"/>
    <w:rsid w:val="00533315"/>
    <w:rsid w:val="0053707D"/>
    <w:rsid w:val="0053767B"/>
    <w:rsid w:val="00541FCF"/>
    <w:rsid w:val="0054459A"/>
    <w:rsid w:val="005448DC"/>
    <w:rsid w:val="00561B34"/>
    <w:rsid w:val="0056366D"/>
    <w:rsid w:val="0056457F"/>
    <w:rsid w:val="00565BAA"/>
    <w:rsid w:val="00567975"/>
    <w:rsid w:val="0057125E"/>
    <w:rsid w:val="00574E65"/>
    <w:rsid w:val="005775B5"/>
    <w:rsid w:val="00580A56"/>
    <w:rsid w:val="00580F4C"/>
    <w:rsid w:val="00586F09"/>
    <w:rsid w:val="005872B3"/>
    <w:rsid w:val="00587472"/>
    <w:rsid w:val="00587BF2"/>
    <w:rsid w:val="0059699B"/>
    <w:rsid w:val="00597032"/>
    <w:rsid w:val="005971E0"/>
    <w:rsid w:val="00597AE7"/>
    <w:rsid w:val="005A146F"/>
    <w:rsid w:val="005A180C"/>
    <w:rsid w:val="005A4F11"/>
    <w:rsid w:val="005A7BE6"/>
    <w:rsid w:val="005B05A8"/>
    <w:rsid w:val="005B1931"/>
    <w:rsid w:val="005B3DC1"/>
    <w:rsid w:val="005B502C"/>
    <w:rsid w:val="005C3A2B"/>
    <w:rsid w:val="005C3DC2"/>
    <w:rsid w:val="005C699F"/>
    <w:rsid w:val="005C6BFB"/>
    <w:rsid w:val="005D0AF1"/>
    <w:rsid w:val="005D2530"/>
    <w:rsid w:val="005D3DE4"/>
    <w:rsid w:val="005E2595"/>
    <w:rsid w:val="005E3939"/>
    <w:rsid w:val="005E3B49"/>
    <w:rsid w:val="005F2F21"/>
    <w:rsid w:val="005F4FCA"/>
    <w:rsid w:val="00601A1F"/>
    <w:rsid w:val="006031DB"/>
    <w:rsid w:val="00604954"/>
    <w:rsid w:val="00604E94"/>
    <w:rsid w:val="0060666F"/>
    <w:rsid w:val="00613CC9"/>
    <w:rsid w:val="00614582"/>
    <w:rsid w:val="00615035"/>
    <w:rsid w:val="00616164"/>
    <w:rsid w:val="00625A0F"/>
    <w:rsid w:val="00630216"/>
    <w:rsid w:val="006302FE"/>
    <w:rsid w:val="006334A3"/>
    <w:rsid w:val="006344A5"/>
    <w:rsid w:val="0064039E"/>
    <w:rsid w:val="0064052D"/>
    <w:rsid w:val="006424C9"/>
    <w:rsid w:val="006469B0"/>
    <w:rsid w:val="00646BD3"/>
    <w:rsid w:val="00654EA6"/>
    <w:rsid w:val="00655626"/>
    <w:rsid w:val="006557FA"/>
    <w:rsid w:val="006559CA"/>
    <w:rsid w:val="006566E5"/>
    <w:rsid w:val="00656FCF"/>
    <w:rsid w:val="00663ABE"/>
    <w:rsid w:val="006672D2"/>
    <w:rsid w:val="00670A21"/>
    <w:rsid w:val="006720EE"/>
    <w:rsid w:val="0067559A"/>
    <w:rsid w:val="006775FC"/>
    <w:rsid w:val="00681F7B"/>
    <w:rsid w:val="006824EE"/>
    <w:rsid w:val="00686362"/>
    <w:rsid w:val="00692754"/>
    <w:rsid w:val="00693FCE"/>
    <w:rsid w:val="00694ADD"/>
    <w:rsid w:val="006958F5"/>
    <w:rsid w:val="006A1F98"/>
    <w:rsid w:val="006A21C2"/>
    <w:rsid w:val="006A3C4A"/>
    <w:rsid w:val="006A4921"/>
    <w:rsid w:val="006A6FCA"/>
    <w:rsid w:val="006B0351"/>
    <w:rsid w:val="006B63D9"/>
    <w:rsid w:val="006C0250"/>
    <w:rsid w:val="006C2DEB"/>
    <w:rsid w:val="006C2EDD"/>
    <w:rsid w:val="006C3086"/>
    <w:rsid w:val="006C3173"/>
    <w:rsid w:val="006C4B97"/>
    <w:rsid w:val="006C586F"/>
    <w:rsid w:val="006C5F09"/>
    <w:rsid w:val="006D757C"/>
    <w:rsid w:val="006E44CA"/>
    <w:rsid w:val="006F1DD0"/>
    <w:rsid w:val="006F7BA1"/>
    <w:rsid w:val="00705E20"/>
    <w:rsid w:val="00707637"/>
    <w:rsid w:val="00712C37"/>
    <w:rsid w:val="00713A24"/>
    <w:rsid w:val="0071490E"/>
    <w:rsid w:val="0071644E"/>
    <w:rsid w:val="00721B5F"/>
    <w:rsid w:val="00723648"/>
    <w:rsid w:val="00723F0F"/>
    <w:rsid w:val="00725567"/>
    <w:rsid w:val="007258FC"/>
    <w:rsid w:val="00731928"/>
    <w:rsid w:val="00737C41"/>
    <w:rsid w:val="00741CF7"/>
    <w:rsid w:val="00742261"/>
    <w:rsid w:val="00745DA6"/>
    <w:rsid w:val="00747ED9"/>
    <w:rsid w:val="00755EDD"/>
    <w:rsid w:val="00756A25"/>
    <w:rsid w:val="007576BF"/>
    <w:rsid w:val="007621EA"/>
    <w:rsid w:val="0076462F"/>
    <w:rsid w:val="00765328"/>
    <w:rsid w:val="00771317"/>
    <w:rsid w:val="0077408F"/>
    <w:rsid w:val="00774233"/>
    <w:rsid w:val="007759B1"/>
    <w:rsid w:val="0077709F"/>
    <w:rsid w:val="00777517"/>
    <w:rsid w:val="00786879"/>
    <w:rsid w:val="00792518"/>
    <w:rsid w:val="00793A47"/>
    <w:rsid w:val="007A4C32"/>
    <w:rsid w:val="007B085A"/>
    <w:rsid w:val="007B193A"/>
    <w:rsid w:val="007B4639"/>
    <w:rsid w:val="007B6865"/>
    <w:rsid w:val="007B6896"/>
    <w:rsid w:val="007B6D7E"/>
    <w:rsid w:val="007B7BDA"/>
    <w:rsid w:val="007C094D"/>
    <w:rsid w:val="007C24BD"/>
    <w:rsid w:val="007C2824"/>
    <w:rsid w:val="007C54B5"/>
    <w:rsid w:val="007D51B8"/>
    <w:rsid w:val="007E40F1"/>
    <w:rsid w:val="007E6F6D"/>
    <w:rsid w:val="007E798C"/>
    <w:rsid w:val="007F18B9"/>
    <w:rsid w:val="007F2913"/>
    <w:rsid w:val="007F3194"/>
    <w:rsid w:val="007F6D8C"/>
    <w:rsid w:val="00800F09"/>
    <w:rsid w:val="00807475"/>
    <w:rsid w:val="00820B85"/>
    <w:rsid w:val="00823037"/>
    <w:rsid w:val="00824825"/>
    <w:rsid w:val="00824EBC"/>
    <w:rsid w:val="00827760"/>
    <w:rsid w:val="00834793"/>
    <w:rsid w:val="00837BC9"/>
    <w:rsid w:val="00837E87"/>
    <w:rsid w:val="0084088B"/>
    <w:rsid w:val="008415D7"/>
    <w:rsid w:val="008435D9"/>
    <w:rsid w:val="00844BD6"/>
    <w:rsid w:val="00853BF2"/>
    <w:rsid w:val="00855F2B"/>
    <w:rsid w:val="0085697F"/>
    <w:rsid w:val="00857394"/>
    <w:rsid w:val="008606F7"/>
    <w:rsid w:val="008620BC"/>
    <w:rsid w:val="008631A0"/>
    <w:rsid w:val="00865FA1"/>
    <w:rsid w:val="00867ECB"/>
    <w:rsid w:val="00870CE4"/>
    <w:rsid w:val="008776D3"/>
    <w:rsid w:val="0088128C"/>
    <w:rsid w:val="00882486"/>
    <w:rsid w:val="00883F33"/>
    <w:rsid w:val="008900BF"/>
    <w:rsid w:val="00891725"/>
    <w:rsid w:val="00891B24"/>
    <w:rsid w:val="00892FEE"/>
    <w:rsid w:val="00894478"/>
    <w:rsid w:val="008951C7"/>
    <w:rsid w:val="00895576"/>
    <w:rsid w:val="008955D5"/>
    <w:rsid w:val="008960D2"/>
    <w:rsid w:val="008A2567"/>
    <w:rsid w:val="008A2580"/>
    <w:rsid w:val="008A29F7"/>
    <w:rsid w:val="008A3C3B"/>
    <w:rsid w:val="008A5502"/>
    <w:rsid w:val="008A7148"/>
    <w:rsid w:val="008B4C63"/>
    <w:rsid w:val="008B558E"/>
    <w:rsid w:val="008B66D2"/>
    <w:rsid w:val="008B7C93"/>
    <w:rsid w:val="008C0C91"/>
    <w:rsid w:val="008C2E12"/>
    <w:rsid w:val="008C5FA5"/>
    <w:rsid w:val="008E0576"/>
    <w:rsid w:val="008E1CEF"/>
    <w:rsid w:val="008E2AEA"/>
    <w:rsid w:val="008E30AB"/>
    <w:rsid w:val="008E4069"/>
    <w:rsid w:val="008E52C8"/>
    <w:rsid w:val="008E54F5"/>
    <w:rsid w:val="008E644F"/>
    <w:rsid w:val="008E6D99"/>
    <w:rsid w:val="008E70F3"/>
    <w:rsid w:val="008E7DA3"/>
    <w:rsid w:val="008F1266"/>
    <w:rsid w:val="008F1324"/>
    <w:rsid w:val="008F4200"/>
    <w:rsid w:val="008F503B"/>
    <w:rsid w:val="008F62E8"/>
    <w:rsid w:val="008F7ED2"/>
    <w:rsid w:val="00907164"/>
    <w:rsid w:val="00912786"/>
    <w:rsid w:val="00913D93"/>
    <w:rsid w:val="0091464A"/>
    <w:rsid w:val="009150AF"/>
    <w:rsid w:val="009219D8"/>
    <w:rsid w:val="00925434"/>
    <w:rsid w:val="009255A3"/>
    <w:rsid w:val="00931C80"/>
    <w:rsid w:val="00933F79"/>
    <w:rsid w:val="00934EFB"/>
    <w:rsid w:val="00936E7C"/>
    <w:rsid w:val="00942348"/>
    <w:rsid w:val="0094323D"/>
    <w:rsid w:val="0094753A"/>
    <w:rsid w:val="0095058D"/>
    <w:rsid w:val="00951537"/>
    <w:rsid w:val="00951CDC"/>
    <w:rsid w:val="009525AF"/>
    <w:rsid w:val="0095419F"/>
    <w:rsid w:val="0095524D"/>
    <w:rsid w:val="00955CF7"/>
    <w:rsid w:val="009570B3"/>
    <w:rsid w:val="00960803"/>
    <w:rsid w:val="00966B69"/>
    <w:rsid w:val="0096757E"/>
    <w:rsid w:val="00967705"/>
    <w:rsid w:val="009702BA"/>
    <w:rsid w:val="00970BCC"/>
    <w:rsid w:val="00971456"/>
    <w:rsid w:val="00974041"/>
    <w:rsid w:val="00975568"/>
    <w:rsid w:val="009762D0"/>
    <w:rsid w:val="00991ABC"/>
    <w:rsid w:val="0099717C"/>
    <w:rsid w:val="00997311"/>
    <w:rsid w:val="009A484D"/>
    <w:rsid w:val="009B3269"/>
    <w:rsid w:val="009B638E"/>
    <w:rsid w:val="009B7160"/>
    <w:rsid w:val="009C1AF6"/>
    <w:rsid w:val="009C1EBC"/>
    <w:rsid w:val="009C27D5"/>
    <w:rsid w:val="009C2D97"/>
    <w:rsid w:val="009C3110"/>
    <w:rsid w:val="009C7164"/>
    <w:rsid w:val="009D05C2"/>
    <w:rsid w:val="009D333A"/>
    <w:rsid w:val="009D488D"/>
    <w:rsid w:val="009D48CF"/>
    <w:rsid w:val="009D7DC2"/>
    <w:rsid w:val="009D7FB5"/>
    <w:rsid w:val="009E1E67"/>
    <w:rsid w:val="009E35FE"/>
    <w:rsid w:val="009F073B"/>
    <w:rsid w:val="009F4E70"/>
    <w:rsid w:val="00A00054"/>
    <w:rsid w:val="00A012BF"/>
    <w:rsid w:val="00A01E78"/>
    <w:rsid w:val="00A04327"/>
    <w:rsid w:val="00A07BEF"/>
    <w:rsid w:val="00A11BE9"/>
    <w:rsid w:val="00A12F0A"/>
    <w:rsid w:val="00A135F0"/>
    <w:rsid w:val="00A221DA"/>
    <w:rsid w:val="00A235F9"/>
    <w:rsid w:val="00A2497D"/>
    <w:rsid w:val="00A2661B"/>
    <w:rsid w:val="00A27745"/>
    <w:rsid w:val="00A314CE"/>
    <w:rsid w:val="00A31741"/>
    <w:rsid w:val="00A33411"/>
    <w:rsid w:val="00A35056"/>
    <w:rsid w:val="00A40345"/>
    <w:rsid w:val="00A42136"/>
    <w:rsid w:val="00A43B6A"/>
    <w:rsid w:val="00A43F2B"/>
    <w:rsid w:val="00A46EDB"/>
    <w:rsid w:val="00A47353"/>
    <w:rsid w:val="00A50689"/>
    <w:rsid w:val="00A5454D"/>
    <w:rsid w:val="00A62141"/>
    <w:rsid w:val="00A628A2"/>
    <w:rsid w:val="00A635E8"/>
    <w:rsid w:val="00A6551D"/>
    <w:rsid w:val="00A6566F"/>
    <w:rsid w:val="00A671EB"/>
    <w:rsid w:val="00A67682"/>
    <w:rsid w:val="00A70474"/>
    <w:rsid w:val="00A8774A"/>
    <w:rsid w:val="00AA102F"/>
    <w:rsid w:val="00AA1C63"/>
    <w:rsid w:val="00AA23E7"/>
    <w:rsid w:val="00AA33EE"/>
    <w:rsid w:val="00AA7F90"/>
    <w:rsid w:val="00AB0453"/>
    <w:rsid w:val="00AB2988"/>
    <w:rsid w:val="00AB3726"/>
    <w:rsid w:val="00AB65BB"/>
    <w:rsid w:val="00AC0174"/>
    <w:rsid w:val="00AC446E"/>
    <w:rsid w:val="00AC6804"/>
    <w:rsid w:val="00AD3FF7"/>
    <w:rsid w:val="00AD4EBB"/>
    <w:rsid w:val="00AD6B39"/>
    <w:rsid w:val="00AE4664"/>
    <w:rsid w:val="00AF19E0"/>
    <w:rsid w:val="00AF57F4"/>
    <w:rsid w:val="00AF5CE0"/>
    <w:rsid w:val="00AF705D"/>
    <w:rsid w:val="00AF7DA3"/>
    <w:rsid w:val="00B01411"/>
    <w:rsid w:val="00B014D3"/>
    <w:rsid w:val="00B101D8"/>
    <w:rsid w:val="00B12798"/>
    <w:rsid w:val="00B14B70"/>
    <w:rsid w:val="00B239B5"/>
    <w:rsid w:val="00B2407B"/>
    <w:rsid w:val="00B41188"/>
    <w:rsid w:val="00B41BE8"/>
    <w:rsid w:val="00B42E89"/>
    <w:rsid w:val="00B44962"/>
    <w:rsid w:val="00B46B32"/>
    <w:rsid w:val="00B52592"/>
    <w:rsid w:val="00B53B2F"/>
    <w:rsid w:val="00B53E83"/>
    <w:rsid w:val="00B55737"/>
    <w:rsid w:val="00B617FF"/>
    <w:rsid w:val="00B621BB"/>
    <w:rsid w:val="00B672C2"/>
    <w:rsid w:val="00B73D25"/>
    <w:rsid w:val="00B7413F"/>
    <w:rsid w:val="00B7513C"/>
    <w:rsid w:val="00B75AC8"/>
    <w:rsid w:val="00B76302"/>
    <w:rsid w:val="00B770A9"/>
    <w:rsid w:val="00B82BB4"/>
    <w:rsid w:val="00B83FB2"/>
    <w:rsid w:val="00B87AE4"/>
    <w:rsid w:val="00B9017B"/>
    <w:rsid w:val="00B92C03"/>
    <w:rsid w:val="00B92E95"/>
    <w:rsid w:val="00B93C78"/>
    <w:rsid w:val="00B950C4"/>
    <w:rsid w:val="00B974A1"/>
    <w:rsid w:val="00B97D20"/>
    <w:rsid w:val="00BA1215"/>
    <w:rsid w:val="00BA58AE"/>
    <w:rsid w:val="00BB0654"/>
    <w:rsid w:val="00BB7A31"/>
    <w:rsid w:val="00BC15AC"/>
    <w:rsid w:val="00BC3E69"/>
    <w:rsid w:val="00BC41A0"/>
    <w:rsid w:val="00BC6800"/>
    <w:rsid w:val="00BD3E80"/>
    <w:rsid w:val="00BD7129"/>
    <w:rsid w:val="00BE670D"/>
    <w:rsid w:val="00BF15F4"/>
    <w:rsid w:val="00BF4901"/>
    <w:rsid w:val="00BF58CB"/>
    <w:rsid w:val="00BF5D75"/>
    <w:rsid w:val="00C02380"/>
    <w:rsid w:val="00C03163"/>
    <w:rsid w:val="00C11BC7"/>
    <w:rsid w:val="00C136D3"/>
    <w:rsid w:val="00C14F87"/>
    <w:rsid w:val="00C213A4"/>
    <w:rsid w:val="00C2255E"/>
    <w:rsid w:val="00C245C9"/>
    <w:rsid w:val="00C2542C"/>
    <w:rsid w:val="00C27D02"/>
    <w:rsid w:val="00C30DE4"/>
    <w:rsid w:val="00C33F4C"/>
    <w:rsid w:val="00C3417A"/>
    <w:rsid w:val="00C356CD"/>
    <w:rsid w:val="00C439FE"/>
    <w:rsid w:val="00C44257"/>
    <w:rsid w:val="00C456F1"/>
    <w:rsid w:val="00C45867"/>
    <w:rsid w:val="00C53D48"/>
    <w:rsid w:val="00C541E1"/>
    <w:rsid w:val="00C5766A"/>
    <w:rsid w:val="00C5789F"/>
    <w:rsid w:val="00C641C5"/>
    <w:rsid w:val="00C66F46"/>
    <w:rsid w:val="00C66F73"/>
    <w:rsid w:val="00C70081"/>
    <w:rsid w:val="00C71E00"/>
    <w:rsid w:val="00C848EA"/>
    <w:rsid w:val="00C86D7A"/>
    <w:rsid w:val="00C86F29"/>
    <w:rsid w:val="00C949BB"/>
    <w:rsid w:val="00C94F12"/>
    <w:rsid w:val="00C960A8"/>
    <w:rsid w:val="00C96F96"/>
    <w:rsid w:val="00C97D1C"/>
    <w:rsid w:val="00CA1D3D"/>
    <w:rsid w:val="00CA1DD7"/>
    <w:rsid w:val="00CA557F"/>
    <w:rsid w:val="00CB35AC"/>
    <w:rsid w:val="00CB4464"/>
    <w:rsid w:val="00CB50FE"/>
    <w:rsid w:val="00CB5416"/>
    <w:rsid w:val="00CB64A4"/>
    <w:rsid w:val="00CC3A9A"/>
    <w:rsid w:val="00CC53EE"/>
    <w:rsid w:val="00CD363D"/>
    <w:rsid w:val="00CD6607"/>
    <w:rsid w:val="00CE0265"/>
    <w:rsid w:val="00CE09F6"/>
    <w:rsid w:val="00CE4266"/>
    <w:rsid w:val="00CF2AC3"/>
    <w:rsid w:val="00CF5204"/>
    <w:rsid w:val="00D01FFF"/>
    <w:rsid w:val="00D05A9F"/>
    <w:rsid w:val="00D06635"/>
    <w:rsid w:val="00D06F2B"/>
    <w:rsid w:val="00D1058B"/>
    <w:rsid w:val="00D117F2"/>
    <w:rsid w:val="00D1525F"/>
    <w:rsid w:val="00D17149"/>
    <w:rsid w:val="00D17B97"/>
    <w:rsid w:val="00D23CB0"/>
    <w:rsid w:val="00D31735"/>
    <w:rsid w:val="00D3328A"/>
    <w:rsid w:val="00D349A2"/>
    <w:rsid w:val="00D35A93"/>
    <w:rsid w:val="00D4098C"/>
    <w:rsid w:val="00D4134A"/>
    <w:rsid w:val="00D432FB"/>
    <w:rsid w:val="00D50DA6"/>
    <w:rsid w:val="00D5141E"/>
    <w:rsid w:val="00D519A2"/>
    <w:rsid w:val="00D548E0"/>
    <w:rsid w:val="00D567B8"/>
    <w:rsid w:val="00D60FA6"/>
    <w:rsid w:val="00D61702"/>
    <w:rsid w:val="00D62FB6"/>
    <w:rsid w:val="00D63B9B"/>
    <w:rsid w:val="00D63D34"/>
    <w:rsid w:val="00D70EE2"/>
    <w:rsid w:val="00D7144A"/>
    <w:rsid w:val="00D71E63"/>
    <w:rsid w:val="00D72BD0"/>
    <w:rsid w:val="00D75AC9"/>
    <w:rsid w:val="00D81B79"/>
    <w:rsid w:val="00D83F36"/>
    <w:rsid w:val="00D912ED"/>
    <w:rsid w:val="00D9361C"/>
    <w:rsid w:val="00D93C61"/>
    <w:rsid w:val="00D96FF5"/>
    <w:rsid w:val="00D974A2"/>
    <w:rsid w:val="00D9762E"/>
    <w:rsid w:val="00D97B8B"/>
    <w:rsid w:val="00D97EA4"/>
    <w:rsid w:val="00DA3E91"/>
    <w:rsid w:val="00DA68C9"/>
    <w:rsid w:val="00DA6C74"/>
    <w:rsid w:val="00DA7C65"/>
    <w:rsid w:val="00DA7D65"/>
    <w:rsid w:val="00DB1535"/>
    <w:rsid w:val="00DB274F"/>
    <w:rsid w:val="00DC0257"/>
    <w:rsid w:val="00DC11DD"/>
    <w:rsid w:val="00DC175F"/>
    <w:rsid w:val="00DC4E4E"/>
    <w:rsid w:val="00DC5BA4"/>
    <w:rsid w:val="00DC63CC"/>
    <w:rsid w:val="00DD09CC"/>
    <w:rsid w:val="00DD472D"/>
    <w:rsid w:val="00DF5A40"/>
    <w:rsid w:val="00E00527"/>
    <w:rsid w:val="00E01620"/>
    <w:rsid w:val="00E023F0"/>
    <w:rsid w:val="00E02815"/>
    <w:rsid w:val="00E06725"/>
    <w:rsid w:val="00E07322"/>
    <w:rsid w:val="00E11244"/>
    <w:rsid w:val="00E124F0"/>
    <w:rsid w:val="00E12DC5"/>
    <w:rsid w:val="00E134F3"/>
    <w:rsid w:val="00E1446E"/>
    <w:rsid w:val="00E20559"/>
    <w:rsid w:val="00E22C56"/>
    <w:rsid w:val="00E23232"/>
    <w:rsid w:val="00E25C30"/>
    <w:rsid w:val="00E3147E"/>
    <w:rsid w:val="00E3383C"/>
    <w:rsid w:val="00E35E4F"/>
    <w:rsid w:val="00E36B32"/>
    <w:rsid w:val="00E370D7"/>
    <w:rsid w:val="00E4178C"/>
    <w:rsid w:val="00E44F43"/>
    <w:rsid w:val="00E466ED"/>
    <w:rsid w:val="00E47CAC"/>
    <w:rsid w:val="00E57DFD"/>
    <w:rsid w:val="00E62058"/>
    <w:rsid w:val="00E6577E"/>
    <w:rsid w:val="00E66C10"/>
    <w:rsid w:val="00E729A7"/>
    <w:rsid w:val="00E73684"/>
    <w:rsid w:val="00E73AD1"/>
    <w:rsid w:val="00E75A0C"/>
    <w:rsid w:val="00E76AA7"/>
    <w:rsid w:val="00E77634"/>
    <w:rsid w:val="00E802BC"/>
    <w:rsid w:val="00E80DAF"/>
    <w:rsid w:val="00E8488E"/>
    <w:rsid w:val="00E8710A"/>
    <w:rsid w:val="00E92C5C"/>
    <w:rsid w:val="00E93929"/>
    <w:rsid w:val="00EA2F0B"/>
    <w:rsid w:val="00EA2FF9"/>
    <w:rsid w:val="00EA41D8"/>
    <w:rsid w:val="00EA5D0E"/>
    <w:rsid w:val="00EA75D6"/>
    <w:rsid w:val="00EA75D9"/>
    <w:rsid w:val="00EB0C2F"/>
    <w:rsid w:val="00EB41F1"/>
    <w:rsid w:val="00EB4AC8"/>
    <w:rsid w:val="00EB71A0"/>
    <w:rsid w:val="00EC00CD"/>
    <w:rsid w:val="00EC0AA8"/>
    <w:rsid w:val="00EE24BA"/>
    <w:rsid w:val="00EE456F"/>
    <w:rsid w:val="00EE4B04"/>
    <w:rsid w:val="00EF147F"/>
    <w:rsid w:val="00EF3EC7"/>
    <w:rsid w:val="00EF4206"/>
    <w:rsid w:val="00EF6BCD"/>
    <w:rsid w:val="00F0096B"/>
    <w:rsid w:val="00F0166E"/>
    <w:rsid w:val="00F01B82"/>
    <w:rsid w:val="00F043C3"/>
    <w:rsid w:val="00F05E78"/>
    <w:rsid w:val="00F13802"/>
    <w:rsid w:val="00F13C6C"/>
    <w:rsid w:val="00F14444"/>
    <w:rsid w:val="00F2717C"/>
    <w:rsid w:val="00F30B43"/>
    <w:rsid w:val="00F319DE"/>
    <w:rsid w:val="00F31B91"/>
    <w:rsid w:val="00F3331B"/>
    <w:rsid w:val="00F35BE1"/>
    <w:rsid w:val="00F36B68"/>
    <w:rsid w:val="00F4176E"/>
    <w:rsid w:val="00F43383"/>
    <w:rsid w:val="00F4419C"/>
    <w:rsid w:val="00F44DC2"/>
    <w:rsid w:val="00F47E12"/>
    <w:rsid w:val="00F5268F"/>
    <w:rsid w:val="00F53FF8"/>
    <w:rsid w:val="00F607CC"/>
    <w:rsid w:val="00F62685"/>
    <w:rsid w:val="00F62C06"/>
    <w:rsid w:val="00F65EC5"/>
    <w:rsid w:val="00F70CBA"/>
    <w:rsid w:val="00F73BA3"/>
    <w:rsid w:val="00F76F27"/>
    <w:rsid w:val="00F77C30"/>
    <w:rsid w:val="00F803DA"/>
    <w:rsid w:val="00F8340C"/>
    <w:rsid w:val="00F850AE"/>
    <w:rsid w:val="00F872BB"/>
    <w:rsid w:val="00F9029C"/>
    <w:rsid w:val="00F916DA"/>
    <w:rsid w:val="00F9700D"/>
    <w:rsid w:val="00F978F4"/>
    <w:rsid w:val="00FA4341"/>
    <w:rsid w:val="00FA4461"/>
    <w:rsid w:val="00FA532C"/>
    <w:rsid w:val="00FB01EA"/>
    <w:rsid w:val="00FB1B0C"/>
    <w:rsid w:val="00FB42B2"/>
    <w:rsid w:val="00FB485C"/>
    <w:rsid w:val="00FB614E"/>
    <w:rsid w:val="00FB6C5E"/>
    <w:rsid w:val="00FC0020"/>
    <w:rsid w:val="00FC4CC7"/>
    <w:rsid w:val="00FC5746"/>
    <w:rsid w:val="00FC643F"/>
    <w:rsid w:val="00FD61AD"/>
    <w:rsid w:val="00FF0629"/>
    <w:rsid w:val="00FF15FC"/>
    <w:rsid w:val="00FF2630"/>
    <w:rsid w:val="00FF489B"/>
    <w:rsid w:val="00FF62F6"/>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7D94C"/>
  <w15:docId w15:val="{D62B5DAB-E050-45E8-B736-8384D1CA0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5626"/>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1E3E46"/>
    <w:pPr>
      <w:keepNext/>
      <w:keepLines/>
      <w:spacing w:before="600" w:after="240"/>
      <w:outlineLvl w:val="0"/>
    </w:pPr>
    <w:rPr>
      <w:rFonts w:eastAsiaTheme="majorEastAsia" w:cstheme="majorBidi"/>
      <w:b/>
      <w:bCs/>
      <w:sz w:val="28"/>
      <w:szCs w:val="28"/>
    </w:rPr>
  </w:style>
  <w:style w:type="paragraph" w:styleId="Balk2">
    <w:name w:val="heading 2"/>
    <w:basedOn w:val="Normal"/>
    <w:next w:val="Normal"/>
    <w:link w:val="Balk2Char"/>
    <w:uiPriority w:val="9"/>
    <w:unhideWhenUsed/>
    <w:qFormat/>
    <w:rsid w:val="000A2F71"/>
    <w:pPr>
      <w:keepNext/>
      <w:keepLines/>
      <w:spacing w:before="240" w:after="120"/>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3A02B5"/>
    <w:pPr>
      <w:keepNext/>
      <w:keepLines/>
      <w:spacing w:before="200"/>
      <w:outlineLvl w:val="2"/>
    </w:pPr>
    <w:rPr>
      <w:rFonts w:eastAsiaTheme="majorEastAsia" w:cstheme="majorBidi"/>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nhideWhenUsed/>
    <w:rsid w:val="007C094D"/>
    <w:pPr>
      <w:tabs>
        <w:tab w:val="center" w:pos="4536"/>
        <w:tab w:val="right" w:pos="9072"/>
      </w:tabs>
      <w:spacing w:line="240" w:lineRule="auto"/>
    </w:pPr>
  </w:style>
  <w:style w:type="character" w:customStyle="1" w:styleId="stBilgiChar">
    <w:name w:val="Üst Bilgi Char"/>
    <w:basedOn w:val="VarsaylanParagrafYazTipi"/>
    <w:link w:val="stBilgi"/>
    <w:rsid w:val="007C094D"/>
  </w:style>
  <w:style w:type="paragraph" w:styleId="AltBilgi">
    <w:name w:val="footer"/>
    <w:basedOn w:val="Normal"/>
    <w:link w:val="AltBilgiChar"/>
    <w:uiPriority w:val="99"/>
    <w:unhideWhenUsed/>
    <w:rsid w:val="007C094D"/>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7C094D"/>
  </w:style>
  <w:style w:type="table" w:styleId="TabloKlavuzu">
    <w:name w:val="Table Grid"/>
    <w:basedOn w:val="NormalTablo"/>
    <w:uiPriority w:val="59"/>
    <w:rsid w:val="000E0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BC6800"/>
    <w:pPr>
      <w:ind w:left="720"/>
      <w:contextualSpacing/>
    </w:pPr>
  </w:style>
  <w:style w:type="character" w:customStyle="1" w:styleId="Balk1Char">
    <w:name w:val="Başlık 1 Char"/>
    <w:basedOn w:val="VarsaylanParagrafYazTipi"/>
    <w:link w:val="Balk1"/>
    <w:uiPriority w:val="9"/>
    <w:rsid w:val="001E3E46"/>
    <w:rPr>
      <w:rFonts w:ascii="Times New Roman" w:eastAsiaTheme="majorEastAsia" w:hAnsi="Times New Roman" w:cstheme="majorBidi"/>
      <w:b/>
      <w:bCs/>
      <w:sz w:val="28"/>
      <w:szCs w:val="28"/>
    </w:rPr>
  </w:style>
  <w:style w:type="paragraph" w:styleId="AralkYok">
    <w:name w:val="No Spacing"/>
    <w:uiPriority w:val="1"/>
    <w:qFormat/>
    <w:rsid w:val="001E3E46"/>
    <w:pPr>
      <w:spacing w:after="0" w:line="240" w:lineRule="auto"/>
      <w:jc w:val="both"/>
    </w:pPr>
    <w:rPr>
      <w:rFonts w:ascii="Times New Roman" w:hAnsi="Times New Roman"/>
      <w:sz w:val="24"/>
    </w:rPr>
  </w:style>
  <w:style w:type="paragraph" w:styleId="TBal">
    <w:name w:val="TOC Heading"/>
    <w:basedOn w:val="Balk1"/>
    <w:next w:val="Normal"/>
    <w:uiPriority w:val="39"/>
    <w:unhideWhenUsed/>
    <w:qFormat/>
    <w:rsid w:val="006775FC"/>
    <w:pPr>
      <w:spacing w:before="480" w:after="0" w:line="276" w:lineRule="auto"/>
      <w:jc w:val="left"/>
      <w:outlineLvl w:val="9"/>
    </w:pPr>
    <w:rPr>
      <w:rFonts w:asciiTheme="majorHAnsi" w:hAnsiTheme="majorHAnsi"/>
      <w:color w:val="365F91" w:themeColor="accent1" w:themeShade="BF"/>
      <w:lang w:eastAsia="tr-TR"/>
    </w:rPr>
  </w:style>
  <w:style w:type="paragraph" w:styleId="T1">
    <w:name w:val="toc 1"/>
    <w:basedOn w:val="Normal"/>
    <w:next w:val="Normal"/>
    <w:autoRedefine/>
    <w:uiPriority w:val="39"/>
    <w:unhideWhenUsed/>
    <w:rsid w:val="00C03163"/>
    <w:pPr>
      <w:tabs>
        <w:tab w:val="left" w:pos="284"/>
        <w:tab w:val="right" w:leader="dot" w:pos="8777"/>
      </w:tabs>
      <w:ind w:left="1077" w:hanging="1077"/>
      <w:jc w:val="left"/>
    </w:pPr>
  </w:style>
  <w:style w:type="character" w:styleId="Kpr">
    <w:name w:val="Hyperlink"/>
    <w:basedOn w:val="VarsaylanParagrafYazTipi"/>
    <w:uiPriority w:val="99"/>
    <w:unhideWhenUsed/>
    <w:rsid w:val="006775FC"/>
    <w:rPr>
      <w:color w:val="0000FF" w:themeColor="hyperlink"/>
      <w:u w:val="single"/>
    </w:rPr>
  </w:style>
  <w:style w:type="paragraph" w:styleId="BalonMetni">
    <w:name w:val="Balloon Text"/>
    <w:basedOn w:val="Normal"/>
    <w:link w:val="BalonMetniChar"/>
    <w:uiPriority w:val="99"/>
    <w:semiHidden/>
    <w:unhideWhenUsed/>
    <w:rsid w:val="006775FC"/>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775FC"/>
    <w:rPr>
      <w:rFonts w:ascii="Tahoma" w:hAnsi="Tahoma" w:cs="Tahoma"/>
      <w:sz w:val="16"/>
      <w:szCs w:val="16"/>
    </w:rPr>
  </w:style>
  <w:style w:type="paragraph" w:styleId="ekillerTablosu">
    <w:name w:val="table of figures"/>
    <w:basedOn w:val="Normal"/>
    <w:next w:val="Normal"/>
    <w:uiPriority w:val="99"/>
    <w:unhideWhenUsed/>
    <w:rsid w:val="00B92C03"/>
    <w:pPr>
      <w:ind w:firstLine="709"/>
    </w:pPr>
    <w:rPr>
      <w:rFonts w:eastAsia="Times New Roman" w:cs="Times New Roman"/>
      <w:szCs w:val="20"/>
    </w:rPr>
  </w:style>
  <w:style w:type="character" w:styleId="HTMLCite">
    <w:name w:val="HTML Cite"/>
    <w:basedOn w:val="VarsaylanParagrafYazTipi"/>
    <w:uiPriority w:val="99"/>
    <w:semiHidden/>
    <w:unhideWhenUsed/>
    <w:rsid w:val="00824825"/>
    <w:rPr>
      <w:i/>
      <w:iCs/>
    </w:rPr>
  </w:style>
  <w:style w:type="character" w:customStyle="1" w:styleId="cit-source">
    <w:name w:val="cit-source"/>
    <w:basedOn w:val="VarsaylanParagrafYazTipi"/>
    <w:rsid w:val="00824825"/>
  </w:style>
  <w:style w:type="character" w:styleId="zlenenKpr">
    <w:name w:val="FollowedHyperlink"/>
    <w:basedOn w:val="VarsaylanParagrafYazTipi"/>
    <w:uiPriority w:val="99"/>
    <w:semiHidden/>
    <w:unhideWhenUsed/>
    <w:rsid w:val="00B01411"/>
    <w:rPr>
      <w:color w:val="800080" w:themeColor="followedHyperlink"/>
      <w:u w:val="single"/>
    </w:rPr>
  </w:style>
  <w:style w:type="character" w:customStyle="1" w:styleId="Balk2Char">
    <w:name w:val="Başlık 2 Char"/>
    <w:basedOn w:val="VarsaylanParagrafYazTipi"/>
    <w:link w:val="Balk2"/>
    <w:uiPriority w:val="9"/>
    <w:rsid w:val="000A2F71"/>
    <w:rPr>
      <w:rFonts w:ascii="Times New Roman" w:eastAsiaTheme="majorEastAsia" w:hAnsi="Times New Roman" w:cstheme="majorBidi"/>
      <w:b/>
      <w:bCs/>
      <w:sz w:val="24"/>
      <w:szCs w:val="26"/>
    </w:rPr>
  </w:style>
  <w:style w:type="paragraph" w:styleId="T2">
    <w:name w:val="toc 2"/>
    <w:basedOn w:val="Normal"/>
    <w:next w:val="Normal"/>
    <w:autoRedefine/>
    <w:uiPriority w:val="39"/>
    <w:unhideWhenUsed/>
    <w:rsid w:val="00B41BE8"/>
    <w:pPr>
      <w:tabs>
        <w:tab w:val="left" w:pos="851"/>
        <w:tab w:val="right" w:leader="dot" w:pos="8777"/>
      </w:tabs>
      <w:spacing w:line="240" w:lineRule="auto"/>
      <w:ind w:left="227"/>
    </w:pPr>
  </w:style>
  <w:style w:type="character" w:customStyle="1" w:styleId="Balk3Char">
    <w:name w:val="Başlık 3 Char"/>
    <w:basedOn w:val="VarsaylanParagrafYazTipi"/>
    <w:link w:val="Balk3"/>
    <w:uiPriority w:val="9"/>
    <w:rsid w:val="003A02B5"/>
    <w:rPr>
      <w:rFonts w:ascii="Times New Roman" w:eastAsiaTheme="majorEastAsia" w:hAnsi="Times New Roman" w:cstheme="majorBidi"/>
      <w:b/>
      <w:bCs/>
      <w:sz w:val="24"/>
    </w:rPr>
  </w:style>
  <w:style w:type="paragraph" w:styleId="T3">
    <w:name w:val="toc 3"/>
    <w:basedOn w:val="Normal"/>
    <w:next w:val="Normal"/>
    <w:autoRedefine/>
    <w:uiPriority w:val="39"/>
    <w:unhideWhenUsed/>
    <w:rsid w:val="001C39D9"/>
    <w:pPr>
      <w:tabs>
        <w:tab w:val="left" w:pos="1320"/>
        <w:tab w:val="right" w:leader="dot" w:pos="8777"/>
      </w:tabs>
      <w:spacing w:line="240" w:lineRule="auto"/>
      <w:ind w:left="567"/>
    </w:pPr>
  </w:style>
  <w:style w:type="paragraph" w:styleId="NormalWeb">
    <w:name w:val="Normal (Web)"/>
    <w:basedOn w:val="Normal"/>
    <w:uiPriority w:val="99"/>
    <w:unhideWhenUsed/>
    <w:rsid w:val="002353E6"/>
    <w:pPr>
      <w:spacing w:before="100" w:beforeAutospacing="1" w:after="100" w:afterAutospacing="1" w:line="240" w:lineRule="auto"/>
      <w:jc w:val="left"/>
    </w:pPr>
    <w:rPr>
      <w:rFonts w:eastAsia="Times New Roman" w:cs="Times New Roman"/>
      <w:color w:val="000000"/>
      <w:szCs w:val="24"/>
      <w:lang w:eastAsia="tr-TR"/>
    </w:rPr>
  </w:style>
  <w:style w:type="paragraph" w:styleId="T4">
    <w:name w:val="toc 4"/>
    <w:basedOn w:val="Normal"/>
    <w:next w:val="Normal"/>
    <w:autoRedefine/>
    <w:uiPriority w:val="39"/>
    <w:unhideWhenUsed/>
    <w:rsid w:val="00655626"/>
    <w:pPr>
      <w:spacing w:after="100"/>
      <w:ind w:left="720"/>
    </w:pPr>
  </w:style>
  <w:style w:type="paragraph" w:customStyle="1" w:styleId="ekiller">
    <w:name w:val="Şekiller"/>
    <w:basedOn w:val="Normal"/>
    <w:qFormat/>
    <w:rsid w:val="00415BA9"/>
    <w:pPr>
      <w:spacing w:before="120"/>
      <w:ind w:firstLine="709"/>
      <w:jc w:val="center"/>
    </w:pPr>
    <w:rPr>
      <w:szCs w:val="24"/>
    </w:rPr>
  </w:style>
  <w:style w:type="paragraph" w:customStyle="1" w:styleId="Tablolar">
    <w:name w:val="Tablolar"/>
    <w:basedOn w:val="Normal"/>
    <w:qFormat/>
    <w:rsid w:val="00655626"/>
    <w:pPr>
      <w:spacing w:after="120" w:line="240" w:lineRule="auto"/>
      <w:ind w:left="357"/>
      <w:jc w:val="center"/>
    </w:pPr>
    <w:rPr>
      <w:b/>
      <w:szCs w:val="24"/>
    </w:rPr>
  </w:style>
  <w:style w:type="character" w:styleId="AklamaBavurusu">
    <w:name w:val="annotation reference"/>
    <w:basedOn w:val="VarsaylanParagrafYazTipi"/>
    <w:uiPriority w:val="99"/>
    <w:semiHidden/>
    <w:unhideWhenUsed/>
    <w:rsid w:val="00723648"/>
    <w:rPr>
      <w:sz w:val="16"/>
      <w:szCs w:val="16"/>
    </w:rPr>
  </w:style>
  <w:style w:type="paragraph" w:styleId="AklamaMetni">
    <w:name w:val="annotation text"/>
    <w:basedOn w:val="Normal"/>
    <w:link w:val="AklamaMetniChar"/>
    <w:uiPriority w:val="99"/>
    <w:semiHidden/>
    <w:unhideWhenUsed/>
    <w:rsid w:val="00723648"/>
    <w:pPr>
      <w:spacing w:line="240" w:lineRule="auto"/>
    </w:pPr>
    <w:rPr>
      <w:sz w:val="20"/>
      <w:szCs w:val="20"/>
    </w:rPr>
  </w:style>
  <w:style w:type="character" w:customStyle="1" w:styleId="AklamaMetniChar">
    <w:name w:val="Açıklama Metni Char"/>
    <w:basedOn w:val="VarsaylanParagrafYazTipi"/>
    <w:link w:val="AklamaMetni"/>
    <w:uiPriority w:val="99"/>
    <w:semiHidden/>
    <w:rsid w:val="00723648"/>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723648"/>
    <w:rPr>
      <w:b/>
      <w:bCs/>
    </w:rPr>
  </w:style>
  <w:style w:type="character" w:customStyle="1" w:styleId="AklamaKonusuChar">
    <w:name w:val="Açıklama Konusu Char"/>
    <w:basedOn w:val="AklamaMetniChar"/>
    <w:link w:val="AklamaKonusu"/>
    <w:uiPriority w:val="99"/>
    <w:semiHidden/>
    <w:rsid w:val="00723648"/>
    <w:rPr>
      <w:rFonts w:ascii="Times New Roman" w:hAnsi="Times New Roman"/>
      <w:b/>
      <w:bCs/>
      <w:sz w:val="20"/>
      <w:szCs w:val="20"/>
    </w:rPr>
  </w:style>
  <w:style w:type="table" w:customStyle="1" w:styleId="TabloKlavuzu1">
    <w:name w:val="Tablo Kılavuzu1"/>
    <w:basedOn w:val="NormalTablo"/>
    <w:next w:val="TabloKlavuzu"/>
    <w:uiPriority w:val="59"/>
    <w:rsid w:val="008F1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YerTutucuMetni">
    <w:name w:val="Placeholder Text"/>
    <w:basedOn w:val="VarsaylanParagrafYazTipi"/>
    <w:uiPriority w:val="99"/>
    <w:semiHidden/>
    <w:rsid w:val="00692754"/>
    <w:rPr>
      <w:color w:val="808080"/>
    </w:rPr>
  </w:style>
  <w:style w:type="paragraph" w:styleId="ResimYazs">
    <w:name w:val="caption"/>
    <w:basedOn w:val="Normal"/>
    <w:next w:val="Normal"/>
    <w:uiPriority w:val="35"/>
    <w:unhideWhenUsed/>
    <w:qFormat/>
    <w:rsid w:val="00424699"/>
    <w:pPr>
      <w:spacing w:after="200" w:line="240" w:lineRule="auto"/>
    </w:pPr>
    <w:rPr>
      <w:i/>
      <w:iCs/>
      <w:color w:val="1F497D" w:themeColor="text2"/>
      <w:sz w:val="18"/>
      <w:szCs w:val="18"/>
    </w:rPr>
  </w:style>
  <w:style w:type="numbering" w:customStyle="1" w:styleId="GeerliListe1">
    <w:name w:val="Geçerli Liste1"/>
    <w:uiPriority w:val="99"/>
    <w:rsid w:val="00942348"/>
    <w:pPr>
      <w:numPr>
        <w:numId w:val="15"/>
      </w:numPr>
    </w:pPr>
  </w:style>
  <w:style w:type="character" w:customStyle="1" w:styleId="zmlenmeyenBahsetme1">
    <w:name w:val="Çözümlenmeyen Bahsetme1"/>
    <w:basedOn w:val="VarsaylanParagrafYazTipi"/>
    <w:uiPriority w:val="99"/>
    <w:semiHidden/>
    <w:unhideWhenUsed/>
    <w:rsid w:val="008E644F"/>
    <w:rPr>
      <w:color w:val="605E5C"/>
      <w:shd w:val="clear" w:color="auto" w:fill="E1DFDD"/>
    </w:rPr>
  </w:style>
  <w:style w:type="paragraph" w:customStyle="1" w:styleId="stil10">
    <w:name w:val="stil 10"/>
    <w:basedOn w:val="Normal"/>
    <w:link w:val="stil10Char"/>
    <w:qFormat/>
    <w:rsid w:val="00EA5D0E"/>
    <w:pPr>
      <w:spacing w:line="240" w:lineRule="auto"/>
      <w:ind w:left="567" w:hanging="567"/>
    </w:pPr>
    <w:rPr>
      <w:b/>
      <w:bCs/>
      <w:i/>
      <w:iCs/>
      <w:u w:val="single"/>
    </w:rPr>
  </w:style>
  <w:style w:type="character" w:customStyle="1" w:styleId="stil10Char">
    <w:name w:val="stil 10 Char"/>
    <w:basedOn w:val="VarsaylanParagrafYazTipi"/>
    <w:link w:val="stil10"/>
    <w:rsid w:val="00EA5D0E"/>
    <w:rPr>
      <w:rFonts w:ascii="Times New Roman" w:hAnsi="Times New Roman"/>
      <w:b/>
      <w:bCs/>
      <w:i/>
      <w:iCs/>
      <w:sz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5.xml"/><Relationship Id="rId26" Type="http://schemas.openxmlformats.org/officeDocument/2006/relationships/hyperlink" Target="http://tr.wikipedia.org/wiki/Vinil" TargetMode="External"/><Relationship Id="rId39" Type="http://schemas.openxmlformats.org/officeDocument/2006/relationships/image" Target="media/image9.png"/><Relationship Id="rId21" Type="http://schemas.openxmlformats.org/officeDocument/2006/relationships/image" Target="media/image2.png"/><Relationship Id="rId34" Type="http://schemas.openxmlformats.org/officeDocument/2006/relationships/image" Target="media/image6.jpeg"/><Relationship Id="rId42" Type="http://schemas.openxmlformats.org/officeDocument/2006/relationships/oleObject" Target="embeddings/oleObject4.bin"/><Relationship Id="rId47" Type="http://schemas.openxmlformats.org/officeDocument/2006/relationships/image" Target="media/image14.wmf"/><Relationship Id="rId50" Type="http://schemas.openxmlformats.org/officeDocument/2006/relationships/hyperlink" Target="https://dx.doi.org/10.1007/978-0-387-76483-2_6" TargetMode="External"/><Relationship Id="rId55" Type="http://schemas.openxmlformats.org/officeDocument/2006/relationships/hyperlink" Target="https://www.uslularhadde.com/st-37-2-celik-ozellikleri"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yperlink" Target="http://tr.wikipedia.org/w/index.php?title=Metil&amp;action=edit&amp;redlink=1" TargetMode="External"/><Relationship Id="rId33" Type="http://schemas.openxmlformats.org/officeDocument/2006/relationships/oleObject" Target="embeddings/oleObject1.bin"/><Relationship Id="rId38" Type="http://schemas.openxmlformats.org/officeDocument/2006/relationships/oleObject" Target="embeddings/oleObject3.bin"/><Relationship Id="rId46"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4.xml"/><Relationship Id="rId29" Type="http://schemas.openxmlformats.org/officeDocument/2006/relationships/hyperlink" Target="http://tr.wikipedia.org/wiki/Hidrojen" TargetMode="External"/><Relationship Id="rId41" Type="http://schemas.openxmlformats.org/officeDocument/2006/relationships/image" Target="media/image11.wmf"/><Relationship Id="rId54" Type="http://schemas.openxmlformats.org/officeDocument/2006/relationships/hyperlink" Target="http://www.bbc.com/news/uk-3537911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tr.wikipedia.org/w/index.php?title=Propil&amp;action=edit&amp;redlink=1" TargetMode="External"/><Relationship Id="rId32" Type="http://schemas.openxmlformats.org/officeDocument/2006/relationships/image" Target="media/image5.wmf"/><Relationship Id="rId37" Type="http://schemas.openxmlformats.org/officeDocument/2006/relationships/image" Target="media/image8.wmf"/><Relationship Id="rId40" Type="http://schemas.openxmlformats.org/officeDocument/2006/relationships/image" Target="media/image10.jpeg"/><Relationship Id="rId45" Type="http://schemas.openxmlformats.org/officeDocument/2006/relationships/image" Target="media/image13.wmf"/><Relationship Id="rId53" Type="http://schemas.openxmlformats.org/officeDocument/2006/relationships/hyperlink" Target="http://bil.baskent.edu.tr/kw/upload/253%20/dosyalar/TeknikRapor_SEY.pdf"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yperlink" Target="http://tr.wikipedia.org/wiki/Hidrojen" TargetMode="External"/><Relationship Id="rId28" Type="http://schemas.openxmlformats.org/officeDocument/2006/relationships/hyperlink" Target="http://tr.wikipedia.org/wiki/Karbon" TargetMode="External"/><Relationship Id="rId36" Type="http://schemas.openxmlformats.org/officeDocument/2006/relationships/oleObject" Target="embeddings/oleObject2.bin"/><Relationship Id="rId49" Type="http://schemas.openxmlformats.org/officeDocument/2006/relationships/footer" Target="footer7.xml"/><Relationship Id="rId57" Type="http://schemas.openxmlformats.org/officeDocument/2006/relationships/fontTable" Target="fontTable.xml"/><Relationship Id="rId10" Type="http://schemas.openxmlformats.org/officeDocument/2006/relationships/image" Target="media/image1.jpg"/><Relationship Id="rId19" Type="http://schemas.openxmlformats.org/officeDocument/2006/relationships/footer" Target="footer6.xml"/><Relationship Id="rId31" Type="http://schemas.openxmlformats.org/officeDocument/2006/relationships/image" Target="media/image4.emf"/><Relationship Id="rId44" Type="http://schemas.openxmlformats.org/officeDocument/2006/relationships/oleObject" Target="embeddings/oleObject5.bin"/><Relationship Id="rId52" Type="http://schemas.openxmlformats.org/officeDocument/2006/relationships/hyperlink" Target="http://www.dnainfo.com/newyork/20151013/murrayhill/increase-homelessness-affecting-city-realestate-brokers-say" TargetMode="External"/><Relationship Id="rId4" Type="http://schemas.openxmlformats.org/officeDocument/2006/relationships/settings" Target="settings.xml"/><Relationship Id="rId9" Type="http://schemas.openxmlformats.org/officeDocument/2006/relationships/hyperlink" Target="https://tezkapak.mehmetakif.edu.tr/" TargetMode="External"/><Relationship Id="rId14" Type="http://schemas.openxmlformats.org/officeDocument/2006/relationships/footer" Target="footer3.xml"/><Relationship Id="rId22" Type="http://schemas.openxmlformats.org/officeDocument/2006/relationships/image" Target="media/image3.png"/><Relationship Id="rId27" Type="http://schemas.openxmlformats.org/officeDocument/2006/relationships/hyperlink" Target="http://tr.wikipedia.org/w/index.php?title=Pirol&amp;action=edit&amp;redlink=1" TargetMode="External"/><Relationship Id="rId30" Type="http://schemas.openxmlformats.org/officeDocument/2006/relationships/hyperlink" Target="http://tr.wikipedia.org/wiki/Atom" TargetMode="External"/><Relationship Id="rId35" Type="http://schemas.openxmlformats.org/officeDocument/2006/relationships/image" Target="media/image7.emf"/><Relationship Id="rId43" Type="http://schemas.openxmlformats.org/officeDocument/2006/relationships/image" Target="media/image12.wmf"/><Relationship Id="rId48" Type="http://schemas.openxmlformats.org/officeDocument/2006/relationships/oleObject" Target="embeddings/oleObject7.bin"/><Relationship Id="rId56" Type="http://schemas.openxmlformats.org/officeDocument/2006/relationships/image" Target="media/image15.emf"/><Relationship Id="rId8" Type="http://schemas.openxmlformats.org/officeDocument/2006/relationships/hyperlink" Target="https://tezkapak.mehmetakif.edu.tr/" TargetMode="External"/><Relationship Id="rId51" Type="http://schemas.openxmlformats.org/officeDocument/2006/relationships/hyperlink" Target="http://dx.doi.org/10.1037/0002-9432.76.4.482" TargetMode="External"/><Relationship Id="rId3" Type="http://schemas.openxmlformats.org/officeDocument/2006/relationships/styles" Target="style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2294717-9AF0-49B0-A50E-B9CC1A46F827}">
  <we:reference id="wa104099688" version="1.3.0.0" store="tr-TR"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C72603-0EF5-4329-8931-007E2EC5D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5172</Words>
  <Characters>29482</Characters>
  <Application>Microsoft Office Word</Application>
  <DocSecurity>0</DocSecurity>
  <Lines>245</Lines>
  <Paragraphs>6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4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BE_MY</dc:creator>
  <cp:lastModifiedBy>pc41</cp:lastModifiedBy>
  <cp:revision>2</cp:revision>
  <cp:lastPrinted>2022-10-27T18:24:00Z</cp:lastPrinted>
  <dcterms:created xsi:type="dcterms:W3CDTF">2024-03-21T06:40:00Z</dcterms:created>
  <dcterms:modified xsi:type="dcterms:W3CDTF">2024-03-21T06:40:00Z</dcterms:modified>
</cp:coreProperties>
</file>